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275E4A" w14:textId="49FD8BBC" w:rsidR="007A512D" w:rsidRPr="00702DD0" w:rsidRDefault="00EE0E28" w:rsidP="00E75D01">
      <w:pPr>
        <w:ind w:firstLine="709"/>
        <w:contextualSpacing/>
        <w:jc w:val="center"/>
        <w:rPr>
          <w:caps/>
          <w:sz w:val="28"/>
          <w:szCs w:val="28"/>
        </w:rPr>
      </w:pPr>
      <w:r>
        <w:rPr>
          <w:caps/>
          <w:sz w:val="28"/>
          <w:szCs w:val="28"/>
        </w:rPr>
        <w:t xml:space="preserve"> </w:t>
      </w:r>
      <w:r w:rsidR="007A512D" w:rsidRPr="00702DD0">
        <w:rPr>
          <w:caps/>
          <w:sz w:val="28"/>
          <w:szCs w:val="28"/>
        </w:rPr>
        <w:t>Министерство науки и высшего образования</w:t>
      </w:r>
    </w:p>
    <w:p w14:paraId="60593032" w14:textId="77777777" w:rsidR="007A512D" w:rsidRPr="00702DD0" w:rsidRDefault="007A512D" w:rsidP="00E75D01">
      <w:pPr>
        <w:ind w:firstLine="709"/>
        <w:jc w:val="center"/>
        <w:rPr>
          <w:caps/>
          <w:sz w:val="28"/>
          <w:szCs w:val="28"/>
        </w:rPr>
      </w:pPr>
      <w:r w:rsidRPr="00702DD0">
        <w:rPr>
          <w:caps/>
          <w:sz w:val="28"/>
          <w:szCs w:val="28"/>
        </w:rPr>
        <w:t>Российской Федерации</w:t>
      </w:r>
    </w:p>
    <w:p w14:paraId="589ADCFB" w14:textId="77777777" w:rsidR="007A512D" w:rsidRPr="00702DD0" w:rsidRDefault="007A512D" w:rsidP="00E75D01">
      <w:pPr>
        <w:ind w:firstLine="709"/>
        <w:jc w:val="center"/>
        <w:rPr>
          <w:sz w:val="28"/>
          <w:szCs w:val="28"/>
        </w:rPr>
      </w:pPr>
    </w:p>
    <w:p w14:paraId="481C7BD3" w14:textId="77777777"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Федеральное государственное бюджетное образовательное</w:t>
      </w:r>
    </w:p>
    <w:p w14:paraId="07C7240C" w14:textId="77777777"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учреждение высшего образования</w:t>
      </w:r>
    </w:p>
    <w:p w14:paraId="7DBEA464" w14:textId="77777777"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«Воронежский государственный технический университет»</w:t>
      </w:r>
    </w:p>
    <w:p w14:paraId="15B58DD6" w14:textId="77777777" w:rsidR="007A512D" w:rsidRPr="00702DD0" w:rsidRDefault="007A512D" w:rsidP="00E75D01">
      <w:pPr>
        <w:ind w:firstLine="709"/>
        <w:jc w:val="center"/>
        <w:rPr>
          <w:sz w:val="28"/>
          <w:szCs w:val="28"/>
        </w:rPr>
      </w:pPr>
    </w:p>
    <w:p w14:paraId="710F07CE" w14:textId="77777777" w:rsidR="007A512D" w:rsidRPr="00702DD0" w:rsidRDefault="007A512D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Кафедра прикладной математики и механики</w:t>
      </w:r>
    </w:p>
    <w:p w14:paraId="68AB6B76" w14:textId="77777777" w:rsidR="007A512D" w:rsidRPr="00702DD0" w:rsidRDefault="007A512D" w:rsidP="00E75D01">
      <w:pPr>
        <w:ind w:firstLine="709"/>
        <w:jc w:val="center"/>
        <w:rPr>
          <w:sz w:val="28"/>
          <w:szCs w:val="28"/>
        </w:rPr>
      </w:pPr>
    </w:p>
    <w:p w14:paraId="13467100" w14:textId="77777777" w:rsidR="003D6F82" w:rsidRDefault="00324856" w:rsidP="003D6F82">
      <w:pPr>
        <w:ind w:firstLine="709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Техническ</w:t>
      </w:r>
      <w:r w:rsidR="003D6F82">
        <w:rPr>
          <w:b/>
          <w:caps/>
          <w:sz w:val="28"/>
          <w:szCs w:val="28"/>
        </w:rPr>
        <w:t>ая механика</w:t>
      </w:r>
    </w:p>
    <w:p w14:paraId="1069CC64" w14:textId="77777777" w:rsidR="003D6F82" w:rsidRPr="00702DD0" w:rsidRDefault="003D6F82" w:rsidP="003D6F82">
      <w:pPr>
        <w:ind w:firstLine="709"/>
        <w:jc w:val="center"/>
        <w:rPr>
          <w:b/>
          <w:caps/>
          <w:sz w:val="28"/>
          <w:szCs w:val="28"/>
        </w:rPr>
      </w:pPr>
    </w:p>
    <w:p w14:paraId="45D2E56E" w14:textId="77777777" w:rsidR="007A512D" w:rsidRPr="00702DD0" w:rsidRDefault="007A512D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>МЕТОДИЧЕСКИЕ УКАЗАНИЯ</w:t>
      </w:r>
    </w:p>
    <w:p w14:paraId="46B88347" w14:textId="77777777" w:rsidR="00C02F2E" w:rsidRPr="00702DD0" w:rsidRDefault="00C02F2E" w:rsidP="00E75D01">
      <w:pPr>
        <w:ind w:firstLine="709"/>
        <w:jc w:val="center"/>
        <w:rPr>
          <w:b/>
          <w:sz w:val="28"/>
          <w:szCs w:val="28"/>
        </w:rPr>
      </w:pPr>
    </w:p>
    <w:p w14:paraId="2F911E39" w14:textId="77777777" w:rsidR="00895C77" w:rsidRPr="00702DD0" w:rsidRDefault="003D6F82" w:rsidP="001019B5">
      <w:pPr>
        <w:pStyle w:val="4"/>
        <w:rPr>
          <w:sz w:val="28"/>
          <w:szCs w:val="28"/>
        </w:rPr>
      </w:pPr>
      <w:r>
        <w:rPr>
          <w:b w:val="0"/>
          <w:sz w:val="28"/>
          <w:szCs w:val="28"/>
        </w:rPr>
        <w:t>по</w:t>
      </w:r>
      <w:r w:rsidR="00895C77" w:rsidRPr="00702DD0">
        <w:rPr>
          <w:b w:val="0"/>
          <w:sz w:val="28"/>
          <w:szCs w:val="28"/>
        </w:rPr>
        <w:t xml:space="preserve"> самостоятельной работ</w:t>
      </w:r>
      <w:r>
        <w:rPr>
          <w:b w:val="0"/>
          <w:sz w:val="28"/>
          <w:szCs w:val="28"/>
        </w:rPr>
        <w:t>е</w:t>
      </w:r>
      <w:r w:rsidR="00895C77" w:rsidRPr="00702DD0">
        <w:rPr>
          <w:b w:val="0"/>
          <w:sz w:val="28"/>
          <w:szCs w:val="28"/>
        </w:rPr>
        <w:t xml:space="preserve"> для студентов направления </w:t>
      </w:r>
      <w:r w:rsidR="000E6FE5">
        <w:rPr>
          <w:b w:val="0"/>
          <w:sz w:val="28"/>
          <w:szCs w:val="28"/>
        </w:rPr>
        <w:t>15.03.01</w:t>
      </w:r>
      <w:r w:rsidR="00895C77" w:rsidRPr="00702DD0">
        <w:rPr>
          <w:b w:val="0"/>
          <w:sz w:val="28"/>
          <w:szCs w:val="28"/>
        </w:rPr>
        <w:t xml:space="preserve"> </w:t>
      </w:r>
      <w:r w:rsidR="00244009" w:rsidRPr="00702DD0">
        <w:rPr>
          <w:b w:val="0"/>
          <w:sz w:val="28"/>
          <w:szCs w:val="28"/>
        </w:rPr>
        <w:t>«</w:t>
      </w:r>
      <w:r w:rsidR="00895C77" w:rsidRPr="00702DD0">
        <w:rPr>
          <w:b w:val="0"/>
          <w:sz w:val="28"/>
          <w:szCs w:val="28"/>
        </w:rPr>
        <w:t>М</w:t>
      </w:r>
      <w:r w:rsidR="000E6FE5">
        <w:rPr>
          <w:b w:val="0"/>
          <w:sz w:val="28"/>
          <w:szCs w:val="28"/>
        </w:rPr>
        <w:t>ашиностроение</w:t>
      </w:r>
      <w:r w:rsidR="00244009" w:rsidRPr="00702DD0">
        <w:rPr>
          <w:b w:val="0"/>
          <w:sz w:val="28"/>
          <w:szCs w:val="28"/>
        </w:rPr>
        <w:t>»</w:t>
      </w:r>
      <w:r w:rsidR="00895C77" w:rsidRPr="00702DD0">
        <w:rPr>
          <w:b w:val="0"/>
          <w:sz w:val="28"/>
          <w:szCs w:val="28"/>
        </w:rPr>
        <w:t xml:space="preserve">, профиль </w:t>
      </w:r>
      <w:r w:rsidR="00244009" w:rsidRPr="00702DD0">
        <w:rPr>
          <w:b w:val="0"/>
          <w:sz w:val="28"/>
          <w:szCs w:val="28"/>
        </w:rPr>
        <w:t>«</w:t>
      </w:r>
      <w:r w:rsidR="00895C77" w:rsidRPr="00702DD0">
        <w:rPr>
          <w:b w:val="0"/>
          <w:sz w:val="28"/>
          <w:szCs w:val="28"/>
        </w:rPr>
        <w:t xml:space="preserve">Технология </w:t>
      </w:r>
      <w:r w:rsidR="000E6FE5">
        <w:rPr>
          <w:b w:val="0"/>
          <w:sz w:val="28"/>
          <w:szCs w:val="28"/>
        </w:rPr>
        <w:t>и оборудование сварочного производства</w:t>
      </w:r>
      <w:r w:rsidR="00244009" w:rsidRPr="00702DD0">
        <w:rPr>
          <w:b w:val="0"/>
          <w:sz w:val="28"/>
          <w:szCs w:val="28"/>
        </w:rPr>
        <w:t>»</w:t>
      </w:r>
      <w:r w:rsidR="006E2E9F" w:rsidRPr="00702DD0">
        <w:rPr>
          <w:b w:val="0"/>
          <w:sz w:val="28"/>
          <w:szCs w:val="28"/>
        </w:rPr>
        <w:t xml:space="preserve"> </w:t>
      </w:r>
      <w:r w:rsidR="00895C77" w:rsidRPr="00702DD0">
        <w:rPr>
          <w:b w:val="0"/>
          <w:sz w:val="28"/>
          <w:szCs w:val="28"/>
        </w:rPr>
        <w:t>очной формы обучения</w:t>
      </w:r>
    </w:p>
    <w:p w14:paraId="6D414BF8" w14:textId="77777777"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14:paraId="7D0C4C12" w14:textId="77777777"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14:paraId="5BCF4CCB" w14:textId="77777777" w:rsidR="00C02F2E" w:rsidRPr="00702DD0" w:rsidRDefault="00000000" w:rsidP="00E75D01">
      <w:pPr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76CEAE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2051" type="#_x0000_t75" style="position:absolute;left:0;text-align:left;margin-left:174.2pt;margin-top:31.6pt;width:202.95pt;height:91.6pt;z-index:1" o:allowincell="f">
            <v:imagedata r:id="rId7" o:title=""/>
            <w10:wrap type="topAndBottom" side="right"/>
          </v:shape>
          <o:OLEObject Type="Embed" ProgID="PBrush" ShapeID="_x0000_s2051" DrawAspect="Content" ObjectID="_1774439833" r:id="rId8"/>
        </w:object>
      </w:r>
    </w:p>
    <w:p w14:paraId="3AC1E422" w14:textId="77777777"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14:paraId="3B59C4C4" w14:textId="77777777" w:rsidR="00EE1DF6" w:rsidRPr="00702DD0" w:rsidRDefault="00EE1DF6" w:rsidP="00E75D01">
      <w:pPr>
        <w:ind w:firstLine="709"/>
        <w:jc w:val="center"/>
        <w:rPr>
          <w:sz w:val="28"/>
          <w:szCs w:val="28"/>
        </w:rPr>
      </w:pPr>
    </w:p>
    <w:p w14:paraId="7DDE79ED" w14:textId="77777777" w:rsidR="00EE1DF6" w:rsidRPr="00702DD0" w:rsidRDefault="00EE1DF6" w:rsidP="00E75D01">
      <w:pPr>
        <w:ind w:firstLine="709"/>
        <w:jc w:val="center"/>
        <w:rPr>
          <w:sz w:val="28"/>
          <w:szCs w:val="28"/>
        </w:rPr>
      </w:pPr>
    </w:p>
    <w:p w14:paraId="5AF87A6C" w14:textId="77777777" w:rsidR="00F36F6C" w:rsidRPr="00702DD0" w:rsidRDefault="00F36F6C" w:rsidP="00E75D01">
      <w:pPr>
        <w:ind w:firstLine="709"/>
        <w:jc w:val="center"/>
        <w:rPr>
          <w:sz w:val="28"/>
          <w:szCs w:val="28"/>
        </w:rPr>
      </w:pPr>
    </w:p>
    <w:p w14:paraId="097D6EDC" w14:textId="77777777" w:rsidR="00EE1DF6" w:rsidRPr="00702DD0" w:rsidRDefault="00EE1DF6" w:rsidP="00E75D01">
      <w:pPr>
        <w:ind w:firstLine="709"/>
        <w:jc w:val="center"/>
        <w:rPr>
          <w:sz w:val="28"/>
          <w:szCs w:val="28"/>
        </w:rPr>
      </w:pPr>
    </w:p>
    <w:p w14:paraId="2C12976F" w14:textId="77777777"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14:paraId="604848ED" w14:textId="77777777"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14:paraId="50229080" w14:textId="77777777"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14:paraId="590E67A0" w14:textId="77777777"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14:paraId="18AA38E6" w14:textId="77777777"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14:paraId="555585E0" w14:textId="77777777"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14:paraId="4CFDD6AA" w14:textId="77777777"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14:paraId="41210E00" w14:textId="77777777"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14:paraId="2C22F277" w14:textId="77777777"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14:paraId="53BC7840" w14:textId="77777777"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14:paraId="005E11DC" w14:textId="77777777" w:rsidR="00244009" w:rsidRPr="00702DD0" w:rsidRDefault="00244009" w:rsidP="00E75D01">
      <w:pPr>
        <w:ind w:firstLine="709"/>
        <w:jc w:val="center"/>
        <w:rPr>
          <w:sz w:val="28"/>
          <w:szCs w:val="28"/>
        </w:rPr>
      </w:pPr>
    </w:p>
    <w:p w14:paraId="33DFD9E6" w14:textId="77777777" w:rsidR="00244009" w:rsidRDefault="00244009" w:rsidP="00E75D01">
      <w:pPr>
        <w:ind w:firstLine="709"/>
        <w:jc w:val="center"/>
        <w:rPr>
          <w:sz w:val="28"/>
          <w:szCs w:val="28"/>
        </w:rPr>
      </w:pPr>
    </w:p>
    <w:p w14:paraId="2DB71025" w14:textId="77777777" w:rsidR="00CF61D6" w:rsidRPr="00702DD0" w:rsidRDefault="00CF61D6" w:rsidP="00E75D01">
      <w:pPr>
        <w:ind w:firstLine="709"/>
        <w:jc w:val="center"/>
        <w:rPr>
          <w:sz w:val="28"/>
          <w:szCs w:val="28"/>
        </w:rPr>
      </w:pPr>
    </w:p>
    <w:p w14:paraId="62F31728" w14:textId="77777777" w:rsidR="00C02F2E" w:rsidRPr="00702DD0" w:rsidRDefault="00C02F2E" w:rsidP="00E75D01">
      <w:pPr>
        <w:ind w:firstLine="709"/>
        <w:jc w:val="center"/>
        <w:rPr>
          <w:sz w:val="28"/>
          <w:szCs w:val="28"/>
        </w:rPr>
        <w:sectPr w:rsidR="00C02F2E" w:rsidRPr="00702DD0" w:rsidSect="00E75D01">
          <w:footerReference w:type="even" r:id="rId9"/>
          <w:footerReference w:type="default" r:id="rId10"/>
          <w:type w:val="continuous"/>
          <w:pgSz w:w="11907" w:h="16839" w:code="9"/>
          <w:pgMar w:top="1134" w:right="1134" w:bottom="1134" w:left="1134" w:header="720" w:footer="720" w:gutter="0"/>
          <w:pgNumType w:start="3"/>
          <w:cols w:space="720"/>
        </w:sectPr>
      </w:pPr>
      <w:r w:rsidRPr="00702DD0">
        <w:rPr>
          <w:sz w:val="28"/>
          <w:szCs w:val="28"/>
        </w:rPr>
        <w:t>Воронеж 20</w:t>
      </w:r>
      <w:r w:rsidR="00126A0B" w:rsidRPr="00702DD0">
        <w:rPr>
          <w:sz w:val="28"/>
          <w:szCs w:val="28"/>
        </w:rPr>
        <w:t>2</w:t>
      </w:r>
      <w:r w:rsidR="000E6FE5">
        <w:rPr>
          <w:sz w:val="28"/>
          <w:szCs w:val="28"/>
        </w:rPr>
        <w:t>4</w:t>
      </w:r>
    </w:p>
    <w:p w14:paraId="22CC50D2" w14:textId="77777777" w:rsidR="007A512D" w:rsidRPr="00702DD0" w:rsidRDefault="007A512D" w:rsidP="00E75D01">
      <w:pPr>
        <w:pStyle w:val="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УДК 539.</w:t>
      </w:r>
      <w:r w:rsidR="006646CA">
        <w:rPr>
          <w:sz w:val="28"/>
          <w:szCs w:val="28"/>
        </w:rPr>
        <w:t>42(07)</w:t>
      </w:r>
    </w:p>
    <w:p w14:paraId="1345425D" w14:textId="77777777" w:rsidR="007A512D" w:rsidRPr="00702DD0" w:rsidRDefault="007A512D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ББК </w:t>
      </w:r>
      <w:r w:rsidR="006646CA">
        <w:rPr>
          <w:sz w:val="28"/>
          <w:szCs w:val="28"/>
        </w:rPr>
        <w:t>22.2я7</w:t>
      </w:r>
    </w:p>
    <w:p w14:paraId="630F947E" w14:textId="77777777" w:rsidR="007A512D" w:rsidRPr="00702DD0" w:rsidRDefault="007A512D" w:rsidP="00E75D01">
      <w:pPr>
        <w:ind w:firstLine="709"/>
        <w:rPr>
          <w:sz w:val="28"/>
          <w:szCs w:val="28"/>
        </w:rPr>
      </w:pPr>
    </w:p>
    <w:p w14:paraId="67C09424" w14:textId="77777777" w:rsidR="00AB3A98" w:rsidRPr="00702DD0" w:rsidRDefault="00C02F2E" w:rsidP="00E75D01">
      <w:pPr>
        <w:ind w:firstLine="709"/>
        <w:jc w:val="center"/>
        <w:rPr>
          <w:sz w:val="28"/>
          <w:szCs w:val="28"/>
        </w:rPr>
      </w:pPr>
      <w:r w:rsidRPr="00702DD0">
        <w:rPr>
          <w:i/>
          <w:sz w:val="28"/>
          <w:szCs w:val="28"/>
        </w:rPr>
        <w:t>Составител</w:t>
      </w:r>
      <w:r w:rsidR="007A512D" w:rsidRPr="00702DD0">
        <w:rPr>
          <w:i/>
          <w:sz w:val="28"/>
          <w:szCs w:val="28"/>
        </w:rPr>
        <w:t>ь</w:t>
      </w:r>
    </w:p>
    <w:p w14:paraId="62001845" w14:textId="77777777" w:rsidR="00C02F2E" w:rsidRPr="00702DD0" w:rsidRDefault="00AB3A98" w:rsidP="00E75D01">
      <w:pPr>
        <w:ind w:firstLine="709"/>
        <w:jc w:val="center"/>
        <w:rPr>
          <w:sz w:val="28"/>
          <w:szCs w:val="28"/>
        </w:rPr>
      </w:pPr>
      <w:r w:rsidRPr="00702DD0">
        <w:rPr>
          <w:i/>
          <w:sz w:val="28"/>
          <w:szCs w:val="28"/>
        </w:rPr>
        <w:t>доцент</w:t>
      </w:r>
      <w:r w:rsidR="00C02F2E" w:rsidRPr="00702DD0">
        <w:rPr>
          <w:sz w:val="28"/>
          <w:szCs w:val="28"/>
        </w:rPr>
        <w:t xml:space="preserve"> В.А. Рябцев</w:t>
      </w:r>
    </w:p>
    <w:p w14:paraId="38AFFE30" w14:textId="77777777" w:rsidR="009551AC" w:rsidRPr="00702DD0" w:rsidRDefault="009551AC" w:rsidP="00E75D01">
      <w:pPr>
        <w:ind w:firstLine="709"/>
        <w:rPr>
          <w:sz w:val="28"/>
          <w:szCs w:val="28"/>
        </w:rPr>
      </w:pPr>
    </w:p>
    <w:p w14:paraId="52B73939" w14:textId="77777777" w:rsidR="00A05079" w:rsidRDefault="003D6F82" w:rsidP="00A05079">
      <w:pPr>
        <w:pStyle w:val="4"/>
        <w:rPr>
          <w:b w:val="0"/>
          <w:sz w:val="28"/>
          <w:szCs w:val="28"/>
        </w:rPr>
      </w:pPr>
      <w:r w:rsidRPr="00702DD0">
        <w:rPr>
          <w:sz w:val="28"/>
          <w:szCs w:val="28"/>
        </w:rPr>
        <w:t>Прикладная механика</w:t>
      </w:r>
      <w:r>
        <w:rPr>
          <w:sz w:val="28"/>
          <w:szCs w:val="28"/>
        </w:rPr>
        <w:t>.</w:t>
      </w:r>
      <w:r w:rsidRPr="00702DD0">
        <w:rPr>
          <w:caps/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="007A512D" w:rsidRPr="00702DD0">
        <w:rPr>
          <w:sz w:val="28"/>
          <w:szCs w:val="28"/>
        </w:rPr>
        <w:t>етодические указания</w:t>
      </w:r>
      <w:r w:rsidR="007A512D" w:rsidRPr="00702DD0">
        <w:rPr>
          <w:caps/>
          <w:sz w:val="28"/>
          <w:szCs w:val="28"/>
        </w:rPr>
        <w:t xml:space="preserve"> </w:t>
      </w:r>
      <w:r>
        <w:rPr>
          <w:b w:val="0"/>
          <w:sz w:val="28"/>
          <w:szCs w:val="28"/>
        </w:rPr>
        <w:t>по</w:t>
      </w:r>
      <w:r w:rsidR="00706E62" w:rsidRPr="00702DD0">
        <w:rPr>
          <w:b w:val="0"/>
          <w:sz w:val="28"/>
          <w:szCs w:val="28"/>
        </w:rPr>
        <w:t xml:space="preserve"> </w:t>
      </w:r>
      <w:r>
        <w:rPr>
          <w:b w:val="0"/>
          <w:sz w:val="28"/>
          <w:szCs w:val="28"/>
        </w:rPr>
        <w:t xml:space="preserve">самостоятельной работе для </w:t>
      </w:r>
      <w:r w:rsidR="00706E62" w:rsidRPr="00702DD0">
        <w:rPr>
          <w:b w:val="0"/>
          <w:sz w:val="28"/>
          <w:szCs w:val="28"/>
        </w:rPr>
        <w:t>студентов направлени</w:t>
      </w:r>
      <w:r w:rsidR="00CF61D6">
        <w:rPr>
          <w:b w:val="0"/>
          <w:sz w:val="28"/>
          <w:szCs w:val="28"/>
        </w:rPr>
        <w:t>я</w:t>
      </w:r>
      <w:r w:rsidR="00706E62" w:rsidRPr="00702DD0">
        <w:rPr>
          <w:b w:val="0"/>
          <w:sz w:val="28"/>
          <w:szCs w:val="28"/>
        </w:rPr>
        <w:t xml:space="preserve"> </w:t>
      </w:r>
      <w:proofErr w:type="spellStart"/>
      <w:r w:rsidR="00A05079" w:rsidRPr="00702DD0">
        <w:rPr>
          <w:b w:val="0"/>
          <w:sz w:val="28"/>
          <w:szCs w:val="28"/>
        </w:rPr>
        <w:t>направления</w:t>
      </w:r>
      <w:proofErr w:type="spellEnd"/>
      <w:r w:rsidR="00A05079" w:rsidRPr="00702DD0">
        <w:rPr>
          <w:b w:val="0"/>
          <w:sz w:val="28"/>
          <w:szCs w:val="28"/>
        </w:rPr>
        <w:t xml:space="preserve"> </w:t>
      </w:r>
      <w:r w:rsidR="00A05079">
        <w:rPr>
          <w:b w:val="0"/>
          <w:sz w:val="28"/>
          <w:szCs w:val="28"/>
        </w:rPr>
        <w:t>15.03.01</w:t>
      </w:r>
      <w:r w:rsidR="00A05079" w:rsidRPr="00702DD0">
        <w:rPr>
          <w:b w:val="0"/>
          <w:sz w:val="28"/>
          <w:szCs w:val="28"/>
        </w:rPr>
        <w:t xml:space="preserve"> «М</w:t>
      </w:r>
      <w:r w:rsidR="00A05079">
        <w:rPr>
          <w:b w:val="0"/>
          <w:sz w:val="28"/>
          <w:szCs w:val="28"/>
        </w:rPr>
        <w:t>ашиностроение</w:t>
      </w:r>
      <w:r w:rsidR="00A05079" w:rsidRPr="00702DD0">
        <w:rPr>
          <w:b w:val="0"/>
          <w:sz w:val="28"/>
          <w:szCs w:val="28"/>
        </w:rPr>
        <w:t>»,</w:t>
      </w:r>
    </w:p>
    <w:p w14:paraId="5A1B2BFA" w14:textId="77777777" w:rsidR="00C02F2E" w:rsidRPr="00702DD0" w:rsidRDefault="00A05079" w:rsidP="00A05079">
      <w:pPr>
        <w:pStyle w:val="4"/>
        <w:rPr>
          <w:b w:val="0"/>
          <w:sz w:val="28"/>
          <w:szCs w:val="28"/>
        </w:rPr>
      </w:pPr>
      <w:r w:rsidRPr="00702DD0">
        <w:rPr>
          <w:b w:val="0"/>
          <w:sz w:val="28"/>
          <w:szCs w:val="28"/>
        </w:rPr>
        <w:t xml:space="preserve">профиль «Технология </w:t>
      </w:r>
      <w:r>
        <w:rPr>
          <w:b w:val="0"/>
          <w:sz w:val="28"/>
          <w:szCs w:val="28"/>
        </w:rPr>
        <w:t>и оборудование сварочного производства</w:t>
      </w:r>
      <w:r w:rsidRPr="00702DD0">
        <w:rPr>
          <w:b w:val="0"/>
          <w:sz w:val="28"/>
          <w:szCs w:val="28"/>
        </w:rPr>
        <w:t>»</w:t>
      </w:r>
      <w:r>
        <w:rPr>
          <w:b w:val="0"/>
          <w:sz w:val="28"/>
          <w:szCs w:val="28"/>
        </w:rPr>
        <w:t xml:space="preserve"> </w:t>
      </w:r>
      <w:r w:rsidRPr="003D6F82">
        <w:rPr>
          <w:b w:val="0"/>
          <w:sz w:val="28"/>
          <w:szCs w:val="28"/>
        </w:rPr>
        <w:t>очной формы обучения</w:t>
      </w:r>
      <w:r w:rsidRPr="00702DD0">
        <w:rPr>
          <w:b w:val="0"/>
          <w:sz w:val="28"/>
          <w:szCs w:val="28"/>
        </w:rPr>
        <w:t xml:space="preserve"> </w:t>
      </w:r>
      <w:r w:rsidR="00C02F2E" w:rsidRPr="00702DD0">
        <w:rPr>
          <w:b w:val="0"/>
          <w:sz w:val="28"/>
          <w:szCs w:val="28"/>
        </w:rPr>
        <w:t xml:space="preserve">/ </w:t>
      </w:r>
      <w:r w:rsidR="00BA16E0" w:rsidRPr="00702DD0">
        <w:rPr>
          <w:b w:val="0"/>
          <w:sz w:val="28"/>
          <w:szCs w:val="28"/>
        </w:rPr>
        <w:t>Ф</w:t>
      </w:r>
      <w:r w:rsidR="00C02F2E" w:rsidRPr="00702DD0">
        <w:rPr>
          <w:b w:val="0"/>
          <w:sz w:val="28"/>
          <w:szCs w:val="28"/>
        </w:rPr>
        <w:t>Г</w:t>
      </w:r>
      <w:r w:rsidR="00BA16E0" w:rsidRPr="00702DD0">
        <w:rPr>
          <w:b w:val="0"/>
          <w:sz w:val="28"/>
          <w:szCs w:val="28"/>
        </w:rPr>
        <w:t>Б</w:t>
      </w:r>
      <w:r w:rsidR="00C02F2E" w:rsidRPr="00702DD0">
        <w:rPr>
          <w:b w:val="0"/>
          <w:sz w:val="28"/>
          <w:szCs w:val="28"/>
        </w:rPr>
        <w:t>ОУ</w:t>
      </w:r>
      <w:r w:rsidR="00AB3A98" w:rsidRPr="00702DD0">
        <w:rPr>
          <w:b w:val="0"/>
          <w:sz w:val="28"/>
          <w:szCs w:val="28"/>
        </w:rPr>
        <w:t xml:space="preserve"> </w:t>
      </w:r>
      <w:r w:rsidR="00C02F2E" w:rsidRPr="00702DD0">
        <w:rPr>
          <w:b w:val="0"/>
          <w:sz w:val="28"/>
          <w:szCs w:val="28"/>
        </w:rPr>
        <w:t xml:space="preserve">ВО </w:t>
      </w:r>
      <w:r w:rsidR="009551AC" w:rsidRPr="00702DD0">
        <w:rPr>
          <w:b w:val="0"/>
          <w:sz w:val="28"/>
          <w:szCs w:val="28"/>
        </w:rPr>
        <w:t>«</w:t>
      </w:r>
      <w:r w:rsidR="00C02F2E" w:rsidRPr="00702DD0">
        <w:rPr>
          <w:b w:val="0"/>
          <w:sz w:val="28"/>
          <w:szCs w:val="28"/>
        </w:rPr>
        <w:t>Воронежский государственный технический университет</w:t>
      </w:r>
      <w:r w:rsidR="009551AC" w:rsidRPr="00702DD0">
        <w:rPr>
          <w:b w:val="0"/>
          <w:sz w:val="28"/>
          <w:szCs w:val="28"/>
        </w:rPr>
        <w:t>»</w:t>
      </w:r>
      <w:r w:rsidR="00C02F2E" w:rsidRPr="00702DD0">
        <w:rPr>
          <w:b w:val="0"/>
          <w:sz w:val="28"/>
          <w:szCs w:val="28"/>
        </w:rPr>
        <w:t>; сост. В.А. Рябцев</w:t>
      </w:r>
      <w:r w:rsidR="00AB3A98" w:rsidRPr="00702DD0">
        <w:rPr>
          <w:b w:val="0"/>
          <w:sz w:val="28"/>
          <w:szCs w:val="28"/>
        </w:rPr>
        <w:t>.</w:t>
      </w:r>
      <w:r w:rsidR="00C02F2E" w:rsidRPr="00702DD0">
        <w:rPr>
          <w:b w:val="0"/>
          <w:sz w:val="28"/>
          <w:szCs w:val="28"/>
        </w:rPr>
        <w:t xml:space="preserve"> </w:t>
      </w:r>
      <w:r w:rsidR="00AB3A98" w:rsidRPr="00702DD0">
        <w:rPr>
          <w:b w:val="0"/>
          <w:sz w:val="28"/>
          <w:szCs w:val="28"/>
        </w:rPr>
        <w:t>Воронеж: Изд-во ВГТУ</w:t>
      </w:r>
      <w:r w:rsidR="00C02F2E" w:rsidRPr="00702DD0">
        <w:rPr>
          <w:b w:val="0"/>
          <w:sz w:val="28"/>
          <w:szCs w:val="28"/>
        </w:rPr>
        <w:t>, 20</w:t>
      </w:r>
      <w:r w:rsidR="00D627D4" w:rsidRPr="00702DD0">
        <w:rPr>
          <w:b w:val="0"/>
          <w:sz w:val="28"/>
          <w:szCs w:val="28"/>
        </w:rPr>
        <w:t>2</w:t>
      </w:r>
      <w:r w:rsidR="000E6FE5">
        <w:rPr>
          <w:b w:val="0"/>
          <w:sz w:val="28"/>
          <w:szCs w:val="28"/>
        </w:rPr>
        <w:t>4</w:t>
      </w:r>
      <w:r w:rsidR="00C02F2E" w:rsidRPr="00702DD0">
        <w:rPr>
          <w:b w:val="0"/>
          <w:sz w:val="28"/>
          <w:szCs w:val="28"/>
        </w:rPr>
        <w:t xml:space="preserve">. </w:t>
      </w:r>
      <w:r w:rsidR="00702DD0" w:rsidRPr="00702DD0">
        <w:rPr>
          <w:b w:val="0"/>
          <w:sz w:val="28"/>
          <w:szCs w:val="28"/>
        </w:rPr>
        <w:t>4</w:t>
      </w:r>
      <w:r w:rsidR="000E6FE5">
        <w:rPr>
          <w:b w:val="0"/>
          <w:sz w:val="28"/>
          <w:szCs w:val="28"/>
        </w:rPr>
        <w:t>2</w:t>
      </w:r>
      <w:r w:rsidR="00C02F2E" w:rsidRPr="00702DD0">
        <w:rPr>
          <w:b w:val="0"/>
          <w:sz w:val="28"/>
          <w:szCs w:val="28"/>
        </w:rPr>
        <w:t xml:space="preserve"> с.</w:t>
      </w:r>
    </w:p>
    <w:p w14:paraId="5F7301B7" w14:textId="77777777" w:rsidR="00647174" w:rsidRPr="00702DD0" w:rsidRDefault="00647174" w:rsidP="00E75D01">
      <w:pPr>
        <w:ind w:firstLine="709"/>
        <w:rPr>
          <w:sz w:val="28"/>
          <w:szCs w:val="28"/>
        </w:rPr>
      </w:pPr>
    </w:p>
    <w:p w14:paraId="5A15B8E6" w14:textId="77777777" w:rsidR="00C02F2E" w:rsidRPr="00702DD0" w:rsidRDefault="00C02F2E" w:rsidP="00E75D01">
      <w:pPr>
        <w:pStyle w:val="31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Методические указания содержат задания для </w:t>
      </w:r>
      <w:r w:rsidR="00AC359F" w:rsidRPr="00702DD0">
        <w:rPr>
          <w:sz w:val="28"/>
          <w:szCs w:val="28"/>
        </w:rPr>
        <w:t>контрольной</w:t>
      </w:r>
      <w:r w:rsidRPr="00702DD0">
        <w:rPr>
          <w:sz w:val="28"/>
          <w:szCs w:val="28"/>
        </w:rPr>
        <w:t xml:space="preserve"> работы, состоящей из </w:t>
      </w:r>
      <w:r w:rsidR="00244009" w:rsidRPr="00702DD0">
        <w:rPr>
          <w:sz w:val="28"/>
          <w:szCs w:val="28"/>
        </w:rPr>
        <w:t>шести</w:t>
      </w:r>
      <w:r w:rsidRPr="00702DD0">
        <w:rPr>
          <w:sz w:val="28"/>
          <w:szCs w:val="28"/>
        </w:rPr>
        <w:t xml:space="preserve"> задач¸ кратки</w:t>
      </w:r>
      <w:r w:rsidR="00BA16E0" w:rsidRPr="00702DD0">
        <w:rPr>
          <w:sz w:val="28"/>
          <w:szCs w:val="28"/>
        </w:rPr>
        <w:t xml:space="preserve">х </w:t>
      </w:r>
      <w:r w:rsidRPr="00702DD0">
        <w:rPr>
          <w:sz w:val="28"/>
          <w:szCs w:val="28"/>
        </w:rPr>
        <w:t>теоретически</w:t>
      </w:r>
      <w:r w:rsidR="00BA16E0" w:rsidRPr="00702DD0">
        <w:rPr>
          <w:sz w:val="28"/>
          <w:szCs w:val="28"/>
        </w:rPr>
        <w:t>х</w:t>
      </w:r>
      <w:r w:rsidRPr="00702DD0">
        <w:rPr>
          <w:sz w:val="28"/>
          <w:szCs w:val="28"/>
        </w:rPr>
        <w:t xml:space="preserve"> справ</w:t>
      </w:r>
      <w:r w:rsidR="00BA16E0" w:rsidRPr="00702DD0">
        <w:rPr>
          <w:sz w:val="28"/>
          <w:szCs w:val="28"/>
        </w:rPr>
        <w:t>ок</w:t>
      </w:r>
      <w:r w:rsidRPr="00702DD0">
        <w:rPr>
          <w:sz w:val="28"/>
          <w:szCs w:val="28"/>
        </w:rPr>
        <w:t xml:space="preserve"> по тематике задач и примеры решения подобных задач.</w:t>
      </w:r>
    </w:p>
    <w:p w14:paraId="0E632D38" w14:textId="77777777" w:rsidR="00AB3A98" w:rsidRPr="00702DD0" w:rsidRDefault="00AB3A98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редназначены для очной формы обучения.</w:t>
      </w:r>
    </w:p>
    <w:p w14:paraId="0DCA72C5" w14:textId="77777777" w:rsidR="00AB3A98" w:rsidRPr="00702DD0" w:rsidRDefault="00AB3A98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Методические указания подготовлены в электронном виде и </w:t>
      </w:r>
      <w:proofErr w:type="gramStart"/>
      <w:r w:rsidRPr="00702DD0">
        <w:rPr>
          <w:sz w:val="28"/>
          <w:szCs w:val="28"/>
        </w:rPr>
        <w:t>содержатся  в</w:t>
      </w:r>
      <w:proofErr w:type="gramEnd"/>
      <w:r w:rsidRPr="00702DD0">
        <w:rPr>
          <w:sz w:val="28"/>
          <w:szCs w:val="28"/>
        </w:rPr>
        <w:t xml:space="preserve"> файле </w:t>
      </w:r>
      <w:r w:rsidR="00A05079">
        <w:rPr>
          <w:caps/>
          <w:kern w:val="28"/>
          <w:sz w:val="28"/>
          <w:szCs w:val="28"/>
        </w:rPr>
        <w:t>Т</w:t>
      </w:r>
      <w:r w:rsidRPr="00702DD0">
        <w:rPr>
          <w:caps/>
          <w:kern w:val="28"/>
          <w:sz w:val="28"/>
          <w:szCs w:val="28"/>
        </w:rPr>
        <w:t>ММКр</w:t>
      </w:r>
      <w:r w:rsidR="00A05079">
        <w:rPr>
          <w:caps/>
          <w:kern w:val="28"/>
          <w:sz w:val="28"/>
          <w:szCs w:val="28"/>
        </w:rPr>
        <w:t>МС</w:t>
      </w:r>
      <w:r w:rsidRPr="00702DD0">
        <w:rPr>
          <w:caps/>
          <w:kern w:val="28"/>
          <w:sz w:val="28"/>
          <w:szCs w:val="28"/>
        </w:rPr>
        <w:t>.</w:t>
      </w:r>
      <w:r w:rsidRPr="00702DD0">
        <w:rPr>
          <w:sz w:val="28"/>
          <w:szCs w:val="28"/>
          <w:lang w:val="en-US"/>
        </w:rPr>
        <w:t>pdf</w:t>
      </w:r>
      <w:r w:rsidRPr="00702DD0">
        <w:rPr>
          <w:sz w:val="28"/>
          <w:szCs w:val="28"/>
        </w:rPr>
        <w:t>.</w:t>
      </w:r>
    </w:p>
    <w:p w14:paraId="2AA1B69A" w14:textId="77777777"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14:paraId="18E6ECEB" w14:textId="77777777"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14:paraId="6E1BA4F9" w14:textId="77777777" w:rsidR="00C02F2E" w:rsidRPr="00702DD0" w:rsidRDefault="00C02F2E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Ил. </w:t>
      </w:r>
      <w:r w:rsidR="00702DD0">
        <w:rPr>
          <w:sz w:val="28"/>
          <w:szCs w:val="28"/>
        </w:rPr>
        <w:t>12</w:t>
      </w:r>
      <w:r w:rsidRPr="00702DD0">
        <w:rPr>
          <w:sz w:val="28"/>
          <w:szCs w:val="28"/>
        </w:rPr>
        <w:t xml:space="preserve">. Табл. </w:t>
      </w:r>
      <w:r w:rsidR="00702DD0">
        <w:rPr>
          <w:sz w:val="28"/>
          <w:szCs w:val="28"/>
        </w:rPr>
        <w:t>1</w:t>
      </w:r>
      <w:r w:rsidR="000E6FE5">
        <w:rPr>
          <w:sz w:val="28"/>
          <w:szCs w:val="28"/>
        </w:rPr>
        <w:t>4</w:t>
      </w:r>
      <w:r w:rsidR="00702DD0">
        <w:rPr>
          <w:sz w:val="28"/>
          <w:szCs w:val="28"/>
        </w:rPr>
        <w:t>.</w:t>
      </w:r>
      <w:r w:rsidRPr="00702DD0">
        <w:rPr>
          <w:sz w:val="28"/>
          <w:szCs w:val="28"/>
        </w:rPr>
        <w:t xml:space="preserve"> </w:t>
      </w:r>
      <w:proofErr w:type="spellStart"/>
      <w:r w:rsidRPr="00702DD0">
        <w:rPr>
          <w:sz w:val="28"/>
          <w:szCs w:val="28"/>
        </w:rPr>
        <w:t>Библиогр</w:t>
      </w:r>
      <w:proofErr w:type="spellEnd"/>
      <w:r w:rsidRPr="00702DD0">
        <w:rPr>
          <w:sz w:val="28"/>
          <w:szCs w:val="28"/>
        </w:rPr>
        <w:t xml:space="preserve">.: </w:t>
      </w:r>
      <w:r w:rsidR="00054B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 xml:space="preserve"> назв.</w:t>
      </w:r>
    </w:p>
    <w:p w14:paraId="3594C7BD" w14:textId="77777777"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14:paraId="27BF6B10" w14:textId="77777777" w:rsidR="006646CA" w:rsidRPr="006646CA" w:rsidRDefault="00AB3A98" w:rsidP="006646CA">
      <w:pPr>
        <w:pStyle w:val="5"/>
        <w:tabs>
          <w:tab w:val="left" w:pos="7655"/>
        </w:tabs>
        <w:ind w:firstLine="709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ab/>
      </w:r>
      <w:r w:rsidR="006646CA" w:rsidRPr="006646CA">
        <w:rPr>
          <w:b/>
          <w:sz w:val="28"/>
          <w:szCs w:val="28"/>
        </w:rPr>
        <w:t>УДК 539.42(07)</w:t>
      </w:r>
    </w:p>
    <w:p w14:paraId="757B10A3" w14:textId="77777777" w:rsidR="006646CA" w:rsidRPr="006646CA" w:rsidRDefault="006646CA" w:rsidP="006646CA">
      <w:pPr>
        <w:shd w:val="clear" w:color="auto" w:fill="FFFFFF"/>
        <w:tabs>
          <w:tab w:val="left" w:pos="7655"/>
        </w:tabs>
        <w:ind w:firstLine="709"/>
        <w:jc w:val="both"/>
        <w:rPr>
          <w:b/>
          <w:sz w:val="28"/>
          <w:szCs w:val="28"/>
        </w:rPr>
      </w:pPr>
      <w:r w:rsidRPr="006646CA">
        <w:rPr>
          <w:b/>
          <w:sz w:val="28"/>
          <w:szCs w:val="28"/>
        </w:rPr>
        <w:tab/>
        <w:t>ББК 22.2я7</w:t>
      </w:r>
    </w:p>
    <w:p w14:paraId="0D3A3687" w14:textId="77777777" w:rsidR="00B83137" w:rsidRPr="00702DD0" w:rsidRDefault="00B83137" w:rsidP="006646CA">
      <w:pPr>
        <w:shd w:val="clear" w:color="auto" w:fill="FFFFFF"/>
        <w:tabs>
          <w:tab w:val="left" w:pos="8080"/>
        </w:tabs>
        <w:ind w:firstLine="709"/>
        <w:rPr>
          <w:sz w:val="28"/>
          <w:szCs w:val="28"/>
        </w:rPr>
      </w:pPr>
    </w:p>
    <w:p w14:paraId="0D4A8F85" w14:textId="77777777" w:rsidR="00C02F2E" w:rsidRPr="00702DD0" w:rsidRDefault="00C02F2E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Рецензент </w:t>
      </w:r>
      <w:r w:rsidR="000E6FE5">
        <w:rPr>
          <w:sz w:val="28"/>
          <w:szCs w:val="28"/>
        </w:rPr>
        <w:t>–Д.В. Хван</w:t>
      </w:r>
      <w:r w:rsidR="00702DD0">
        <w:rPr>
          <w:sz w:val="28"/>
          <w:szCs w:val="28"/>
        </w:rPr>
        <w:t xml:space="preserve"> </w:t>
      </w:r>
      <w:r w:rsidR="00702DD0" w:rsidRPr="00702DD0">
        <w:rPr>
          <w:sz w:val="28"/>
          <w:szCs w:val="28"/>
        </w:rPr>
        <w:t>-</w:t>
      </w:r>
      <w:r w:rsidR="000E6FE5">
        <w:rPr>
          <w:sz w:val="28"/>
          <w:szCs w:val="28"/>
        </w:rPr>
        <w:t>доктор</w:t>
      </w:r>
      <w:r w:rsidRPr="00702DD0">
        <w:rPr>
          <w:sz w:val="28"/>
          <w:szCs w:val="28"/>
        </w:rPr>
        <w:t xml:space="preserve">. техн. наук, </w:t>
      </w:r>
      <w:r w:rsidR="000E6FE5">
        <w:rPr>
          <w:sz w:val="28"/>
          <w:szCs w:val="28"/>
        </w:rPr>
        <w:t>профессор</w:t>
      </w:r>
      <w:r w:rsidR="00B83137" w:rsidRPr="00702DD0">
        <w:rPr>
          <w:sz w:val="28"/>
          <w:szCs w:val="28"/>
        </w:rPr>
        <w:t xml:space="preserve"> кафедры прикладной математики и механики ВГТУ</w:t>
      </w:r>
      <w:r w:rsidRPr="00702DD0">
        <w:rPr>
          <w:sz w:val="28"/>
          <w:szCs w:val="28"/>
        </w:rPr>
        <w:t xml:space="preserve">. </w:t>
      </w:r>
    </w:p>
    <w:p w14:paraId="007096D2" w14:textId="77777777"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14:paraId="7A569DEC" w14:textId="77777777" w:rsidR="00C02F2E" w:rsidRPr="00702DD0" w:rsidRDefault="00C02F2E" w:rsidP="00E75D01">
      <w:pPr>
        <w:ind w:firstLine="709"/>
        <w:jc w:val="both"/>
        <w:rPr>
          <w:sz w:val="28"/>
          <w:szCs w:val="28"/>
        </w:rPr>
      </w:pPr>
    </w:p>
    <w:p w14:paraId="67F56A4F" w14:textId="77777777" w:rsidR="00AB3A98" w:rsidRPr="00702DD0" w:rsidRDefault="00AB3A98" w:rsidP="00E75D01">
      <w:pPr>
        <w:ind w:firstLine="709"/>
        <w:jc w:val="both"/>
        <w:rPr>
          <w:sz w:val="28"/>
          <w:szCs w:val="28"/>
        </w:rPr>
      </w:pPr>
    </w:p>
    <w:p w14:paraId="4CFC3C94" w14:textId="77777777" w:rsidR="00AB3A98" w:rsidRPr="00702DD0" w:rsidRDefault="00AB3A98" w:rsidP="00E75D01">
      <w:pPr>
        <w:ind w:firstLine="709"/>
        <w:jc w:val="both"/>
        <w:rPr>
          <w:sz w:val="28"/>
          <w:szCs w:val="28"/>
        </w:rPr>
      </w:pPr>
    </w:p>
    <w:p w14:paraId="03ACD87B" w14:textId="77777777" w:rsidR="00AB3A98" w:rsidRPr="00702DD0" w:rsidRDefault="00B83137" w:rsidP="00E75D01">
      <w:pPr>
        <w:pStyle w:val="3"/>
        <w:spacing w:after="0"/>
        <w:ind w:firstLine="709"/>
        <w:jc w:val="center"/>
        <w:rPr>
          <w:i/>
          <w:sz w:val="28"/>
          <w:szCs w:val="28"/>
        </w:rPr>
      </w:pPr>
      <w:r w:rsidRPr="00702DD0">
        <w:rPr>
          <w:i/>
          <w:sz w:val="28"/>
          <w:szCs w:val="28"/>
        </w:rPr>
        <w:t xml:space="preserve">Издается </w:t>
      </w:r>
      <w:r w:rsidR="00C02F2E" w:rsidRPr="00702DD0">
        <w:rPr>
          <w:i/>
          <w:sz w:val="28"/>
          <w:szCs w:val="28"/>
        </w:rPr>
        <w:t xml:space="preserve">по решению </w:t>
      </w:r>
      <w:proofErr w:type="spellStart"/>
      <w:r w:rsidR="00C02F2E" w:rsidRPr="00702DD0">
        <w:rPr>
          <w:i/>
          <w:sz w:val="28"/>
          <w:szCs w:val="28"/>
        </w:rPr>
        <w:t>редакционно</w:t>
      </w:r>
      <w:proofErr w:type="spellEnd"/>
      <w:r w:rsidR="00D627D4" w:rsidRPr="00702DD0">
        <w:rPr>
          <w:i/>
          <w:sz w:val="28"/>
          <w:szCs w:val="28"/>
        </w:rPr>
        <w:t xml:space="preserve"> </w:t>
      </w:r>
      <w:r w:rsidR="00C02F2E" w:rsidRPr="00702DD0">
        <w:rPr>
          <w:i/>
          <w:sz w:val="28"/>
          <w:szCs w:val="28"/>
        </w:rPr>
        <w:t>-</w:t>
      </w:r>
      <w:r w:rsidR="00D627D4" w:rsidRPr="00702DD0">
        <w:rPr>
          <w:i/>
          <w:sz w:val="28"/>
          <w:szCs w:val="28"/>
        </w:rPr>
        <w:t xml:space="preserve"> </w:t>
      </w:r>
      <w:r w:rsidR="00C02F2E" w:rsidRPr="00702DD0">
        <w:rPr>
          <w:i/>
          <w:sz w:val="28"/>
          <w:szCs w:val="28"/>
        </w:rPr>
        <w:t xml:space="preserve">издательского совета </w:t>
      </w:r>
    </w:p>
    <w:p w14:paraId="18F98A94" w14:textId="77777777" w:rsidR="0034282E" w:rsidRPr="00702DD0" w:rsidRDefault="00AB3A98" w:rsidP="00E75D01">
      <w:pPr>
        <w:shd w:val="clear" w:color="auto" w:fill="FFFFFF"/>
        <w:ind w:firstLine="709"/>
        <w:jc w:val="center"/>
        <w:rPr>
          <w:i/>
          <w:sz w:val="28"/>
          <w:szCs w:val="28"/>
        </w:rPr>
      </w:pPr>
      <w:r w:rsidRPr="00702DD0">
        <w:rPr>
          <w:i/>
          <w:sz w:val="28"/>
          <w:szCs w:val="28"/>
        </w:rPr>
        <w:t>В</w:t>
      </w:r>
      <w:r w:rsidR="00C02F2E" w:rsidRPr="00702DD0">
        <w:rPr>
          <w:i/>
          <w:sz w:val="28"/>
          <w:szCs w:val="28"/>
        </w:rPr>
        <w:t>оронежского государственного технического университета</w:t>
      </w:r>
      <w:r w:rsidR="006E2E9F" w:rsidRPr="00702DD0">
        <w:rPr>
          <w:i/>
          <w:sz w:val="28"/>
          <w:szCs w:val="28"/>
        </w:rPr>
        <w:br w:type="page"/>
      </w:r>
    </w:p>
    <w:p w14:paraId="38460378" w14:textId="77777777" w:rsidR="0034282E" w:rsidRPr="00702DD0" w:rsidRDefault="0034282E" w:rsidP="00E75D01">
      <w:pPr>
        <w:shd w:val="clear" w:color="auto" w:fill="FFFFFF"/>
        <w:ind w:firstLine="709"/>
        <w:jc w:val="center"/>
        <w:rPr>
          <w:b/>
          <w:caps/>
          <w:sz w:val="28"/>
          <w:szCs w:val="28"/>
        </w:rPr>
      </w:pPr>
      <w:r w:rsidRPr="00702DD0">
        <w:rPr>
          <w:b/>
          <w:sz w:val="28"/>
          <w:szCs w:val="28"/>
        </w:rPr>
        <w:t>Введение.</w:t>
      </w:r>
    </w:p>
    <w:p w14:paraId="70FFD2CE" w14:textId="77777777" w:rsidR="0034282E" w:rsidRPr="00702DD0" w:rsidRDefault="0034282E" w:rsidP="00E75D01">
      <w:pPr>
        <w:pStyle w:val="Normal"/>
        <w:tabs>
          <w:tab w:val="left" w:pos="4678"/>
        </w:tabs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>Требования к оформлению контрольных работ</w:t>
      </w:r>
    </w:p>
    <w:p w14:paraId="21471C3A" w14:textId="77777777" w:rsidR="0062131F" w:rsidRPr="00702DD0" w:rsidRDefault="0062131F" w:rsidP="00E75D01">
      <w:pPr>
        <w:pStyle w:val="Normal"/>
        <w:tabs>
          <w:tab w:val="left" w:pos="4678"/>
        </w:tabs>
        <w:ind w:firstLine="709"/>
        <w:jc w:val="center"/>
        <w:rPr>
          <w:b/>
          <w:sz w:val="28"/>
          <w:szCs w:val="28"/>
        </w:rPr>
      </w:pPr>
    </w:p>
    <w:p w14:paraId="4012AC6B" w14:textId="77777777" w:rsidR="00C02F2E" w:rsidRPr="00702DD0" w:rsidRDefault="00C02F2E" w:rsidP="00E75D01">
      <w:pPr>
        <w:pStyle w:val="3"/>
        <w:spacing w:after="0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Основными критериями работоспособности деталей и узлов машин является прочность, жесткость и устойчивость.</w:t>
      </w:r>
    </w:p>
    <w:p w14:paraId="276D6C6C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 прочностью понимается способность детали машины выдерживать в процессе эксплуатации заданные рабочие нагрузки без разрушения.</w:t>
      </w:r>
    </w:p>
    <w:p w14:paraId="2BE54620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 жесткостью понимается способность детали машины эксплуатироваться в заданных условиях при деформациях, не превышающих заданные пределы, определенные по условиям эксплуатации.</w:t>
      </w:r>
    </w:p>
    <w:p w14:paraId="15BFF9C4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 устойчивостью детали машины понимается ее способность сохранять заданную форму равновесия под действием рабочих нагрузок.</w:t>
      </w:r>
    </w:p>
    <w:p w14:paraId="00DD9A44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 данных методических указаниях рассматриваются </w:t>
      </w:r>
      <w:r w:rsidR="00126A0B" w:rsidRPr="00702DD0">
        <w:rPr>
          <w:sz w:val="28"/>
          <w:szCs w:val="28"/>
        </w:rPr>
        <w:t>четыре</w:t>
      </w:r>
      <w:r w:rsidRPr="00702DD0">
        <w:rPr>
          <w:sz w:val="28"/>
          <w:szCs w:val="28"/>
        </w:rPr>
        <w:t xml:space="preserve"> типовы</w:t>
      </w:r>
      <w:r w:rsidR="009551AC" w:rsidRPr="00702DD0">
        <w:rPr>
          <w:sz w:val="28"/>
          <w:szCs w:val="28"/>
        </w:rPr>
        <w:t>е</w:t>
      </w:r>
      <w:r w:rsidRPr="00702DD0">
        <w:rPr>
          <w:sz w:val="28"/>
          <w:szCs w:val="28"/>
        </w:rPr>
        <w:t xml:space="preserve"> задачи сопротивления материалов по оценке прочности</w:t>
      </w:r>
      <w:r w:rsidR="00126A0B" w:rsidRPr="00702DD0">
        <w:rPr>
          <w:sz w:val="28"/>
          <w:szCs w:val="28"/>
        </w:rPr>
        <w:t xml:space="preserve"> и </w:t>
      </w:r>
      <w:r w:rsidRPr="00702DD0">
        <w:rPr>
          <w:sz w:val="28"/>
          <w:szCs w:val="28"/>
        </w:rPr>
        <w:t xml:space="preserve">жесткости </w:t>
      </w:r>
      <w:r w:rsidR="00126A0B" w:rsidRPr="00702DD0">
        <w:rPr>
          <w:sz w:val="28"/>
          <w:szCs w:val="28"/>
        </w:rPr>
        <w:t>стержня</w:t>
      </w:r>
      <w:r w:rsidRPr="00702DD0">
        <w:rPr>
          <w:sz w:val="28"/>
          <w:szCs w:val="28"/>
        </w:rPr>
        <w:t xml:space="preserve"> при </w:t>
      </w:r>
      <w:r w:rsidR="00126A0B" w:rsidRPr="00702DD0">
        <w:rPr>
          <w:sz w:val="28"/>
          <w:szCs w:val="28"/>
        </w:rPr>
        <w:t xml:space="preserve">растяжении – сжатии, </w:t>
      </w:r>
      <w:r w:rsidRPr="00702DD0">
        <w:rPr>
          <w:sz w:val="28"/>
          <w:szCs w:val="28"/>
        </w:rPr>
        <w:t>кручении</w:t>
      </w:r>
      <w:r w:rsidR="00126A0B" w:rsidRPr="00702DD0">
        <w:rPr>
          <w:sz w:val="28"/>
          <w:szCs w:val="28"/>
        </w:rPr>
        <w:t xml:space="preserve"> и плоском</w:t>
      </w:r>
      <w:r w:rsidRPr="00702DD0">
        <w:rPr>
          <w:sz w:val="28"/>
          <w:szCs w:val="28"/>
        </w:rPr>
        <w:t xml:space="preserve"> изгибе</w:t>
      </w:r>
      <w:r w:rsidR="00126A0B" w:rsidRPr="00702DD0">
        <w:rPr>
          <w:sz w:val="28"/>
          <w:szCs w:val="28"/>
        </w:rPr>
        <w:t xml:space="preserve"> и</w:t>
      </w:r>
      <w:r w:rsidRPr="00702DD0">
        <w:rPr>
          <w:sz w:val="28"/>
          <w:szCs w:val="28"/>
        </w:rPr>
        <w:t xml:space="preserve"> также </w:t>
      </w:r>
      <w:r w:rsidR="00F4480C" w:rsidRPr="00702DD0">
        <w:rPr>
          <w:sz w:val="28"/>
          <w:szCs w:val="28"/>
        </w:rPr>
        <w:t>по определению размеров сечения заданной формы из расчета стержня на устойчивость при продольном сжа</w:t>
      </w:r>
      <w:r w:rsidR="00126A0B" w:rsidRPr="00702DD0">
        <w:rPr>
          <w:sz w:val="28"/>
          <w:szCs w:val="28"/>
        </w:rPr>
        <w:t>тии</w:t>
      </w:r>
      <w:r w:rsidRPr="00702DD0">
        <w:rPr>
          <w:sz w:val="28"/>
          <w:szCs w:val="28"/>
        </w:rPr>
        <w:t>.</w:t>
      </w:r>
    </w:p>
    <w:p w14:paraId="5073CFCF" w14:textId="77777777" w:rsidR="00EE1057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Для каждой задачи приведены десять расчетных схем и десять вариантов числовых исходных данных. </w:t>
      </w:r>
      <w:r w:rsidR="00EE1057" w:rsidRPr="00702DD0">
        <w:rPr>
          <w:sz w:val="28"/>
          <w:szCs w:val="28"/>
        </w:rPr>
        <w:t xml:space="preserve">Исходные данные к задаче выбираются по 3 цифрам - </w:t>
      </w:r>
      <w:r w:rsidR="00EE1057" w:rsidRPr="00702DD0">
        <w:rPr>
          <w:i/>
          <w:sz w:val="28"/>
          <w:szCs w:val="28"/>
        </w:rPr>
        <w:t>K, L, M</w:t>
      </w:r>
      <w:r w:rsidR="00EE1057" w:rsidRPr="00702DD0">
        <w:rPr>
          <w:sz w:val="28"/>
          <w:szCs w:val="28"/>
        </w:rPr>
        <w:t>, где:</w:t>
      </w:r>
    </w:p>
    <w:p w14:paraId="05F81F61" w14:textId="77777777" w:rsidR="00EE1057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i/>
          <w:sz w:val="28"/>
          <w:szCs w:val="28"/>
        </w:rPr>
        <w:t>K</w:t>
      </w:r>
      <w:r w:rsidRPr="00702DD0">
        <w:rPr>
          <w:sz w:val="28"/>
          <w:szCs w:val="28"/>
        </w:rPr>
        <w:t xml:space="preserve"> – либо задает преподаватель (в случае очного обучения), либо последняя цифра номера года, в который выполняется задание;</w:t>
      </w:r>
    </w:p>
    <w:p w14:paraId="1AD88FC0" w14:textId="77777777" w:rsidR="00EE1057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i/>
          <w:sz w:val="28"/>
          <w:szCs w:val="28"/>
        </w:rPr>
        <w:t>L</w:t>
      </w:r>
      <w:r w:rsidRPr="00702DD0">
        <w:rPr>
          <w:sz w:val="28"/>
          <w:szCs w:val="28"/>
        </w:rPr>
        <w:t xml:space="preserve"> – вторая справа цифра номера фамилии студента в списке группы или ноль (для первых 9 фамилий);</w:t>
      </w:r>
    </w:p>
    <w:p w14:paraId="010F857B" w14:textId="77777777" w:rsidR="00EE1057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i/>
          <w:sz w:val="28"/>
          <w:szCs w:val="28"/>
        </w:rPr>
        <w:t>M</w:t>
      </w:r>
      <w:r w:rsidRPr="00702DD0">
        <w:rPr>
          <w:sz w:val="28"/>
          <w:szCs w:val="28"/>
        </w:rPr>
        <w:t xml:space="preserve"> – последняя цифра этого номера.</w:t>
      </w:r>
    </w:p>
    <w:p w14:paraId="4B807329" w14:textId="77777777" w:rsidR="00902703" w:rsidRPr="00702DD0" w:rsidRDefault="00902703" w:rsidP="00E75D01">
      <w:pPr>
        <w:ind w:firstLine="709"/>
        <w:rPr>
          <w:i/>
          <w:sz w:val="28"/>
          <w:szCs w:val="28"/>
        </w:rPr>
      </w:pPr>
      <w:r w:rsidRPr="00702DD0">
        <w:rPr>
          <w:sz w:val="28"/>
          <w:szCs w:val="28"/>
        </w:rPr>
        <w:t xml:space="preserve">При выборе </w:t>
      </w:r>
      <w:r w:rsidR="00D04EEB" w:rsidRPr="00702DD0">
        <w:rPr>
          <w:sz w:val="28"/>
          <w:szCs w:val="28"/>
        </w:rPr>
        <w:t xml:space="preserve">значения </w:t>
      </w:r>
      <w:r w:rsidRPr="00702DD0">
        <w:rPr>
          <w:sz w:val="28"/>
          <w:szCs w:val="28"/>
        </w:rPr>
        <w:t xml:space="preserve">некоторой величины или </w:t>
      </w:r>
      <w:r w:rsidR="00D04EEB" w:rsidRPr="00702DD0">
        <w:rPr>
          <w:sz w:val="28"/>
          <w:szCs w:val="28"/>
        </w:rPr>
        <w:t xml:space="preserve">номера </w:t>
      </w:r>
      <w:r w:rsidRPr="00702DD0">
        <w:rPr>
          <w:sz w:val="28"/>
          <w:szCs w:val="28"/>
        </w:rPr>
        <w:t xml:space="preserve">схемы из соответствующей таблицы из соответствующего столбца выбирается число, соответствующее строке с номером </w:t>
      </w:r>
      <w:r w:rsidRPr="00702DD0">
        <w:rPr>
          <w:i/>
          <w:sz w:val="28"/>
          <w:szCs w:val="28"/>
        </w:rPr>
        <w:t xml:space="preserve">K, L </w:t>
      </w:r>
      <w:r w:rsidRPr="00702DD0">
        <w:rPr>
          <w:sz w:val="28"/>
          <w:szCs w:val="28"/>
        </w:rPr>
        <w:t>или</w:t>
      </w:r>
      <w:r w:rsidRPr="00702DD0">
        <w:rPr>
          <w:i/>
          <w:sz w:val="28"/>
          <w:szCs w:val="28"/>
        </w:rPr>
        <w:t xml:space="preserve"> M</w:t>
      </w:r>
      <w:r w:rsidRPr="00702DD0">
        <w:rPr>
          <w:sz w:val="28"/>
          <w:szCs w:val="28"/>
        </w:rPr>
        <w:t xml:space="preserve">. Например, при </w:t>
      </w:r>
      <w:r w:rsidRPr="00702DD0">
        <w:rPr>
          <w:i/>
          <w:sz w:val="28"/>
          <w:szCs w:val="28"/>
        </w:rPr>
        <w:t xml:space="preserve">KLM=238 </w:t>
      </w:r>
      <w:r w:rsidRPr="00702DD0">
        <w:rPr>
          <w:sz w:val="28"/>
          <w:szCs w:val="28"/>
        </w:rPr>
        <w:t>из таблицы 1.</w:t>
      </w:r>
      <w:r w:rsidR="00AB3A98" w:rsidRPr="00702DD0">
        <w:rPr>
          <w:sz w:val="28"/>
          <w:szCs w:val="28"/>
        </w:rPr>
        <w:t>1</w:t>
      </w:r>
      <w:r w:rsidRPr="00702DD0">
        <w:rPr>
          <w:sz w:val="28"/>
          <w:szCs w:val="28"/>
        </w:rPr>
        <w:t xml:space="preserve"> получаем </w:t>
      </w:r>
      <w:r w:rsidR="00D04EEB" w:rsidRPr="00702DD0">
        <w:rPr>
          <w:i/>
          <w:position w:val="-6"/>
          <w:sz w:val="28"/>
          <w:szCs w:val="28"/>
        </w:rPr>
        <w:object w:dxaOrig="400" w:dyaOrig="220" w14:anchorId="721AEB1B">
          <v:shape id="_x0000_i1026" type="#_x0000_t75" style="width:19.4pt;height:10.65pt" o:ole="" fillcolor="window">
            <v:imagedata r:id="rId11" o:title=""/>
          </v:shape>
          <o:OLEObject Type="Embed" ProgID="Equation.3" ShapeID="_x0000_i1026" DrawAspect="Content" ObjectID="_1774439335" r:id="rId12"/>
        </w:object>
      </w:r>
      <w:r w:rsidR="00D04EEB" w:rsidRPr="00702DD0">
        <w:rPr>
          <w:i/>
          <w:sz w:val="28"/>
          <w:szCs w:val="28"/>
        </w:rPr>
        <w:t xml:space="preserve"> </w:t>
      </w:r>
      <w:r w:rsidR="0034282E" w:rsidRPr="00702DD0">
        <w:rPr>
          <w:i/>
          <w:sz w:val="28"/>
          <w:szCs w:val="28"/>
        </w:rPr>
        <w:t>0,12</w:t>
      </w:r>
      <w:r w:rsidR="00D04EEB" w:rsidRPr="00702DD0">
        <w:rPr>
          <w:i/>
          <w:sz w:val="28"/>
          <w:szCs w:val="28"/>
        </w:rPr>
        <w:t xml:space="preserve"> М, </w:t>
      </w:r>
      <w:r w:rsidR="00D04EEB" w:rsidRPr="00702DD0">
        <w:rPr>
          <w:i/>
          <w:position w:val="-6"/>
          <w:sz w:val="28"/>
          <w:szCs w:val="28"/>
        </w:rPr>
        <w:object w:dxaOrig="380" w:dyaOrig="279" w14:anchorId="0DBA5FA0">
          <v:shape id="_x0000_i1027" type="#_x0000_t75" style="width:19.4pt;height:13.75pt" o:ole="" fillcolor="window">
            <v:imagedata r:id="rId13" o:title=""/>
          </v:shape>
          <o:OLEObject Type="Embed" ProgID="Equation.3" ShapeID="_x0000_i1027" DrawAspect="Content" ObjectID="_1774439336" r:id="rId14"/>
        </w:object>
      </w:r>
      <w:r w:rsidR="00D04EEB" w:rsidRPr="00702DD0">
        <w:rPr>
          <w:i/>
          <w:sz w:val="28"/>
          <w:szCs w:val="28"/>
        </w:rPr>
        <w:t xml:space="preserve"> </w:t>
      </w:r>
      <w:r w:rsidR="0034282E" w:rsidRPr="00702DD0">
        <w:rPr>
          <w:i/>
          <w:sz w:val="28"/>
          <w:szCs w:val="28"/>
        </w:rPr>
        <w:t>0,13</w:t>
      </w:r>
      <w:r w:rsidR="00D04EEB" w:rsidRPr="00702DD0">
        <w:rPr>
          <w:i/>
          <w:sz w:val="28"/>
          <w:szCs w:val="28"/>
        </w:rPr>
        <w:t xml:space="preserve">М, </w:t>
      </w:r>
      <w:r w:rsidR="00D04EEB" w:rsidRPr="00702DD0">
        <w:rPr>
          <w:i/>
          <w:position w:val="-6"/>
          <w:sz w:val="28"/>
          <w:szCs w:val="28"/>
        </w:rPr>
        <w:object w:dxaOrig="380" w:dyaOrig="220" w14:anchorId="41F3377F">
          <v:shape id="_x0000_i1028" type="#_x0000_t75" style="width:19.4pt;height:10.65pt" o:ole="" fillcolor="window">
            <v:imagedata r:id="rId15" o:title=""/>
          </v:shape>
          <o:OLEObject Type="Embed" ProgID="Equation.3" ShapeID="_x0000_i1028" DrawAspect="Content" ObjectID="_1774439337" r:id="rId16"/>
        </w:object>
      </w:r>
      <w:r w:rsidR="00D04EEB" w:rsidRPr="00702DD0">
        <w:rPr>
          <w:i/>
          <w:sz w:val="28"/>
          <w:szCs w:val="28"/>
        </w:rPr>
        <w:t xml:space="preserve"> </w:t>
      </w:r>
      <w:r w:rsidR="0034282E" w:rsidRPr="00702DD0">
        <w:rPr>
          <w:i/>
          <w:sz w:val="28"/>
          <w:szCs w:val="28"/>
        </w:rPr>
        <w:t>0,18</w:t>
      </w:r>
      <w:r w:rsidR="00D04EEB" w:rsidRPr="00702DD0">
        <w:rPr>
          <w:i/>
          <w:sz w:val="28"/>
          <w:szCs w:val="28"/>
        </w:rPr>
        <w:t xml:space="preserve"> М</w:t>
      </w:r>
      <w:r w:rsidR="0034282E" w:rsidRPr="00702DD0">
        <w:rPr>
          <w:i/>
          <w:sz w:val="28"/>
          <w:szCs w:val="28"/>
        </w:rPr>
        <w:t xml:space="preserve">, Р=23 </w:t>
      </w:r>
      <w:proofErr w:type="spellStart"/>
      <w:r w:rsidR="0034282E" w:rsidRPr="00702DD0">
        <w:rPr>
          <w:i/>
          <w:sz w:val="28"/>
          <w:szCs w:val="28"/>
        </w:rPr>
        <w:t>кН</w:t>
      </w:r>
      <w:r w:rsidR="00D04EEB" w:rsidRPr="00702DD0">
        <w:rPr>
          <w:i/>
          <w:sz w:val="28"/>
          <w:szCs w:val="28"/>
        </w:rPr>
        <w:t>.</w:t>
      </w:r>
      <w:proofErr w:type="spellEnd"/>
    </w:p>
    <w:p w14:paraId="19CEBD92" w14:textId="77777777" w:rsidR="00502396" w:rsidRPr="00702DD0" w:rsidRDefault="00EE1057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 титульном листе </w:t>
      </w:r>
      <w:r w:rsidR="00502396" w:rsidRPr="00702DD0">
        <w:rPr>
          <w:sz w:val="28"/>
          <w:szCs w:val="28"/>
        </w:rPr>
        <w:t>контрольной работ</w:t>
      </w:r>
      <w:r w:rsidRPr="00702DD0">
        <w:rPr>
          <w:sz w:val="28"/>
          <w:szCs w:val="28"/>
        </w:rPr>
        <w:t>ы</w:t>
      </w:r>
      <w:r w:rsidR="00502396" w:rsidRPr="00702DD0">
        <w:rPr>
          <w:sz w:val="28"/>
          <w:szCs w:val="28"/>
        </w:rPr>
        <w:t xml:space="preserve"> </w:t>
      </w:r>
      <w:r w:rsidR="0034282E" w:rsidRPr="00702DD0">
        <w:rPr>
          <w:sz w:val="28"/>
          <w:szCs w:val="28"/>
        </w:rPr>
        <w:t xml:space="preserve">(см. приложение) </w:t>
      </w:r>
      <w:r w:rsidR="00502396" w:rsidRPr="00702DD0">
        <w:rPr>
          <w:sz w:val="28"/>
          <w:szCs w:val="28"/>
        </w:rPr>
        <w:t xml:space="preserve">обязательно </w:t>
      </w:r>
      <w:r w:rsidR="00EB1F01" w:rsidRPr="00702DD0">
        <w:rPr>
          <w:sz w:val="28"/>
          <w:szCs w:val="28"/>
        </w:rPr>
        <w:t xml:space="preserve">должны быть указаны полное наименование обучающей организации, факультета, на котором находится кафедра, производящая обучение, название </w:t>
      </w:r>
      <w:r w:rsidR="00F4480C" w:rsidRPr="00702DD0">
        <w:rPr>
          <w:sz w:val="28"/>
          <w:szCs w:val="28"/>
        </w:rPr>
        <w:t>этой кафедры</w:t>
      </w:r>
      <w:r w:rsidR="0034282E" w:rsidRPr="00702DD0">
        <w:rPr>
          <w:sz w:val="28"/>
          <w:szCs w:val="28"/>
        </w:rPr>
        <w:t>,</w:t>
      </w:r>
      <w:r w:rsidR="00F4480C" w:rsidRPr="00702DD0">
        <w:rPr>
          <w:sz w:val="28"/>
          <w:szCs w:val="28"/>
        </w:rPr>
        <w:t xml:space="preserve"> </w:t>
      </w:r>
      <w:r w:rsidR="00EB1F01" w:rsidRPr="00702DD0">
        <w:rPr>
          <w:sz w:val="28"/>
          <w:szCs w:val="28"/>
        </w:rPr>
        <w:t xml:space="preserve">дисциплины, ФИО студента, шифр группы, </w:t>
      </w:r>
      <w:r w:rsidR="00502396" w:rsidRPr="00702DD0">
        <w:rPr>
          <w:sz w:val="28"/>
          <w:szCs w:val="28"/>
        </w:rPr>
        <w:t xml:space="preserve">номер варианта </w:t>
      </w:r>
      <w:r w:rsidRPr="00702DD0">
        <w:rPr>
          <w:sz w:val="28"/>
          <w:szCs w:val="28"/>
        </w:rPr>
        <w:t xml:space="preserve">– число, получаемое по формуле </w:t>
      </w:r>
      <w:r w:rsidRPr="00702DD0">
        <w:rPr>
          <w:position w:val="-6"/>
          <w:sz w:val="28"/>
          <w:szCs w:val="28"/>
        </w:rPr>
        <w:object w:dxaOrig="2020" w:dyaOrig="279" w14:anchorId="2AA4C9B9">
          <v:shape id="_x0000_i1029" type="#_x0000_t75" style="width:100.8pt;height:13.75pt" o:ole="" fillcolor="window">
            <v:imagedata r:id="rId17" o:title=""/>
          </v:shape>
          <o:OLEObject Type="Embed" ProgID="Equation.3" ShapeID="_x0000_i1029" DrawAspect="Content" ObjectID="_1774439338" r:id="rId18"/>
        </w:object>
      </w:r>
      <w:r w:rsidR="00EB1F01" w:rsidRPr="00702DD0">
        <w:rPr>
          <w:sz w:val="28"/>
          <w:szCs w:val="28"/>
        </w:rPr>
        <w:t xml:space="preserve">. </w:t>
      </w:r>
      <w:r w:rsidR="0034282E" w:rsidRPr="00702DD0">
        <w:rPr>
          <w:sz w:val="28"/>
          <w:szCs w:val="28"/>
        </w:rPr>
        <w:t xml:space="preserve">Работа должна быть подписана личной подписью студента. </w:t>
      </w:r>
      <w:r w:rsidR="00EB1F01" w:rsidRPr="00702DD0">
        <w:rPr>
          <w:sz w:val="28"/>
          <w:szCs w:val="28"/>
        </w:rPr>
        <w:t>Также должен быть указаны ФИО и должность преподавателя</w:t>
      </w:r>
      <w:r w:rsidR="00D627D4" w:rsidRPr="00702DD0">
        <w:rPr>
          <w:sz w:val="28"/>
          <w:szCs w:val="28"/>
        </w:rPr>
        <w:t>,</w:t>
      </w:r>
      <w:r w:rsidR="00F4480C" w:rsidRPr="00702DD0">
        <w:rPr>
          <w:sz w:val="28"/>
          <w:szCs w:val="28"/>
        </w:rPr>
        <w:t xml:space="preserve"> п</w:t>
      </w:r>
      <w:r w:rsidR="00EB1F01" w:rsidRPr="00702DD0">
        <w:rPr>
          <w:sz w:val="28"/>
          <w:szCs w:val="28"/>
        </w:rPr>
        <w:t>ринимающего задание.</w:t>
      </w:r>
    </w:p>
    <w:p w14:paraId="2B4B4888" w14:textId="77777777" w:rsidR="00EB1F01" w:rsidRPr="00702DD0" w:rsidRDefault="00EB1F01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Задание должно быть оформлено в виде расчетно - пояснительной записки на бумаге формата А4 с соблюдением полей со всех сторон листа по 20 – 25 мм.</w:t>
      </w:r>
    </w:p>
    <w:p w14:paraId="022A4F9E" w14:textId="77777777" w:rsidR="00502396" w:rsidRPr="00702DD0" w:rsidRDefault="00F4480C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решении каждой задачи должны быть приведены полный текст условия задачи и</w:t>
      </w:r>
      <w:r w:rsidR="00502396" w:rsidRPr="00702DD0">
        <w:rPr>
          <w:sz w:val="28"/>
          <w:szCs w:val="28"/>
        </w:rPr>
        <w:t xml:space="preserve"> исходные данные</w:t>
      </w:r>
      <w:r w:rsidR="0034282E" w:rsidRPr="00702DD0">
        <w:rPr>
          <w:sz w:val="28"/>
          <w:szCs w:val="28"/>
        </w:rPr>
        <w:t xml:space="preserve"> (желательно в табличном формате, повторяющим формат соответствующей таблице в методичке)</w:t>
      </w:r>
      <w:r w:rsidRPr="00702DD0">
        <w:rPr>
          <w:sz w:val="28"/>
          <w:szCs w:val="28"/>
        </w:rPr>
        <w:t>,</w:t>
      </w:r>
      <w:r w:rsidR="00502396" w:rsidRPr="00702DD0">
        <w:rPr>
          <w:sz w:val="28"/>
          <w:szCs w:val="28"/>
        </w:rPr>
        <w:t xml:space="preserve"> необходимы</w:t>
      </w:r>
      <w:r w:rsidRPr="00702DD0">
        <w:rPr>
          <w:sz w:val="28"/>
          <w:szCs w:val="28"/>
        </w:rPr>
        <w:t>е</w:t>
      </w:r>
      <w:r w:rsidR="00502396" w:rsidRPr="00702DD0">
        <w:rPr>
          <w:sz w:val="28"/>
          <w:szCs w:val="28"/>
        </w:rPr>
        <w:t xml:space="preserve"> для проверки решени</w:t>
      </w:r>
      <w:r w:rsidRPr="00702DD0">
        <w:rPr>
          <w:sz w:val="28"/>
          <w:szCs w:val="28"/>
        </w:rPr>
        <w:t>я</w:t>
      </w:r>
      <w:r w:rsidR="00502396" w:rsidRPr="00702DD0">
        <w:rPr>
          <w:sz w:val="28"/>
          <w:szCs w:val="28"/>
        </w:rPr>
        <w:t>.</w:t>
      </w:r>
    </w:p>
    <w:p w14:paraId="2C3D1B72" w14:textId="77777777" w:rsidR="00502396" w:rsidRPr="00702DD0" w:rsidRDefault="0050239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Все величины, входящие в формулы, </w:t>
      </w:r>
      <w:r w:rsidR="0034282E" w:rsidRPr="00702DD0">
        <w:rPr>
          <w:sz w:val="28"/>
          <w:szCs w:val="28"/>
        </w:rPr>
        <w:t xml:space="preserve">кроме заданных в исходных </w:t>
      </w:r>
      <w:r w:rsidR="00702DD0" w:rsidRPr="00702DD0">
        <w:rPr>
          <w:sz w:val="28"/>
          <w:szCs w:val="28"/>
        </w:rPr>
        <w:t>данных</w:t>
      </w:r>
      <w:r w:rsidR="00702DD0">
        <w:rPr>
          <w:sz w:val="28"/>
          <w:szCs w:val="28"/>
        </w:rPr>
        <w:t xml:space="preserve"> </w:t>
      </w:r>
      <w:r w:rsidR="00702DD0" w:rsidRPr="00702DD0">
        <w:rPr>
          <w:sz w:val="28"/>
          <w:szCs w:val="28"/>
        </w:rPr>
        <w:t>должны</w:t>
      </w:r>
      <w:r w:rsidRPr="00702DD0">
        <w:rPr>
          <w:sz w:val="28"/>
          <w:szCs w:val="28"/>
        </w:rPr>
        <w:t xml:space="preserve"> быть определены в пояснениях к формулам.</w:t>
      </w:r>
    </w:p>
    <w:p w14:paraId="3F529CFD" w14:textId="77777777" w:rsidR="00502396" w:rsidRPr="00702DD0" w:rsidRDefault="0050239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вычислениях сначала должна быть записана формула, затем в формулу</w:t>
      </w:r>
      <w:r w:rsidR="0034282E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</w:t>
      </w:r>
      <w:r w:rsidR="006E2E9F" w:rsidRPr="00702DD0">
        <w:rPr>
          <w:sz w:val="28"/>
          <w:szCs w:val="28"/>
        </w:rPr>
        <w:t xml:space="preserve">в порядке расположения в формуле </w:t>
      </w:r>
      <w:r w:rsidRPr="00702DD0">
        <w:rPr>
          <w:sz w:val="28"/>
          <w:szCs w:val="28"/>
        </w:rPr>
        <w:t>должны быть подставлены величины в соответствующих размерностях</w:t>
      </w:r>
      <w:r w:rsidR="0034282E" w:rsidRPr="00702DD0">
        <w:rPr>
          <w:sz w:val="28"/>
          <w:szCs w:val="28"/>
        </w:rPr>
        <w:t>. Д</w:t>
      </w:r>
      <w:r w:rsidRPr="00702DD0">
        <w:rPr>
          <w:sz w:val="28"/>
          <w:szCs w:val="28"/>
        </w:rPr>
        <w:t xml:space="preserve">алее нужно записать результат вычислений с </w:t>
      </w:r>
      <w:r w:rsidR="006E2E9F" w:rsidRPr="00702DD0">
        <w:rPr>
          <w:sz w:val="28"/>
          <w:szCs w:val="28"/>
        </w:rPr>
        <w:t xml:space="preserve">точностью 0,001 с </w:t>
      </w:r>
      <w:r w:rsidRPr="00702DD0">
        <w:rPr>
          <w:sz w:val="28"/>
          <w:szCs w:val="28"/>
        </w:rPr>
        <w:t>указанием размерности.</w:t>
      </w:r>
    </w:p>
    <w:p w14:paraId="5F5D65B5" w14:textId="77777777" w:rsidR="00F4480C" w:rsidRPr="00702DD0" w:rsidRDefault="00F4480C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Рисунки и схемы, необходимые для решения задачи</w:t>
      </w:r>
      <w:r w:rsidR="00D627D4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должны быть аккуратно выполнены </w:t>
      </w:r>
      <w:r w:rsidR="006E2E9F" w:rsidRPr="00702DD0">
        <w:rPr>
          <w:sz w:val="28"/>
          <w:szCs w:val="28"/>
        </w:rPr>
        <w:t>черной пастой</w:t>
      </w:r>
      <w:r w:rsidR="00626CB9" w:rsidRPr="00702DD0">
        <w:rPr>
          <w:sz w:val="28"/>
          <w:szCs w:val="28"/>
        </w:rPr>
        <w:t xml:space="preserve"> с использованием линейки, или в одном из графических редакторов.</w:t>
      </w:r>
    </w:p>
    <w:p w14:paraId="1D13BBC1" w14:textId="77777777" w:rsidR="00626CB9" w:rsidRPr="00702DD0" w:rsidRDefault="00626CB9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рукописном выполнении контрольной работы текст должен быть легко читаемым и не должен содержать орфографических ошибок. Основные символы высотой менее 5 мм и индексы высотой менее 3 мм в формулах, схемах и рисунках не допускаются.</w:t>
      </w:r>
    </w:p>
    <w:p w14:paraId="19169D47" w14:textId="77777777" w:rsidR="005A00F8" w:rsidRPr="00702DD0" w:rsidRDefault="005A00F8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выполнении контрольной работы рекомендуется пользоваться [1,2,3].</w:t>
      </w:r>
    </w:p>
    <w:p w14:paraId="139C6F2F" w14:textId="77777777" w:rsidR="006E2E9F" w:rsidRPr="00702DD0" w:rsidRDefault="00D627D4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нев</w:t>
      </w:r>
      <w:r w:rsidR="008A51D3" w:rsidRPr="00702DD0">
        <w:rPr>
          <w:sz w:val="28"/>
          <w:szCs w:val="28"/>
        </w:rPr>
        <w:t>ыполнени</w:t>
      </w:r>
      <w:r w:rsidRPr="00702DD0">
        <w:rPr>
          <w:sz w:val="28"/>
          <w:szCs w:val="28"/>
        </w:rPr>
        <w:t>и</w:t>
      </w:r>
      <w:r w:rsidR="008A51D3" w:rsidRPr="00702DD0">
        <w:rPr>
          <w:sz w:val="28"/>
          <w:szCs w:val="28"/>
        </w:rPr>
        <w:t xml:space="preserve"> требований, изложенных в методичке, </w:t>
      </w:r>
      <w:r w:rsidR="00F4480C" w:rsidRPr="00702DD0">
        <w:rPr>
          <w:sz w:val="28"/>
          <w:szCs w:val="28"/>
        </w:rPr>
        <w:t xml:space="preserve">контрольная работа </w:t>
      </w:r>
      <w:r w:rsidR="0034282E" w:rsidRPr="00702DD0">
        <w:rPr>
          <w:sz w:val="28"/>
          <w:szCs w:val="28"/>
        </w:rPr>
        <w:t>возвращаться на доработку</w:t>
      </w:r>
      <w:r w:rsidR="00F4480C" w:rsidRPr="00702DD0">
        <w:rPr>
          <w:sz w:val="28"/>
          <w:szCs w:val="28"/>
        </w:rPr>
        <w:t>.</w:t>
      </w:r>
    </w:p>
    <w:p w14:paraId="73620F00" w14:textId="77777777" w:rsidR="006E2E9F" w:rsidRPr="00702DD0" w:rsidRDefault="006E2E9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</w:p>
    <w:p w14:paraId="13E6644B" w14:textId="77777777" w:rsidR="0062131F" w:rsidRPr="00702DD0" w:rsidRDefault="00582A51" w:rsidP="00380606">
      <w:pPr>
        <w:numPr>
          <w:ilvl w:val="0"/>
          <w:numId w:val="6"/>
        </w:numPr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Задача № 1</w:t>
      </w:r>
    </w:p>
    <w:p w14:paraId="08A25D4D" w14:textId="77777777" w:rsidR="00582A51" w:rsidRPr="00FF1BB5" w:rsidRDefault="00582A51" w:rsidP="00E75D01">
      <w:pPr>
        <w:ind w:firstLine="709"/>
        <w:jc w:val="center"/>
        <w:rPr>
          <w:b/>
          <w:sz w:val="28"/>
          <w:szCs w:val="28"/>
        </w:rPr>
      </w:pPr>
      <w:r w:rsidRPr="00FF1BB5">
        <w:rPr>
          <w:b/>
          <w:sz w:val="28"/>
          <w:szCs w:val="28"/>
        </w:rPr>
        <w:t>Расчет на прочность и жесткость стержня при растяжении - сжа</w:t>
      </w:r>
      <w:r w:rsidR="008040DB" w:rsidRPr="00FF1BB5">
        <w:rPr>
          <w:b/>
          <w:sz w:val="28"/>
          <w:szCs w:val="28"/>
        </w:rPr>
        <w:t>тии</w:t>
      </w:r>
    </w:p>
    <w:p w14:paraId="57E21475" w14:textId="77777777" w:rsidR="00BA16E0" w:rsidRPr="00702DD0" w:rsidRDefault="00BA16E0" w:rsidP="00FF1BB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1.1. Задание.</w:t>
      </w:r>
    </w:p>
    <w:p w14:paraId="1737C345" w14:textId="77777777" w:rsidR="00582A51" w:rsidRPr="00702DD0" w:rsidRDefault="00FF1BB5" w:rsidP="00FF1BB5">
      <w:pPr>
        <w:tabs>
          <w:tab w:val="left" w:pos="6804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ab/>
      </w:r>
      <w:r w:rsidR="00582A51" w:rsidRPr="00702DD0">
        <w:rPr>
          <w:sz w:val="28"/>
          <w:szCs w:val="28"/>
        </w:rPr>
        <w:t xml:space="preserve">Таблица </w:t>
      </w:r>
      <w:r w:rsidR="00347B8C" w:rsidRPr="00702DD0">
        <w:rPr>
          <w:sz w:val="28"/>
          <w:szCs w:val="28"/>
        </w:rPr>
        <w:t>1.1</w:t>
      </w:r>
    </w:p>
    <w:p w14:paraId="514ADDB8" w14:textId="77777777" w:rsidR="00347B8C" w:rsidRPr="00702DD0" w:rsidRDefault="00347B8C" w:rsidP="00E75D01">
      <w:pPr>
        <w:tabs>
          <w:tab w:val="left" w:pos="4253"/>
        </w:tabs>
        <w:ind w:firstLine="709"/>
        <w:jc w:val="right"/>
        <w:rPr>
          <w:sz w:val="28"/>
          <w:szCs w:val="28"/>
        </w:rPr>
      </w:pPr>
    </w:p>
    <w:tbl>
      <w:tblPr>
        <w:tblW w:w="64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39"/>
        <w:gridCol w:w="850"/>
        <w:gridCol w:w="851"/>
        <w:gridCol w:w="992"/>
        <w:gridCol w:w="709"/>
        <w:gridCol w:w="1134"/>
        <w:gridCol w:w="937"/>
      </w:tblGrid>
      <w:tr w:rsidR="00027B54" w:rsidRPr="00702DD0" w14:paraId="456E8435" w14:textId="77777777" w:rsidTr="00027B54">
        <w:trPr>
          <w:cantSplit/>
          <w:trHeight w:val="285"/>
          <w:jc w:val="center"/>
        </w:trPr>
        <w:tc>
          <w:tcPr>
            <w:tcW w:w="939" w:type="dxa"/>
            <w:vMerge w:val="restart"/>
          </w:tcPr>
          <w:p w14:paraId="4028C9C4" w14:textId="77777777" w:rsidR="00582A51" w:rsidRPr="00702DD0" w:rsidRDefault="00582A51" w:rsidP="00F336A6">
            <w:pPr>
              <w:ind w:right="-79"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 строки</w:t>
            </w:r>
          </w:p>
        </w:tc>
        <w:tc>
          <w:tcPr>
            <w:tcW w:w="850" w:type="dxa"/>
            <w:vMerge w:val="restart"/>
          </w:tcPr>
          <w:p w14:paraId="77D12995" w14:textId="77777777" w:rsidR="00027B54" w:rsidRPr="00702DD0" w:rsidRDefault="00027B54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</w:t>
            </w:r>
          </w:p>
          <w:p w14:paraId="2E3540FA" w14:textId="77777777" w:rsidR="00582A51" w:rsidRPr="00702DD0" w:rsidRDefault="00027B54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с</w:t>
            </w:r>
            <w:r w:rsidR="00582A51" w:rsidRPr="00702DD0">
              <w:rPr>
                <w:sz w:val="28"/>
                <w:szCs w:val="28"/>
              </w:rPr>
              <w:t>хем</w:t>
            </w:r>
            <w:r w:rsidRPr="00702DD0">
              <w:rPr>
                <w:sz w:val="28"/>
                <w:szCs w:val="28"/>
              </w:rPr>
              <w:t>ы</w:t>
            </w:r>
          </w:p>
        </w:tc>
        <w:tc>
          <w:tcPr>
            <w:tcW w:w="851" w:type="dxa"/>
            <w:vMerge w:val="restart"/>
          </w:tcPr>
          <w:p w14:paraId="4C0A766F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F</w:t>
            </w:r>
            <w:r w:rsidR="00027B54" w:rsidRPr="00702DD0">
              <w:rPr>
                <w:sz w:val="28"/>
                <w:szCs w:val="28"/>
              </w:rPr>
              <w:t>,</w:t>
            </w:r>
          </w:p>
          <w:p w14:paraId="486E6255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  <w:vertAlign w:val="superscript"/>
              </w:rPr>
            </w:pPr>
            <w:r w:rsidRPr="00702DD0">
              <w:rPr>
                <w:sz w:val="28"/>
                <w:szCs w:val="28"/>
              </w:rPr>
              <w:t>см</w:t>
            </w:r>
            <w:r w:rsidRPr="00702DD0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835" w:type="dxa"/>
            <w:gridSpan w:val="3"/>
          </w:tcPr>
          <w:p w14:paraId="4DBF20D5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Расстояние,   м</w:t>
            </w:r>
          </w:p>
        </w:tc>
        <w:tc>
          <w:tcPr>
            <w:tcW w:w="937" w:type="dxa"/>
            <w:vMerge w:val="restart"/>
          </w:tcPr>
          <w:p w14:paraId="385B6FEF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Р</w:t>
            </w:r>
            <w:r w:rsidRPr="00702DD0">
              <w:rPr>
                <w:sz w:val="28"/>
                <w:szCs w:val="28"/>
              </w:rPr>
              <w:t>,</w:t>
            </w:r>
          </w:p>
          <w:p w14:paraId="26E1F486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кН</w:t>
            </w:r>
          </w:p>
        </w:tc>
      </w:tr>
      <w:tr w:rsidR="00027B54" w:rsidRPr="00702DD0" w14:paraId="4222AEAF" w14:textId="77777777" w:rsidTr="00027B54">
        <w:trPr>
          <w:cantSplit/>
          <w:trHeight w:val="270"/>
          <w:jc w:val="center"/>
        </w:trPr>
        <w:tc>
          <w:tcPr>
            <w:tcW w:w="939" w:type="dxa"/>
            <w:vMerge/>
          </w:tcPr>
          <w:p w14:paraId="3BD2C2B1" w14:textId="77777777"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  <w:vMerge/>
          </w:tcPr>
          <w:p w14:paraId="1F83C72F" w14:textId="77777777"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  <w:vMerge/>
          </w:tcPr>
          <w:p w14:paraId="1D7D2979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14:paraId="65ACC0CD" w14:textId="77777777" w:rsidR="00582A51" w:rsidRPr="00702DD0" w:rsidRDefault="00582A51" w:rsidP="00F336A6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 xml:space="preserve">a </w:t>
            </w:r>
          </w:p>
        </w:tc>
        <w:tc>
          <w:tcPr>
            <w:tcW w:w="709" w:type="dxa"/>
          </w:tcPr>
          <w:p w14:paraId="2F6D5B01" w14:textId="77777777" w:rsidR="00582A51" w:rsidRPr="00702DD0" w:rsidRDefault="00582A51" w:rsidP="00F336A6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1134" w:type="dxa"/>
          </w:tcPr>
          <w:p w14:paraId="114909BC" w14:textId="77777777" w:rsidR="00582A51" w:rsidRPr="00702DD0" w:rsidRDefault="00582A51" w:rsidP="00F336A6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c</w:t>
            </w:r>
          </w:p>
        </w:tc>
        <w:tc>
          <w:tcPr>
            <w:tcW w:w="937" w:type="dxa"/>
            <w:vMerge/>
          </w:tcPr>
          <w:p w14:paraId="3A073901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</w:tr>
      <w:tr w:rsidR="00027B54" w:rsidRPr="00702DD0" w14:paraId="408AEB9B" w14:textId="77777777" w:rsidTr="00027B54">
        <w:trPr>
          <w:jc w:val="center"/>
        </w:trPr>
        <w:tc>
          <w:tcPr>
            <w:tcW w:w="939" w:type="dxa"/>
          </w:tcPr>
          <w:p w14:paraId="479448D0" w14:textId="77777777"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14:paraId="1EBA3A37" w14:textId="77777777"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</w:tcPr>
          <w:p w14:paraId="695823F9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1</w:t>
            </w:r>
          </w:p>
        </w:tc>
        <w:tc>
          <w:tcPr>
            <w:tcW w:w="992" w:type="dxa"/>
          </w:tcPr>
          <w:p w14:paraId="7568F90C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1</w:t>
            </w:r>
          </w:p>
        </w:tc>
        <w:tc>
          <w:tcPr>
            <w:tcW w:w="709" w:type="dxa"/>
          </w:tcPr>
          <w:p w14:paraId="57272949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1</w:t>
            </w:r>
          </w:p>
        </w:tc>
        <w:tc>
          <w:tcPr>
            <w:tcW w:w="1134" w:type="dxa"/>
          </w:tcPr>
          <w:p w14:paraId="1467ACF7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1</w:t>
            </w:r>
          </w:p>
        </w:tc>
        <w:tc>
          <w:tcPr>
            <w:tcW w:w="937" w:type="dxa"/>
          </w:tcPr>
          <w:p w14:paraId="6863323B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1</w:t>
            </w:r>
          </w:p>
        </w:tc>
      </w:tr>
      <w:tr w:rsidR="00027B54" w:rsidRPr="00702DD0" w14:paraId="22D36B60" w14:textId="77777777" w:rsidTr="00027B54">
        <w:trPr>
          <w:jc w:val="center"/>
        </w:trPr>
        <w:tc>
          <w:tcPr>
            <w:tcW w:w="939" w:type="dxa"/>
          </w:tcPr>
          <w:p w14:paraId="2C7D81E9" w14:textId="77777777"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14:paraId="65ED90FF" w14:textId="77777777"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851" w:type="dxa"/>
          </w:tcPr>
          <w:p w14:paraId="65E0802B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2</w:t>
            </w:r>
          </w:p>
        </w:tc>
        <w:tc>
          <w:tcPr>
            <w:tcW w:w="992" w:type="dxa"/>
          </w:tcPr>
          <w:p w14:paraId="70A1E349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2</w:t>
            </w:r>
          </w:p>
        </w:tc>
        <w:tc>
          <w:tcPr>
            <w:tcW w:w="709" w:type="dxa"/>
          </w:tcPr>
          <w:p w14:paraId="0D99566B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2</w:t>
            </w:r>
          </w:p>
        </w:tc>
        <w:tc>
          <w:tcPr>
            <w:tcW w:w="1134" w:type="dxa"/>
          </w:tcPr>
          <w:p w14:paraId="4E94F3C1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2</w:t>
            </w:r>
          </w:p>
        </w:tc>
        <w:tc>
          <w:tcPr>
            <w:tcW w:w="937" w:type="dxa"/>
          </w:tcPr>
          <w:p w14:paraId="43580562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2</w:t>
            </w:r>
          </w:p>
        </w:tc>
      </w:tr>
      <w:tr w:rsidR="00027B54" w:rsidRPr="00702DD0" w14:paraId="4B91DBF3" w14:textId="77777777" w:rsidTr="00027B54">
        <w:trPr>
          <w:jc w:val="center"/>
        </w:trPr>
        <w:tc>
          <w:tcPr>
            <w:tcW w:w="939" w:type="dxa"/>
          </w:tcPr>
          <w:p w14:paraId="23CB157F" w14:textId="77777777"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14:paraId="410477E3" w14:textId="77777777"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851" w:type="dxa"/>
          </w:tcPr>
          <w:p w14:paraId="637815A1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3</w:t>
            </w:r>
          </w:p>
        </w:tc>
        <w:tc>
          <w:tcPr>
            <w:tcW w:w="992" w:type="dxa"/>
          </w:tcPr>
          <w:p w14:paraId="10E2BD59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</w:tcPr>
          <w:p w14:paraId="6586BC79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14:paraId="7CF9502F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937" w:type="dxa"/>
          </w:tcPr>
          <w:p w14:paraId="0386204D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3</w:t>
            </w:r>
          </w:p>
        </w:tc>
      </w:tr>
      <w:tr w:rsidR="00027B54" w:rsidRPr="00702DD0" w14:paraId="0DA57980" w14:textId="77777777" w:rsidTr="00027B54">
        <w:trPr>
          <w:jc w:val="center"/>
        </w:trPr>
        <w:tc>
          <w:tcPr>
            <w:tcW w:w="939" w:type="dxa"/>
          </w:tcPr>
          <w:p w14:paraId="35AFD909" w14:textId="77777777"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14:paraId="36260D5B" w14:textId="77777777"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851" w:type="dxa"/>
          </w:tcPr>
          <w:p w14:paraId="6CDB22CA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4</w:t>
            </w:r>
          </w:p>
        </w:tc>
        <w:tc>
          <w:tcPr>
            <w:tcW w:w="992" w:type="dxa"/>
          </w:tcPr>
          <w:p w14:paraId="2DD28B35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</w:tcPr>
          <w:p w14:paraId="0133326B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1134" w:type="dxa"/>
          </w:tcPr>
          <w:p w14:paraId="2421F542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937" w:type="dxa"/>
          </w:tcPr>
          <w:p w14:paraId="45CABC45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4</w:t>
            </w:r>
          </w:p>
        </w:tc>
      </w:tr>
      <w:tr w:rsidR="00027B54" w:rsidRPr="00702DD0" w14:paraId="6F2243F0" w14:textId="77777777" w:rsidTr="00027B54">
        <w:trPr>
          <w:jc w:val="center"/>
        </w:trPr>
        <w:tc>
          <w:tcPr>
            <w:tcW w:w="939" w:type="dxa"/>
          </w:tcPr>
          <w:p w14:paraId="2032D7CD" w14:textId="77777777"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850" w:type="dxa"/>
          </w:tcPr>
          <w:p w14:paraId="598DA511" w14:textId="77777777"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851" w:type="dxa"/>
          </w:tcPr>
          <w:p w14:paraId="2A0275F6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5</w:t>
            </w:r>
          </w:p>
        </w:tc>
        <w:tc>
          <w:tcPr>
            <w:tcW w:w="992" w:type="dxa"/>
          </w:tcPr>
          <w:p w14:paraId="3B7430B7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</w:tcPr>
          <w:p w14:paraId="737DA7DB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14:paraId="369D726C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937" w:type="dxa"/>
          </w:tcPr>
          <w:p w14:paraId="513B686F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</w:tr>
      <w:tr w:rsidR="00027B54" w:rsidRPr="00702DD0" w14:paraId="36B3219A" w14:textId="77777777" w:rsidTr="00027B54">
        <w:trPr>
          <w:jc w:val="center"/>
        </w:trPr>
        <w:tc>
          <w:tcPr>
            <w:tcW w:w="939" w:type="dxa"/>
          </w:tcPr>
          <w:p w14:paraId="10953152" w14:textId="77777777"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850" w:type="dxa"/>
          </w:tcPr>
          <w:p w14:paraId="4691D641" w14:textId="77777777"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851" w:type="dxa"/>
          </w:tcPr>
          <w:p w14:paraId="63D54FAE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6</w:t>
            </w:r>
          </w:p>
        </w:tc>
        <w:tc>
          <w:tcPr>
            <w:tcW w:w="992" w:type="dxa"/>
          </w:tcPr>
          <w:p w14:paraId="095EBEC6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</w:tcPr>
          <w:p w14:paraId="12C96F60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1134" w:type="dxa"/>
          </w:tcPr>
          <w:p w14:paraId="54C26740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937" w:type="dxa"/>
          </w:tcPr>
          <w:p w14:paraId="40FFF6FD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6</w:t>
            </w:r>
          </w:p>
        </w:tc>
      </w:tr>
      <w:tr w:rsidR="00027B54" w:rsidRPr="00702DD0" w14:paraId="44333294" w14:textId="77777777" w:rsidTr="00027B54">
        <w:trPr>
          <w:jc w:val="center"/>
        </w:trPr>
        <w:tc>
          <w:tcPr>
            <w:tcW w:w="939" w:type="dxa"/>
          </w:tcPr>
          <w:p w14:paraId="111CD4AF" w14:textId="77777777"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850" w:type="dxa"/>
          </w:tcPr>
          <w:p w14:paraId="1A17F8D8" w14:textId="77777777"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851" w:type="dxa"/>
          </w:tcPr>
          <w:p w14:paraId="24B243F2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7</w:t>
            </w:r>
          </w:p>
        </w:tc>
        <w:tc>
          <w:tcPr>
            <w:tcW w:w="992" w:type="dxa"/>
          </w:tcPr>
          <w:p w14:paraId="65E56DB5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</w:tcPr>
          <w:p w14:paraId="2DAEADF1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1134" w:type="dxa"/>
          </w:tcPr>
          <w:p w14:paraId="2153D3B0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937" w:type="dxa"/>
          </w:tcPr>
          <w:p w14:paraId="27ECD850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7</w:t>
            </w:r>
          </w:p>
        </w:tc>
      </w:tr>
      <w:tr w:rsidR="00027B54" w:rsidRPr="00702DD0" w14:paraId="536C3F07" w14:textId="77777777" w:rsidTr="00027B54">
        <w:trPr>
          <w:jc w:val="center"/>
        </w:trPr>
        <w:tc>
          <w:tcPr>
            <w:tcW w:w="939" w:type="dxa"/>
          </w:tcPr>
          <w:p w14:paraId="7B283679" w14:textId="77777777"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850" w:type="dxa"/>
          </w:tcPr>
          <w:p w14:paraId="50BEB093" w14:textId="77777777"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851" w:type="dxa"/>
          </w:tcPr>
          <w:p w14:paraId="3E88D18B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8</w:t>
            </w:r>
          </w:p>
        </w:tc>
        <w:tc>
          <w:tcPr>
            <w:tcW w:w="992" w:type="dxa"/>
          </w:tcPr>
          <w:p w14:paraId="21DB88AE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14:paraId="7E17441D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1134" w:type="dxa"/>
          </w:tcPr>
          <w:p w14:paraId="5D9D029F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937" w:type="dxa"/>
          </w:tcPr>
          <w:p w14:paraId="6B7A71CA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</w:t>
            </w:r>
          </w:p>
        </w:tc>
      </w:tr>
      <w:tr w:rsidR="00027B54" w:rsidRPr="00702DD0" w14:paraId="01D8926E" w14:textId="77777777" w:rsidTr="00027B54">
        <w:trPr>
          <w:jc w:val="center"/>
        </w:trPr>
        <w:tc>
          <w:tcPr>
            <w:tcW w:w="939" w:type="dxa"/>
          </w:tcPr>
          <w:p w14:paraId="7ABAD811" w14:textId="77777777"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850" w:type="dxa"/>
          </w:tcPr>
          <w:p w14:paraId="6CFFECEC" w14:textId="77777777"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851" w:type="dxa"/>
          </w:tcPr>
          <w:p w14:paraId="3131178A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9</w:t>
            </w:r>
          </w:p>
        </w:tc>
        <w:tc>
          <w:tcPr>
            <w:tcW w:w="992" w:type="dxa"/>
          </w:tcPr>
          <w:p w14:paraId="4360E213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709" w:type="dxa"/>
          </w:tcPr>
          <w:p w14:paraId="76CDBDAE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1134" w:type="dxa"/>
          </w:tcPr>
          <w:p w14:paraId="4DF2A0B0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937" w:type="dxa"/>
          </w:tcPr>
          <w:p w14:paraId="700B701A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9</w:t>
            </w:r>
          </w:p>
        </w:tc>
      </w:tr>
      <w:tr w:rsidR="00027B54" w:rsidRPr="00702DD0" w14:paraId="79A8E333" w14:textId="77777777" w:rsidTr="00027B54">
        <w:trPr>
          <w:jc w:val="center"/>
        </w:trPr>
        <w:tc>
          <w:tcPr>
            <w:tcW w:w="939" w:type="dxa"/>
          </w:tcPr>
          <w:p w14:paraId="6C763889" w14:textId="77777777" w:rsidR="00582A51" w:rsidRPr="00702DD0" w:rsidRDefault="00582A51" w:rsidP="00F336A6">
            <w:pPr>
              <w:ind w:hanging="2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50" w:type="dxa"/>
          </w:tcPr>
          <w:p w14:paraId="0E63D0EB" w14:textId="77777777" w:rsidR="00582A51" w:rsidRPr="00702DD0" w:rsidRDefault="00582A51" w:rsidP="00F336A6">
            <w:pPr>
              <w:ind w:left="-817" w:right="-123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51" w:type="dxa"/>
          </w:tcPr>
          <w:p w14:paraId="26527634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0</w:t>
            </w:r>
          </w:p>
        </w:tc>
        <w:tc>
          <w:tcPr>
            <w:tcW w:w="992" w:type="dxa"/>
          </w:tcPr>
          <w:p w14:paraId="448D7086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14:paraId="01229109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14:paraId="2622BD45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</w:t>
            </w:r>
            <w:r w:rsidRPr="00702DD0">
              <w:rPr>
                <w:sz w:val="28"/>
                <w:szCs w:val="28"/>
                <w:lang w:val="en-US"/>
              </w:rPr>
              <w:t>1</w:t>
            </w: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937" w:type="dxa"/>
          </w:tcPr>
          <w:p w14:paraId="1DC3BFFC" w14:textId="77777777" w:rsidR="00582A51" w:rsidRPr="00702DD0" w:rsidRDefault="00582A51" w:rsidP="00F336A6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</w:tr>
      <w:tr w:rsidR="00027B54" w:rsidRPr="00702DD0" w14:paraId="53A658DE" w14:textId="77777777" w:rsidTr="00027B54">
        <w:trPr>
          <w:jc w:val="center"/>
        </w:trPr>
        <w:tc>
          <w:tcPr>
            <w:tcW w:w="939" w:type="dxa"/>
          </w:tcPr>
          <w:p w14:paraId="5F210A02" w14:textId="77777777" w:rsidR="00582A51" w:rsidRPr="00702DD0" w:rsidRDefault="00582A51" w:rsidP="00FF1BB5">
            <w:pPr>
              <w:ind w:hanging="20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14:paraId="1189D54E" w14:textId="77777777" w:rsidR="00582A51" w:rsidRPr="00702DD0" w:rsidRDefault="00027B54" w:rsidP="00FF1BB5">
            <w:pPr>
              <w:ind w:left="-108" w:right="-123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</w:rPr>
              <w:t>M</w:t>
            </w:r>
          </w:p>
        </w:tc>
        <w:tc>
          <w:tcPr>
            <w:tcW w:w="851" w:type="dxa"/>
          </w:tcPr>
          <w:p w14:paraId="6FC8DE5C" w14:textId="77777777"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992" w:type="dxa"/>
          </w:tcPr>
          <w:p w14:paraId="08076523" w14:textId="77777777"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709" w:type="dxa"/>
          </w:tcPr>
          <w:p w14:paraId="1EBFB0FB" w14:textId="77777777"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1134" w:type="dxa"/>
          </w:tcPr>
          <w:p w14:paraId="3AF548AD" w14:textId="77777777"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37" w:type="dxa"/>
          </w:tcPr>
          <w:p w14:paraId="6EF1F73A" w14:textId="77777777" w:rsidR="00582A51" w:rsidRPr="00702DD0" w:rsidRDefault="00027B54" w:rsidP="00FF1BB5">
            <w:pPr>
              <w:ind w:lef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</w:tr>
    </w:tbl>
    <w:p w14:paraId="2FAC0C99" w14:textId="77777777" w:rsidR="006E2E9F" w:rsidRPr="00702DD0" w:rsidRDefault="00000000" w:rsidP="00E75D01">
      <w:pPr>
        <w:ind w:firstLine="709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 w14:anchorId="0EDB75BB">
          <v:shapetype id="_x0000_t202" coordsize="21600,21600" o:spt="202" path="m,l,21600r21600,l21600,xe">
            <v:stroke joinstyle="miter"/>
            <v:path gradientshapeok="t" o:connecttype="rect"/>
          </v:shapetype>
          <v:shape id="_x0000_s2090" type="#_x0000_t202" style="position:absolute;left:0;text-align:left;margin-left:95.15pt;margin-top:335.05pt;width:302.4pt;height:14.4pt;z-index:5;mso-position-horizontal-relative:text;mso-position-vertical-relative:text" o:allowincell="f" filled="f" stroked="f">
            <v:textbox style="mso-next-textbox:#_x0000_s2090" inset=",0,,0">
              <w:txbxContent>
                <w:p w14:paraId="438E6112" w14:textId="77777777" w:rsidR="00956E72" w:rsidRPr="00896773" w:rsidRDefault="00956E72" w:rsidP="00816BBF">
                  <w:pPr>
                    <w:jc w:val="center"/>
                    <w:rPr>
                      <w:sz w:val="28"/>
                      <w:szCs w:val="28"/>
                    </w:rPr>
                  </w:pPr>
                  <w:r w:rsidRPr="00896773">
                    <w:rPr>
                      <w:sz w:val="28"/>
                      <w:szCs w:val="28"/>
                    </w:rPr>
                    <w:t xml:space="preserve">Рис. </w:t>
                  </w:r>
                  <w:r w:rsidRPr="00896773">
                    <w:rPr>
                      <w:sz w:val="28"/>
                      <w:szCs w:val="28"/>
                      <w:lang w:val="en-US"/>
                    </w:rPr>
                    <w:t>1</w:t>
                  </w:r>
                  <w:r w:rsidRPr="00896773">
                    <w:rPr>
                      <w:sz w:val="28"/>
                      <w:szCs w:val="28"/>
                    </w:rPr>
                    <w:t>.1</w:t>
                  </w:r>
                </w:p>
              </w:txbxContent>
            </v:textbox>
            <w10:wrap type="topAndBottom" side="right"/>
          </v:shape>
        </w:pict>
      </w:r>
      <w:r>
        <w:rPr>
          <w:b/>
          <w:bCs/>
          <w:noProof/>
          <w:sz w:val="28"/>
          <w:szCs w:val="28"/>
        </w:rPr>
        <w:object w:dxaOrig="1440" w:dyaOrig="1440" w14:anchorId="14405144">
          <v:shape id="_x0000_s3478" type="#_x0000_t75" style="position:absolute;left:0;text-align:left;margin-left:95.15pt;margin-top:15.15pt;width:330.75pt;height:292.95pt;z-index:13;mso-position-horizontal-relative:text;mso-position-vertical-relative:text">
            <v:imagedata r:id="rId19" o:title=""/>
            <w10:wrap type="topAndBottom"/>
          </v:shape>
          <o:OLEObject Type="Embed" ProgID="PBrush" ShapeID="_x0000_s3478" DrawAspect="Content" ObjectID="_1774439834" r:id="rId20"/>
        </w:object>
      </w:r>
    </w:p>
    <w:p w14:paraId="766C1C26" w14:textId="77777777" w:rsidR="00F336A6" w:rsidRPr="00702DD0" w:rsidRDefault="00F336A6" w:rsidP="00E75D01">
      <w:pPr>
        <w:ind w:firstLine="709"/>
        <w:jc w:val="both"/>
        <w:rPr>
          <w:sz w:val="28"/>
          <w:szCs w:val="28"/>
        </w:rPr>
      </w:pPr>
    </w:p>
    <w:p w14:paraId="2C80E474" w14:textId="77777777" w:rsidR="00896773" w:rsidRPr="00702DD0" w:rsidRDefault="00896773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тальной стержень (</w:t>
      </w:r>
      <w:r w:rsidRPr="00702DD0">
        <w:rPr>
          <w:i/>
          <w:sz w:val="28"/>
          <w:szCs w:val="28"/>
        </w:rPr>
        <w:t>Е</w:t>
      </w:r>
      <w:r w:rsidRPr="00702DD0">
        <w:rPr>
          <w:sz w:val="28"/>
          <w:szCs w:val="28"/>
        </w:rPr>
        <w:t xml:space="preserve"> = 2</w:t>
      </w:r>
      <w:r w:rsidRPr="00702DD0">
        <w:rPr>
          <w:sz w:val="28"/>
          <w:szCs w:val="28"/>
        </w:rPr>
        <w:sym w:font="Symbol" w:char="F0D7"/>
      </w:r>
      <w:r w:rsidRPr="00702DD0">
        <w:rPr>
          <w:sz w:val="28"/>
          <w:szCs w:val="28"/>
        </w:rPr>
        <w:t>10</w:t>
      </w:r>
      <w:r w:rsidRPr="00702DD0">
        <w:rPr>
          <w:sz w:val="28"/>
          <w:szCs w:val="28"/>
          <w:vertAlign w:val="superscript"/>
        </w:rPr>
        <w:t>5</w:t>
      </w:r>
      <w:r w:rsidRPr="00702DD0">
        <w:rPr>
          <w:sz w:val="28"/>
          <w:szCs w:val="28"/>
        </w:rPr>
        <w:t xml:space="preserve"> МПа), один конец которого жестко защемлен, другой – свободен, находится под действием продольных сил </w:t>
      </w:r>
      <w:r w:rsidRPr="00702DD0">
        <w:rPr>
          <w:i/>
          <w:sz w:val="28"/>
          <w:szCs w:val="28"/>
        </w:rPr>
        <w:t>Р</w:t>
      </w:r>
      <w:r w:rsidRPr="00702DD0">
        <w:rPr>
          <w:sz w:val="28"/>
          <w:szCs w:val="28"/>
        </w:rPr>
        <w:t xml:space="preserve"> и распре</w:t>
      </w:r>
      <w:r w:rsidRPr="00702DD0">
        <w:rPr>
          <w:sz w:val="28"/>
          <w:szCs w:val="28"/>
        </w:rPr>
        <w:lastRenderedPageBreak/>
        <w:t xml:space="preserve">деленной нагрузки </w:t>
      </w:r>
      <w:r w:rsidRPr="00702DD0">
        <w:rPr>
          <w:i/>
          <w:sz w:val="28"/>
          <w:szCs w:val="28"/>
          <w:lang w:val="en-US"/>
        </w:rPr>
        <w:t>t</w:t>
      </w:r>
      <w:r w:rsidRPr="00702DD0">
        <w:rPr>
          <w:sz w:val="28"/>
          <w:szCs w:val="28"/>
        </w:rPr>
        <w:t xml:space="preserve"> = 20 кН/м. Отдельные участки стержня имеют различную площадь по</w:t>
      </w:r>
    </w:p>
    <w:p w14:paraId="67C8F959" w14:textId="77777777" w:rsidR="00896773" w:rsidRPr="00702DD0" w:rsidRDefault="00896773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еречного сечения, </w:t>
      </w:r>
      <w:r w:rsidRPr="00702DD0">
        <w:rPr>
          <w:i/>
          <w:sz w:val="28"/>
          <w:szCs w:val="28"/>
          <w:lang w:val="en-US"/>
        </w:rPr>
        <w:t>F</w:t>
      </w:r>
      <w:r w:rsidRPr="00702DD0">
        <w:rPr>
          <w:sz w:val="28"/>
          <w:szCs w:val="28"/>
        </w:rPr>
        <w:t xml:space="preserve"> или </w:t>
      </w:r>
      <w:smartTag w:uri="urn:schemas-microsoft-com:office:smarttags" w:element="metricconverter">
        <w:smartTagPr>
          <w:attr w:name="ProductID" w:val="2F"/>
        </w:smartTagPr>
        <w:r w:rsidRPr="00702DD0">
          <w:rPr>
            <w:sz w:val="28"/>
            <w:szCs w:val="28"/>
          </w:rPr>
          <w:t>2</w:t>
        </w:r>
        <w:r w:rsidRPr="00702DD0">
          <w:rPr>
            <w:i/>
            <w:sz w:val="28"/>
            <w:szCs w:val="28"/>
            <w:lang w:val="en-US"/>
          </w:rPr>
          <w:t>F</w:t>
        </w:r>
      </w:smartTag>
      <w:r w:rsidRPr="00702DD0">
        <w:rPr>
          <w:i/>
          <w:sz w:val="28"/>
          <w:szCs w:val="28"/>
        </w:rPr>
        <w:t xml:space="preserve"> </w:t>
      </w:r>
      <w:r w:rsidRPr="00702DD0">
        <w:rPr>
          <w:sz w:val="28"/>
          <w:szCs w:val="28"/>
        </w:rPr>
        <w:t>(рис. 1.1).</w:t>
      </w:r>
    </w:p>
    <w:p w14:paraId="2412C8EA" w14:textId="77777777" w:rsidR="006E2E9F" w:rsidRPr="00702DD0" w:rsidRDefault="006E2E9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Требуется: </w:t>
      </w:r>
    </w:p>
    <w:p w14:paraId="7FB27CF7" w14:textId="77777777" w:rsidR="006E2E9F" w:rsidRPr="00702DD0" w:rsidRDefault="006E2E9F" w:rsidP="00380606">
      <w:pPr>
        <w:numPr>
          <w:ilvl w:val="0"/>
          <w:numId w:val="4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сделать схематический чертеж </w:t>
      </w:r>
      <w:r w:rsidR="0062131F" w:rsidRPr="00702DD0">
        <w:rPr>
          <w:sz w:val="28"/>
          <w:szCs w:val="28"/>
        </w:rPr>
        <w:t>стержня</w:t>
      </w:r>
      <w:r w:rsidRPr="00702DD0">
        <w:rPr>
          <w:sz w:val="28"/>
          <w:szCs w:val="28"/>
        </w:rPr>
        <w:t xml:space="preserve"> по заданным размерам, соблюдая масштаб длин по вертикали; </w:t>
      </w:r>
    </w:p>
    <w:p w14:paraId="7D710643" w14:textId="77777777" w:rsidR="006E2E9F" w:rsidRPr="00702DD0" w:rsidRDefault="006E2E9F" w:rsidP="00380606">
      <w:pPr>
        <w:numPr>
          <w:ilvl w:val="0"/>
          <w:numId w:val="4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ычислить значения продольной силы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 xml:space="preserve"> и нормального напряжения </w:t>
      </w:r>
      <w:r w:rsidRPr="00702DD0">
        <w:rPr>
          <w:i/>
          <w:sz w:val="28"/>
          <w:szCs w:val="28"/>
        </w:rPr>
        <w:sym w:font="Symbol" w:char="F073"/>
      </w:r>
      <w:r w:rsidRPr="00702DD0">
        <w:rPr>
          <w:i/>
          <w:sz w:val="28"/>
          <w:szCs w:val="28"/>
        </w:rPr>
        <w:t>,</w:t>
      </w:r>
      <w:r w:rsidRPr="00702DD0">
        <w:rPr>
          <w:sz w:val="28"/>
          <w:szCs w:val="28"/>
        </w:rPr>
        <w:t xml:space="preserve"> построить их эпюры; </w:t>
      </w:r>
    </w:p>
    <w:p w14:paraId="740A4653" w14:textId="77777777" w:rsidR="006E2E9F" w:rsidRPr="00702DD0" w:rsidRDefault="006E2E9F" w:rsidP="00380606">
      <w:pPr>
        <w:numPr>
          <w:ilvl w:val="0"/>
          <w:numId w:val="4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найти перемещение сечения </w:t>
      </w:r>
      <w:r w:rsidRPr="00702DD0">
        <w:rPr>
          <w:sz w:val="28"/>
          <w:szCs w:val="28"/>
          <w:lang w:val="en-US"/>
        </w:rPr>
        <w:t>I</w:t>
      </w:r>
      <w:r w:rsidRPr="00702DD0">
        <w:rPr>
          <w:sz w:val="28"/>
          <w:szCs w:val="28"/>
        </w:rPr>
        <w:t xml:space="preserve"> – </w:t>
      </w:r>
      <w:r w:rsidRPr="00702DD0">
        <w:rPr>
          <w:sz w:val="28"/>
          <w:szCs w:val="28"/>
          <w:lang w:val="en-US"/>
        </w:rPr>
        <w:t>I</w:t>
      </w:r>
      <w:r w:rsidRPr="00702DD0">
        <w:rPr>
          <w:sz w:val="28"/>
          <w:szCs w:val="28"/>
        </w:rPr>
        <w:t xml:space="preserve">. </w:t>
      </w:r>
    </w:p>
    <w:p w14:paraId="4938E672" w14:textId="77777777" w:rsidR="006E2E9F" w:rsidRPr="00702DD0" w:rsidRDefault="006E2E9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анные взять из табл. 1.1.</w:t>
      </w:r>
    </w:p>
    <w:p w14:paraId="26ED8CD7" w14:textId="77777777" w:rsidR="00027B54" w:rsidRPr="00702DD0" w:rsidRDefault="00000000" w:rsidP="00E75D01">
      <w:pPr>
        <w:pStyle w:val="aa"/>
        <w:ind w:left="0" w:firstLine="709"/>
        <w:rPr>
          <w:b/>
          <w:bCs/>
          <w:sz w:val="28"/>
          <w:szCs w:val="28"/>
        </w:rPr>
      </w:pPr>
      <w:r>
        <w:rPr>
          <w:noProof/>
          <w:sz w:val="28"/>
          <w:szCs w:val="28"/>
        </w:rPr>
        <w:pict w14:anchorId="027A5860">
          <v:shape id="_x0000_s2082" type="#_x0000_t202" style="position:absolute;left:0;text-align:left;margin-left:424.95pt;margin-top:682.85pt;width:24.6pt;height:29.45pt;z-index:4" o:allowincell="f" filled="f" stroked="f">
            <v:textbox style="mso-next-textbox:#_x0000_s2082">
              <w:txbxContent>
                <w:p w14:paraId="5C2DABF3" w14:textId="77777777" w:rsidR="00956E72" w:rsidRPr="00D767AF" w:rsidRDefault="00956E72" w:rsidP="00582A51"/>
              </w:txbxContent>
            </v:textbox>
            <w10:wrap type="square"/>
          </v:shape>
        </w:pict>
      </w:r>
    </w:p>
    <w:p w14:paraId="0240DD64" w14:textId="77777777"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1.2. </w:t>
      </w:r>
      <w:r w:rsidR="00091B39" w:rsidRPr="00702DD0">
        <w:rPr>
          <w:sz w:val="28"/>
          <w:szCs w:val="28"/>
        </w:rPr>
        <w:t>Теоретическ</w:t>
      </w:r>
      <w:r w:rsidRPr="00702DD0">
        <w:rPr>
          <w:sz w:val="28"/>
          <w:szCs w:val="28"/>
        </w:rPr>
        <w:t>ая справка</w:t>
      </w:r>
    </w:p>
    <w:p w14:paraId="0D79EB2C" w14:textId="77777777" w:rsidR="005A00F8" w:rsidRPr="00702DD0" w:rsidRDefault="005A00F8" w:rsidP="00E75D01">
      <w:pPr>
        <w:ind w:firstLine="709"/>
        <w:jc w:val="both"/>
        <w:rPr>
          <w:b/>
          <w:sz w:val="28"/>
          <w:szCs w:val="28"/>
        </w:rPr>
      </w:pPr>
    </w:p>
    <w:p w14:paraId="193FA00D" w14:textId="77777777"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2.1. Внутреннее усилие</w:t>
      </w:r>
    </w:p>
    <w:p w14:paraId="38EBCB85" w14:textId="77777777"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тержнем называется твердое тело, два размера которого значительно (на порядок) меньше третьего размера.</w:t>
      </w:r>
    </w:p>
    <w:p w14:paraId="48EB7B04" w14:textId="77777777" w:rsidR="007711A0" w:rsidRPr="00702DD0" w:rsidRDefault="007711A0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ечение стержня, перпендикулярное его продольной оси, называется нормальным поперечным сечением стержня.</w:t>
      </w:r>
    </w:p>
    <w:p w14:paraId="0CDB3028" w14:textId="77777777" w:rsidR="007711A0" w:rsidRPr="00702DD0" w:rsidRDefault="007711A0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Внешней нормалью к поперечному сечению стержня орт, перпендикулярный поперечному сечению стержня и направленный от отсеченной части стержня.</w:t>
      </w:r>
    </w:p>
    <w:p w14:paraId="4FD330FE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Растяжением - сжатием называют такой вид деформирования, при котором в поперечном сечении стержня возникает только нормальная (продольная) сила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>.</w:t>
      </w:r>
    </w:p>
    <w:p w14:paraId="740B5E88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Нормальная сила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 xml:space="preserve"> в рассматриваемом сечении прямого стержня равна алгебраической сумме проекций </w:t>
      </w:r>
      <w:r w:rsidR="0062131F" w:rsidRPr="00702DD0">
        <w:rPr>
          <w:sz w:val="28"/>
          <w:szCs w:val="28"/>
        </w:rPr>
        <w:t xml:space="preserve">всех внешних сил, приложенных к рассматриваемой части стержня, </w:t>
      </w:r>
      <w:r w:rsidRPr="00702DD0">
        <w:rPr>
          <w:sz w:val="28"/>
          <w:szCs w:val="28"/>
        </w:rPr>
        <w:t xml:space="preserve">на </w:t>
      </w:r>
      <w:r w:rsidR="007711A0" w:rsidRPr="00702DD0">
        <w:rPr>
          <w:sz w:val="28"/>
          <w:szCs w:val="28"/>
        </w:rPr>
        <w:t xml:space="preserve">внешнюю нормаль к </w:t>
      </w:r>
      <w:r w:rsidR="0062131F" w:rsidRPr="00702DD0">
        <w:rPr>
          <w:sz w:val="28"/>
          <w:szCs w:val="28"/>
        </w:rPr>
        <w:t>поперечно</w:t>
      </w:r>
      <w:r w:rsidR="007711A0" w:rsidRPr="00702DD0">
        <w:rPr>
          <w:sz w:val="28"/>
          <w:szCs w:val="28"/>
        </w:rPr>
        <w:t>му</w:t>
      </w:r>
      <w:r w:rsidR="0062131F" w:rsidRPr="00702DD0">
        <w:rPr>
          <w:sz w:val="28"/>
          <w:szCs w:val="28"/>
        </w:rPr>
        <w:t xml:space="preserve"> сечени</w:t>
      </w:r>
      <w:r w:rsidR="007711A0" w:rsidRPr="00702DD0">
        <w:rPr>
          <w:sz w:val="28"/>
          <w:szCs w:val="28"/>
        </w:rPr>
        <w:t>ю</w:t>
      </w:r>
      <w:r w:rsidR="0062131F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стерж</w:t>
      </w:r>
      <w:r w:rsidR="0062131F" w:rsidRPr="00702DD0">
        <w:rPr>
          <w:sz w:val="28"/>
          <w:szCs w:val="28"/>
        </w:rPr>
        <w:t>ня</w:t>
      </w:r>
      <w:r w:rsidR="007711A0" w:rsidRPr="00702DD0">
        <w:rPr>
          <w:sz w:val="28"/>
          <w:szCs w:val="28"/>
        </w:rPr>
        <w:t>.</w:t>
      </w:r>
      <w:r w:rsidR="0062131F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Растягивающая внешняя сила дает </w:t>
      </w:r>
      <w:r w:rsidR="0062131F" w:rsidRPr="00702DD0">
        <w:rPr>
          <w:sz w:val="28"/>
          <w:szCs w:val="28"/>
        </w:rPr>
        <w:t xml:space="preserve">положительную проекцию и </w:t>
      </w:r>
      <w:r w:rsidRPr="00702DD0">
        <w:rPr>
          <w:sz w:val="28"/>
          <w:szCs w:val="28"/>
        </w:rPr>
        <w:t>положительную нормальную силу.</w:t>
      </w:r>
    </w:p>
    <w:p w14:paraId="73367493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</w:p>
    <w:p w14:paraId="0B231E45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</w:t>
      </w:r>
      <w:r w:rsidR="00BA16E0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>.2. Напряжения</w:t>
      </w:r>
    </w:p>
    <w:p w14:paraId="5D4D0213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поперечных </w:t>
      </w:r>
      <w:r w:rsidR="005A00F8" w:rsidRPr="00702DD0">
        <w:rPr>
          <w:sz w:val="28"/>
          <w:szCs w:val="28"/>
        </w:rPr>
        <w:t xml:space="preserve">(нормальных) </w:t>
      </w:r>
      <w:r w:rsidRPr="00702DD0">
        <w:rPr>
          <w:sz w:val="28"/>
          <w:szCs w:val="28"/>
        </w:rPr>
        <w:t>сечениях стержня</w:t>
      </w:r>
    </w:p>
    <w:p w14:paraId="6E5577E7" w14:textId="77777777" w:rsidR="00816BBF" w:rsidRPr="00702DD0" w:rsidRDefault="00896773" w:rsidP="00E75D01">
      <w:pPr>
        <w:tabs>
          <w:tab w:val="left" w:pos="4536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816BBF" w:rsidRPr="00702DD0">
        <w:rPr>
          <w:position w:val="-24"/>
          <w:sz w:val="28"/>
          <w:szCs w:val="28"/>
        </w:rPr>
        <w:object w:dxaOrig="800" w:dyaOrig="620" w14:anchorId="2A9D16F8">
          <v:shape id="_x0000_i1031" type="#_x0000_t75" style="width:40.7pt;height:31.3pt" o:ole="">
            <v:imagedata r:id="rId21" o:title=""/>
          </v:shape>
          <o:OLEObject Type="Embed" ProgID="Equation.3" ShapeID="_x0000_i1031" DrawAspect="Content" ObjectID="_1774439339" r:id="rId22"/>
        </w:object>
      </w:r>
      <w:r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1)</w:t>
      </w:r>
    </w:p>
    <w:p w14:paraId="5FE5D36D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произвольном </w:t>
      </w:r>
      <w:r w:rsidR="005A00F8" w:rsidRPr="00702DD0">
        <w:rPr>
          <w:sz w:val="28"/>
          <w:szCs w:val="28"/>
        </w:rPr>
        <w:t>сечении нормальное и касательное напряжения определяются по формулам</w:t>
      </w:r>
    </w:p>
    <w:p w14:paraId="0EECD5D7" w14:textId="77777777" w:rsidR="00816BBF" w:rsidRPr="00702DD0" w:rsidRDefault="00816BBF" w:rsidP="00E75D01">
      <w:pPr>
        <w:tabs>
          <w:tab w:val="left" w:pos="3686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2"/>
          <w:sz w:val="28"/>
          <w:szCs w:val="28"/>
        </w:rPr>
        <w:object w:dxaOrig="1520" w:dyaOrig="400" w14:anchorId="6786F57F">
          <v:shape id="_x0000_i1032" type="#_x0000_t75" style="width:76.4pt;height:19.4pt" o:ole="">
            <v:imagedata r:id="rId23" o:title=""/>
          </v:shape>
          <o:OLEObject Type="Embed" ProgID="Equation.3" ShapeID="_x0000_i1032" DrawAspect="Content" ObjectID="_1774439340" r:id="rId24"/>
        </w:object>
      </w:r>
      <w:r w:rsidRPr="00702DD0">
        <w:rPr>
          <w:sz w:val="28"/>
          <w:szCs w:val="28"/>
        </w:rPr>
        <w:t xml:space="preserve">    </w:t>
      </w:r>
      <w:r w:rsidRPr="00702DD0">
        <w:rPr>
          <w:position w:val="-24"/>
          <w:sz w:val="28"/>
          <w:szCs w:val="28"/>
        </w:rPr>
        <w:object w:dxaOrig="1579" w:dyaOrig="620" w14:anchorId="3F84EBF8">
          <v:shape id="_x0000_i1033" type="#_x0000_t75" style="width:78.25pt;height:31.3pt" o:ole="">
            <v:imagedata r:id="rId25" o:title=""/>
          </v:shape>
          <o:OLEObject Type="Embed" ProgID="Equation.3" ShapeID="_x0000_i1033" DrawAspect="Content" ObjectID="_1774439341" r:id="rId26"/>
        </w:objec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2)</w:t>
      </w:r>
    </w:p>
    <w:p w14:paraId="2ED45965" w14:textId="77777777" w:rsidR="00816BBF" w:rsidRPr="00702DD0" w:rsidRDefault="00816BBF" w:rsidP="00FF1BB5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6"/>
          <w:sz w:val="28"/>
          <w:szCs w:val="28"/>
        </w:rPr>
        <w:object w:dxaOrig="240" w:dyaOrig="220" w14:anchorId="695D52F9">
          <v:shape id="_x0000_i1034" type="#_x0000_t75" style="width:11.9pt;height:10.65pt" o:ole="">
            <v:imagedata r:id="rId27" o:title=""/>
          </v:shape>
          <o:OLEObject Type="Embed" ProgID="Equation.3" ShapeID="_x0000_i1034" DrawAspect="Content" ObjectID="_1774439342" r:id="rId28"/>
        </w:object>
      </w:r>
      <w:r w:rsidRPr="00702DD0">
        <w:rPr>
          <w:sz w:val="28"/>
          <w:szCs w:val="28"/>
        </w:rPr>
        <w:t xml:space="preserve"> – угол между нормалью к произвольному сечению и </w:t>
      </w:r>
      <w:r w:rsidR="007711A0" w:rsidRPr="00702DD0">
        <w:rPr>
          <w:sz w:val="28"/>
          <w:szCs w:val="28"/>
        </w:rPr>
        <w:t>внешней нормалью к поперечному сечению</w:t>
      </w:r>
      <w:r w:rsidRPr="00702DD0">
        <w:rPr>
          <w:sz w:val="28"/>
          <w:szCs w:val="28"/>
        </w:rPr>
        <w:t>.</w:t>
      </w:r>
    </w:p>
    <w:p w14:paraId="23764BB0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</w:p>
    <w:p w14:paraId="0C426A2B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</w:t>
      </w:r>
      <w:r w:rsidR="00BA16E0" w:rsidRPr="00702DD0">
        <w:rPr>
          <w:sz w:val="28"/>
          <w:szCs w:val="28"/>
        </w:rPr>
        <w:t>2.3</w:t>
      </w:r>
      <w:r w:rsidRPr="00702DD0">
        <w:rPr>
          <w:sz w:val="28"/>
          <w:szCs w:val="28"/>
        </w:rPr>
        <w:t>. Условие прочности</w:t>
      </w:r>
    </w:p>
    <w:p w14:paraId="6AEFB52E" w14:textId="77777777" w:rsidR="00816BBF" w:rsidRPr="00702DD0" w:rsidRDefault="00816BBF" w:rsidP="00E75D01">
      <w:pPr>
        <w:tabs>
          <w:tab w:val="left" w:pos="4536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940" w:dyaOrig="680" w14:anchorId="3C44F80B">
          <v:shape id="_x0000_i1035" type="#_x0000_t75" style="width:47.6pt;height:34.45pt" o:ole="">
            <v:imagedata r:id="rId29" o:title=""/>
          </v:shape>
          <o:OLEObject Type="Embed" ProgID="Equation.3" ShapeID="_x0000_i1035" DrawAspect="Content" ObjectID="_1774439343" r:id="rId30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3)</w:t>
      </w:r>
    </w:p>
    <w:p w14:paraId="0906A372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Допускаемое напряжение</w:t>
      </w:r>
    </w:p>
    <w:p w14:paraId="5EB8F819" w14:textId="77777777" w:rsidR="00816BBF" w:rsidRPr="00702DD0" w:rsidRDefault="00816BBF" w:rsidP="00E75D01">
      <w:pPr>
        <w:tabs>
          <w:tab w:val="left" w:pos="4395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1100" w:dyaOrig="660" w14:anchorId="3CEC92D1">
          <v:shape id="_x0000_i1036" type="#_x0000_t75" style="width:54.45pt;height:33.2pt" o:ole="">
            <v:imagedata r:id="rId31" o:title=""/>
          </v:shape>
          <o:OLEObject Type="Embed" ProgID="Equation.3" ShapeID="_x0000_i1036" DrawAspect="Content" ObjectID="_1774439344" r:id="rId32"/>
        </w:objec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4)</w:t>
      </w:r>
    </w:p>
    <w:p w14:paraId="7912ACF2" w14:textId="77777777" w:rsidR="00816BBF" w:rsidRPr="00702DD0" w:rsidRDefault="00816BBF" w:rsidP="005A19F7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4"/>
          <w:sz w:val="28"/>
          <w:szCs w:val="28"/>
        </w:rPr>
        <w:object w:dxaOrig="400" w:dyaOrig="380" w14:anchorId="5AC92714">
          <v:shape id="_x0000_i1037" type="#_x0000_t75" style="width:19.4pt;height:19.4pt" o:ole="">
            <v:imagedata r:id="rId33" o:title=""/>
          </v:shape>
          <o:OLEObject Type="Embed" ProgID="Equation.3" ShapeID="_x0000_i1037" DrawAspect="Content" ObjectID="_1774439345" r:id="rId34"/>
        </w:object>
      </w:r>
      <w:r w:rsidRPr="00702DD0">
        <w:rPr>
          <w:sz w:val="28"/>
          <w:szCs w:val="28"/>
        </w:rPr>
        <w:t xml:space="preserve"> – предельное (опасное) для материала стержня напряжение; </w:t>
      </w:r>
      <w:r w:rsidRPr="00702DD0">
        <w:rPr>
          <w:i/>
          <w:sz w:val="28"/>
          <w:szCs w:val="28"/>
          <w:lang w:val="en-US"/>
        </w:rPr>
        <w:t>n</w:t>
      </w:r>
      <w:r w:rsidRPr="00702DD0">
        <w:rPr>
          <w:sz w:val="28"/>
          <w:szCs w:val="28"/>
        </w:rPr>
        <w:t xml:space="preserve"> – коэффициент запаса прочности.</w:t>
      </w:r>
    </w:p>
    <w:p w14:paraId="5C81C642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 растяжении </w:t>
      </w:r>
      <w:r w:rsidRPr="00702DD0">
        <w:rPr>
          <w:position w:val="-14"/>
          <w:sz w:val="28"/>
          <w:szCs w:val="28"/>
        </w:rPr>
        <w:object w:dxaOrig="1020" w:dyaOrig="380" w14:anchorId="71ED0B38">
          <v:shape id="_x0000_i1038" type="#_x0000_t75" style="width:51.35pt;height:19.4pt" o:ole="">
            <v:imagedata r:id="rId35" o:title=""/>
          </v:shape>
          <o:OLEObject Type="Embed" ProgID="Equation.3" ShapeID="_x0000_i1038" DrawAspect="Content" ObjectID="_1774439346" r:id="rId36"/>
        </w:object>
      </w:r>
      <w:r w:rsidRPr="00702DD0">
        <w:rPr>
          <w:sz w:val="28"/>
          <w:szCs w:val="28"/>
        </w:rPr>
        <w:t xml:space="preserve">, при сжатии </w:t>
      </w:r>
      <w:r w:rsidRPr="00702DD0">
        <w:rPr>
          <w:position w:val="-12"/>
          <w:sz w:val="28"/>
          <w:szCs w:val="28"/>
        </w:rPr>
        <w:object w:dxaOrig="980" w:dyaOrig="360" w14:anchorId="2DD46532">
          <v:shape id="_x0000_i1039" type="#_x0000_t75" style="width:48.2pt;height:18.15pt" o:ole="">
            <v:imagedata r:id="rId37" o:title=""/>
          </v:shape>
          <o:OLEObject Type="Embed" ProgID="Equation.3" ShapeID="_x0000_i1039" DrawAspect="Content" ObjectID="_1774439347" r:id="rId38"/>
        </w:object>
      </w:r>
      <w:r w:rsidRPr="00702DD0">
        <w:rPr>
          <w:sz w:val="28"/>
          <w:szCs w:val="28"/>
        </w:rPr>
        <w:t xml:space="preserve">. Здесь </w:t>
      </w:r>
      <w:r w:rsidRPr="00702DD0">
        <w:rPr>
          <w:position w:val="-14"/>
          <w:sz w:val="28"/>
          <w:szCs w:val="28"/>
        </w:rPr>
        <w:object w:dxaOrig="480" w:dyaOrig="380" w14:anchorId="483B00C3">
          <v:shape id="_x0000_i1040" type="#_x0000_t75" style="width:23.8pt;height:19.4pt" o:ole="">
            <v:imagedata r:id="rId39" o:title=""/>
          </v:shape>
          <o:OLEObject Type="Embed" ProgID="Equation.3" ShapeID="_x0000_i1040" DrawAspect="Content" ObjectID="_1774439348" r:id="rId40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440" w:dyaOrig="360" w14:anchorId="1A990B43">
          <v:shape id="_x0000_i1041" type="#_x0000_t75" style="width:22.55pt;height:18.15pt" o:ole="">
            <v:imagedata r:id="rId41" o:title=""/>
          </v:shape>
          <o:OLEObject Type="Embed" ProgID="Equation.3" ShapeID="_x0000_i1041" DrawAspect="Content" ObjectID="_1774439349" r:id="rId42"/>
        </w:object>
      </w:r>
      <w:r w:rsidRPr="00702DD0">
        <w:rPr>
          <w:sz w:val="28"/>
          <w:szCs w:val="28"/>
        </w:rPr>
        <w:t xml:space="preserve"> – допускаемые напряжения</w:t>
      </w:r>
      <w:r w:rsidR="005A00F8" w:rsidRPr="00702DD0">
        <w:rPr>
          <w:sz w:val="28"/>
          <w:szCs w:val="28"/>
        </w:rPr>
        <w:t xml:space="preserve"> для материала стержня</w:t>
      </w:r>
      <w:r w:rsidRPr="00702DD0">
        <w:rPr>
          <w:sz w:val="28"/>
          <w:szCs w:val="28"/>
        </w:rPr>
        <w:t>, соответственно при растяжении и сжатии.</w:t>
      </w:r>
    </w:p>
    <w:p w14:paraId="799FC60A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</w:p>
    <w:p w14:paraId="017D5556" w14:textId="77777777" w:rsidR="00816BBF" w:rsidRPr="00702DD0" w:rsidRDefault="00BA16E0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1.2.</w:t>
      </w:r>
      <w:r w:rsidR="00816BBF" w:rsidRPr="00702DD0">
        <w:rPr>
          <w:sz w:val="28"/>
          <w:szCs w:val="28"/>
        </w:rPr>
        <w:t>4. Деформации</w:t>
      </w:r>
    </w:p>
    <w:p w14:paraId="403F86B4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Абсолютное удлинение стержня</w:t>
      </w:r>
    </w:p>
    <w:p w14:paraId="601F85A6" w14:textId="77777777" w:rsidR="00816BBF" w:rsidRPr="00702DD0" w:rsidRDefault="00816BBF" w:rsidP="00E75D01">
      <w:pPr>
        <w:tabs>
          <w:tab w:val="left" w:pos="3969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2"/>
          <w:sz w:val="28"/>
          <w:szCs w:val="28"/>
        </w:rPr>
        <w:object w:dxaOrig="1040" w:dyaOrig="360" w14:anchorId="7C51DBAF">
          <v:shape id="_x0000_i1042" type="#_x0000_t75" style="width:52.6pt;height:18.15pt" o:ole="">
            <v:imagedata r:id="rId43" o:title=""/>
          </v:shape>
          <o:OLEObject Type="Embed" ProgID="Equation.3" ShapeID="_x0000_i1042" DrawAspect="Content" ObjectID="_1774439350" r:id="rId44"/>
        </w:object>
      </w:r>
      <w:r w:rsidR="00896773" w:rsidRPr="00702DD0">
        <w:rPr>
          <w:sz w:val="28"/>
          <w:szCs w:val="28"/>
        </w:rPr>
        <w:t>,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5)</w:t>
      </w:r>
    </w:p>
    <w:p w14:paraId="345729F1" w14:textId="77777777" w:rsidR="00816BBF" w:rsidRPr="00702DD0" w:rsidRDefault="00816BBF" w:rsidP="00FF1BB5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i/>
          <w:sz w:val="28"/>
          <w:szCs w:val="28"/>
          <w:lang w:val="en-US"/>
        </w:rPr>
        <w:t>l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  <w:lang w:val="en-US"/>
        </w:rPr>
        <w:object w:dxaOrig="240" w:dyaOrig="360" w14:anchorId="6B65BA50">
          <v:shape id="_x0000_i1043" type="#_x0000_t75" style="width:11.9pt;height:18.15pt" o:ole="">
            <v:imagedata r:id="rId45" o:title=""/>
          </v:shape>
          <o:OLEObject Type="Embed" ProgID="Equation.3" ShapeID="_x0000_i1043" DrawAspect="Content" ObjectID="_1774439351" r:id="rId46"/>
        </w:object>
      </w:r>
      <w:r w:rsidRPr="00702DD0">
        <w:rPr>
          <w:sz w:val="28"/>
          <w:szCs w:val="28"/>
        </w:rPr>
        <w:t xml:space="preserve"> – длина стержня, соответственно до и после деформирования.</w:t>
      </w:r>
    </w:p>
    <w:p w14:paraId="0EF0C6F7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тносительное продольное удлинение участка стержня длиной </w:t>
      </w:r>
      <w:r w:rsidRPr="00702DD0">
        <w:rPr>
          <w:i/>
          <w:sz w:val="28"/>
          <w:szCs w:val="28"/>
          <w:lang w:val="en-US"/>
        </w:rPr>
        <w:t>dz</w:t>
      </w:r>
    </w:p>
    <w:p w14:paraId="460D9EFD" w14:textId="77777777" w:rsidR="00816BBF" w:rsidRPr="00702DD0" w:rsidRDefault="00816BBF" w:rsidP="00E75D01">
      <w:pPr>
        <w:tabs>
          <w:tab w:val="left" w:pos="4253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859" w:dyaOrig="620" w14:anchorId="38A98513">
          <v:shape id="_x0000_i1044" type="#_x0000_t75" style="width:43.2pt;height:31.3pt" o:ole="">
            <v:imagedata r:id="rId47" o:title=""/>
          </v:shape>
          <o:OLEObject Type="Embed" ProgID="Equation.3" ShapeID="_x0000_i1044" DrawAspect="Content" ObjectID="_1774439352" r:id="rId48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6)</w:t>
      </w:r>
    </w:p>
    <w:p w14:paraId="13991EAA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Для стержня длиной </w:t>
      </w:r>
      <w:r w:rsidRPr="00702DD0">
        <w:rPr>
          <w:i/>
          <w:sz w:val="28"/>
          <w:szCs w:val="28"/>
          <w:lang w:val="en-US"/>
        </w:rPr>
        <w:t>l</w:t>
      </w:r>
    </w:p>
    <w:p w14:paraId="743A0F8F" w14:textId="77777777" w:rsidR="00816BBF" w:rsidRPr="00702DD0" w:rsidRDefault="00896773" w:rsidP="00E75D01">
      <w:pPr>
        <w:tabs>
          <w:tab w:val="left" w:pos="4253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816BBF" w:rsidRPr="00702DD0">
        <w:rPr>
          <w:position w:val="-24"/>
          <w:sz w:val="28"/>
          <w:szCs w:val="28"/>
        </w:rPr>
        <w:object w:dxaOrig="720" w:dyaOrig="620" w14:anchorId="5A630709">
          <v:shape id="_x0000_i1045" type="#_x0000_t75" style="width:36.3pt;height:31.3pt" o:ole="">
            <v:imagedata r:id="rId49" o:title=""/>
          </v:shape>
          <o:OLEObject Type="Embed" ProgID="Equation.3" ShapeID="_x0000_i1045" DrawAspect="Content" ObjectID="_1774439353" r:id="rId50"/>
        </w:object>
      </w:r>
      <w:r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7)</w:t>
      </w:r>
    </w:p>
    <w:p w14:paraId="7273DCCE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Относительная поперечная деформация</w:t>
      </w:r>
    </w:p>
    <w:p w14:paraId="61EAAE6A" w14:textId="77777777" w:rsidR="00816BBF" w:rsidRPr="00702DD0" w:rsidRDefault="00816BBF" w:rsidP="00E75D01">
      <w:pPr>
        <w:tabs>
          <w:tab w:val="left" w:pos="4111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880" w:dyaOrig="620" w14:anchorId="2411DC02">
          <v:shape id="_x0000_i1046" type="#_x0000_t75" style="width:43.85pt;height:31.3pt" o:ole="">
            <v:imagedata r:id="rId51" o:title=""/>
          </v:shape>
          <o:OLEObject Type="Embed" ProgID="Equation.3" ShapeID="_x0000_i1046" DrawAspect="Content" ObjectID="_1774439354" r:id="rId52"/>
        </w:object>
      </w:r>
      <w:r w:rsidR="00896773" w:rsidRPr="00702DD0">
        <w:rPr>
          <w:sz w:val="28"/>
          <w:szCs w:val="28"/>
        </w:rPr>
        <w:t>,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8)</w:t>
      </w:r>
    </w:p>
    <w:p w14:paraId="033201C9" w14:textId="77777777" w:rsidR="00816BBF" w:rsidRPr="00702DD0" w:rsidRDefault="00816BBF" w:rsidP="00FF1BB5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i/>
          <w:sz w:val="28"/>
          <w:szCs w:val="28"/>
          <w:lang w:val="en-US"/>
        </w:rPr>
        <w:t>a</w:t>
      </w:r>
      <w:r w:rsidRPr="00702DD0">
        <w:rPr>
          <w:sz w:val="28"/>
          <w:szCs w:val="28"/>
        </w:rPr>
        <w:t xml:space="preserve"> – характерный линейный размер поперечного сечения</w:t>
      </w:r>
      <w:r w:rsidR="005A00F8" w:rsidRPr="00702DD0">
        <w:rPr>
          <w:sz w:val="28"/>
          <w:szCs w:val="28"/>
        </w:rPr>
        <w:t>, например диаметр</w:t>
      </w:r>
      <w:r w:rsidRPr="00702DD0">
        <w:rPr>
          <w:sz w:val="28"/>
          <w:szCs w:val="28"/>
        </w:rPr>
        <w:t xml:space="preserve">; </w:t>
      </w:r>
      <w:r w:rsidRPr="00702DD0">
        <w:rPr>
          <w:position w:val="-6"/>
          <w:sz w:val="28"/>
          <w:szCs w:val="28"/>
        </w:rPr>
        <w:object w:dxaOrig="340" w:dyaOrig="279" w14:anchorId="5C31F63E">
          <v:shape id="_x0000_i1047" type="#_x0000_t75" style="width:16.9pt;height:13.75pt" o:ole="">
            <v:imagedata r:id="rId53" o:title=""/>
          </v:shape>
          <o:OLEObject Type="Embed" ProgID="Equation.3" ShapeID="_x0000_i1047" DrawAspect="Content" ObjectID="_1774439355" r:id="rId54"/>
        </w:object>
      </w:r>
      <w:r w:rsidRPr="00702DD0">
        <w:rPr>
          <w:sz w:val="28"/>
          <w:szCs w:val="28"/>
        </w:rPr>
        <w:t xml:space="preserve"> – изменение этого размера.</w:t>
      </w:r>
    </w:p>
    <w:p w14:paraId="307B375D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Коэффициент поперечной деформации (коэффициент Пуассона)</w:t>
      </w:r>
    </w:p>
    <w:p w14:paraId="0207BF3C" w14:textId="77777777" w:rsidR="00816BBF" w:rsidRPr="00702DD0" w:rsidRDefault="00816BBF" w:rsidP="00E75D01">
      <w:pPr>
        <w:tabs>
          <w:tab w:val="left" w:pos="4253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4"/>
          <w:sz w:val="28"/>
          <w:szCs w:val="28"/>
        </w:rPr>
        <w:object w:dxaOrig="1060" w:dyaOrig="400" w14:anchorId="03C0873D">
          <v:shape id="_x0000_i1048" type="#_x0000_t75" style="width:52.6pt;height:19.4pt" o:ole="">
            <v:imagedata r:id="rId55" o:title=""/>
          </v:shape>
          <o:OLEObject Type="Embed" ProgID="Equation.3" ShapeID="_x0000_i1048" DrawAspect="Content" ObjectID="_1774439356" r:id="rId56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9)</w:t>
      </w:r>
    </w:p>
    <w:p w14:paraId="7E40201C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Закон Гука</w:t>
      </w:r>
      <w:r w:rsidR="005A00F8" w:rsidRPr="00702DD0">
        <w:rPr>
          <w:sz w:val="28"/>
          <w:szCs w:val="28"/>
        </w:rPr>
        <w:t xml:space="preserve"> при растяжении - сжатии</w:t>
      </w:r>
    </w:p>
    <w:p w14:paraId="7D1CBEAB" w14:textId="77777777" w:rsidR="00816BBF" w:rsidRPr="00702DD0" w:rsidRDefault="00816BBF" w:rsidP="00F336A6">
      <w:pPr>
        <w:tabs>
          <w:tab w:val="left" w:pos="4253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6"/>
          <w:sz w:val="28"/>
          <w:szCs w:val="28"/>
        </w:rPr>
        <w:object w:dxaOrig="780" w:dyaOrig="279" w14:anchorId="0C10D30E">
          <v:shape id="_x0000_i1049" type="#_x0000_t75" style="width:39.45pt;height:13.75pt" o:ole="">
            <v:imagedata r:id="rId57" o:title=""/>
          </v:shape>
          <o:OLEObject Type="Embed" ProgID="Equation.3" ShapeID="_x0000_i1049" DrawAspect="Content" ObjectID="_1774439357" r:id="rId58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10)</w:t>
      </w:r>
    </w:p>
    <w:p w14:paraId="52CB97A3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Абсолютное удлинение стержня</w:t>
      </w:r>
      <w:r w:rsidR="005A00F8" w:rsidRPr="00702DD0">
        <w:rPr>
          <w:sz w:val="28"/>
          <w:szCs w:val="28"/>
        </w:rPr>
        <w:t xml:space="preserve"> длиной </w:t>
      </w:r>
      <w:r w:rsidR="005A00F8" w:rsidRPr="00702DD0">
        <w:rPr>
          <w:position w:val="-6"/>
          <w:sz w:val="28"/>
          <w:szCs w:val="28"/>
        </w:rPr>
        <w:object w:dxaOrig="160" w:dyaOrig="279" w14:anchorId="7C7D73C8">
          <v:shape id="_x0000_i1050" type="#_x0000_t75" style="width:7.5pt;height:13.75pt" o:ole="">
            <v:imagedata r:id="rId59" o:title=""/>
          </v:shape>
          <o:OLEObject Type="Embed" ProgID="Equation.3" ShapeID="_x0000_i1050" DrawAspect="Content" ObjectID="_1774439358" r:id="rId60"/>
        </w:object>
      </w:r>
      <w:r w:rsidR="0075551A" w:rsidRPr="00702DD0">
        <w:rPr>
          <w:sz w:val="28"/>
          <w:szCs w:val="28"/>
        </w:rPr>
        <w:t xml:space="preserve"> при переменной нормальной силе или площади стержня</w:t>
      </w:r>
    </w:p>
    <w:p w14:paraId="6785293F" w14:textId="77777777" w:rsidR="00816BBF" w:rsidRPr="00702DD0" w:rsidRDefault="00816BBF" w:rsidP="00F336A6">
      <w:pPr>
        <w:tabs>
          <w:tab w:val="left" w:pos="4253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32"/>
          <w:sz w:val="28"/>
          <w:szCs w:val="28"/>
        </w:rPr>
        <w:object w:dxaOrig="1120" w:dyaOrig="700" w14:anchorId="73CFCC98">
          <v:shape id="_x0000_i1051" type="#_x0000_t75" style="width:55.7pt;height:35.7pt" o:ole="">
            <v:imagedata r:id="rId61" o:title=""/>
          </v:shape>
          <o:OLEObject Type="Embed" ProgID="Equation.3" ShapeID="_x0000_i1051" DrawAspect="Content" ObjectID="_1774439359" r:id="rId62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11)</w:t>
      </w:r>
    </w:p>
    <w:p w14:paraId="7A8C3857" w14:textId="77777777" w:rsidR="005A00F8" w:rsidRPr="00702DD0" w:rsidRDefault="005A00F8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еличина </w:t>
      </w:r>
      <w:r w:rsidRPr="00702DD0">
        <w:rPr>
          <w:position w:val="-4"/>
          <w:sz w:val="28"/>
          <w:szCs w:val="28"/>
        </w:rPr>
        <w:object w:dxaOrig="400" w:dyaOrig="240" w14:anchorId="05E8D6B0">
          <v:shape id="_x0000_i1052" type="#_x0000_t75" style="width:19.4pt;height:11.9pt" o:ole="">
            <v:imagedata r:id="rId63" o:title=""/>
          </v:shape>
          <o:OLEObject Type="Embed" ProgID="Equation.3" ShapeID="_x0000_i1052" DrawAspect="Content" ObjectID="_1774439360" r:id="rId64"/>
        </w:object>
      </w:r>
      <w:r w:rsidRPr="00702DD0">
        <w:rPr>
          <w:sz w:val="28"/>
          <w:szCs w:val="28"/>
        </w:rPr>
        <w:t xml:space="preserve"> называется жесткостью стержня при растяжении – сжатии.</w:t>
      </w:r>
    </w:p>
    <w:p w14:paraId="705A555E" w14:textId="77777777" w:rsidR="00347B8C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 </w:t>
      </w:r>
      <w:r w:rsidRPr="00702DD0">
        <w:rPr>
          <w:position w:val="-6"/>
          <w:sz w:val="28"/>
          <w:szCs w:val="28"/>
        </w:rPr>
        <w:object w:dxaOrig="1040" w:dyaOrig="279" w14:anchorId="5080CDF7">
          <v:shape id="_x0000_i1053" type="#_x0000_t75" style="width:52.6pt;height:13.75pt" o:ole="">
            <v:imagedata r:id="rId65" o:title=""/>
          </v:shape>
          <o:OLEObject Type="Embed" ProgID="Equation.3" ShapeID="_x0000_i1053" DrawAspect="Content" ObjectID="_1774439361" r:id="rId6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6"/>
          <w:sz w:val="28"/>
          <w:szCs w:val="28"/>
        </w:rPr>
        <w:object w:dxaOrig="1180" w:dyaOrig="279" w14:anchorId="786A6720">
          <v:shape id="_x0000_i1054" type="#_x0000_t75" style="width:58.85pt;height:13.75pt" o:ole="">
            <v:imagedata r:id="rId67" o:title=""/>
          </v:shape>
          <o:OLEObject Type="Embed" ProgID="Equation.3" ShapeID="_x0000_i1054" DrawAspect="Content" ObjectID="_1774439362" r:id="rId68"/>
        </w:object>
      </w:r>
      <w:r w:rsidRPr="00702DD0">
        <w:rPr>
          <w:sz w:val="28"/>
          <w:szCs w:val="28"/>
        </w:rPr>
        <w:t>,</w:t>
      </w:r>
    </w:p>
    <w:p w14:paraId="5489E96A" w14:textId="77777777" w:rsidR="00816BBF" w:rsidRPr="00702DD0" w:rsidRDefault="00347B8C" w:rsidP="00F336A6">
      <w:pPr>
        <w:tabs>
          <w:tab w:val="left" w:pos="4395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816BBF" w:rsidRPr="00702DD0">
        <w:rPr>
          <w:position w:val="-6"/>
          <w:sz w:val="28"/>
          <w:szCs w:val="28"/>
        </w:rPr>
        <w:object w:dxaOrig="1280" w:dyaOrig="279" w14:anchorId="25033422">
          <v:shape id="_x0000_i1055" type="#_x0000_t75" style="width:64.5pt;height:13.75pt" o:ole="">
            <v:imagedata r:id="rId69" o:title=""/>
          </v:shape>
          <o:OLEObject Type="Embed" ProgID="Equation.3" ShapeID="_x0000_i1055" DrawAspect="Content" ObjectID="_1774439363" r:id="rId70"/>
        </w:object>
      </w:r>
      <w:r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12)</w:t>
      </w:r>
    </w:p>
    <w:p w14:paraId="49CC617F" w14:textId="77777777" w:rsidR="00816BBF" w:rsidRPr="00702DD0" w:rsidRDefault="00816BB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Удлинение стержня под действием собственного веса при </w:t>
      </w:r>
      <w:r w:rsidRPr="00702DD0">
        <w:rPr>
          <w:position w:val="-6"/>
          <w:sz w:val="28"/>
          <w:szCs w:val="28"/>
        </w:rPr>
        <w:object w:dxaOrig="1020" w:dyaOrig="279" w14:anchorId="06F3B96C">
          <v:shape id="_x0000_i1056" type="#_x0000_t75" style="width:51.35pt;height:13.75pt" o:ole="">
            <v:imagedata r:id="rId71" o:title=""/>
          </v:shape>
          <o:OLEObject Type="Embed" ProgID="Equation.3" ShapeID="_x0000_i1056" DrawAspect="Content" ObjectID="_1774439364" r:id="rId72"/>
        </w:object>
      </w:r>
    </w:p>
    <w:p w14:paraId="40C524BF" w14:textId="77777777" w:rsidR="00816BBF" w:rsidRPr="00702DD0" w:rsidRDefault="00816BBF" w:rsidP="00F336A6">
      <w:pPr>
        <w:tabs>
          <w:tab w:val="left" w:pos="3969"/>
          <w:tab w:val="left" w:pos="893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75551A" w:rsidRPr="00702DD0">
        <w:rPr>
          <w:position w:val="-14"/>
          <w:sz w:val="28"/>
          <w:szCs w:val="28"/>
        </w:rPr>
        <w:object w:dxaOrig="1480" w:dyaOrig="400" w14:anchorId="4F1D1922">
          <v:shape id="_x0000_i1057" type="#_x0000_t75" style="width:73.9pt;height:19.4pt" o:ole="">
            <v:imagedata r:id="rId73" o:title=""/>
          </v:shape>
          <o:OLEObject Type="Embed" ProgID="Equation.3" ShapeID="_x0000_i1057" DrawAspect="Content" ObjectID="_1774439365" r:id="rId74"/>
        </w:object>
      </w:r>
      <w:r w:rsidR="00896773" w:rsidRPr="00702DD0">
        <w:rPr>
          <w:sz w:val="28"/>
          <w:szCs w:val="28"/>
        </w:rPr>
        <w:t>,</w:t>
      </w:r>
      <w:r w:rsidR="00896773" w:rsidRPr="00702DD0">
        <w:rPr>
          <w:sz w:val="28"/>
          <w:szCs w:val="28"/>
        </w:rPr>
        <w:tab/>
      </w:r>
      <w:r w:rsidRPr="00702DD0">
        <w:rPr>
          <w:sz w:val="28"/>
          <w:szCs w:val="28"/>
        </w:rPr>
        <w:t>(1.13)</w:t>
      </w:r>
    </w:p>
    <w:p w14:paraId="661F8488" w14:textId="77777777" w:rsidR="007711A0" w:rsidRPr="00702DD0" w:rsidRDefault="00816BBF" w:rsidP="00F336A6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="0075551A" w:rsidRPr="00702DD0">
        <w:rPr>
          <w:position w:val="-10"/>
          <w:sz w:val="28"/>
          <w:szCs w:val="28"/>
        </w:rPr>
        <w:object w:dxaOrig="240" w:dyaOrig="260" w14:anchorId="2A5A1055">
          <v:shape id="_x0000_i1058" type="#_x0000_t75" style="width:11.9pt;height:13.15pt" o:ole="">
            <v:imagedata r:id="rId75" o:title=""/>
          </v:shape>
          <o:OLEObject Type="Embed" ProgID="Equation.3" ShapeID="_x0000_i1058" DrawAspect="Content" ObjectID="_1774439366" r:id="rId76"/>
        </w:object>
      </w:r>
      <w:r w:rsidRPr="00702DD0">
        <w:rPr>
          <w:sz w:val="28"/>
          <w:szCs w:val="28"/>
        </w:rPr>
        <w:t xml:space="preserve"> – </w:t>
      </w:r>
      <w:r w:rsidR="007711A0" w:rsidRPr="00702DD0">
        <w:rPr>
          <w:sz w:val="28"/>
          <w:szCs w:val="28"/>
        </w:rPr>
        <w:t>плотность</w:t>
      </w:r>
      <w:r w:rsidRPr="00702DD0">
        <w:rPr>
          <w:sz w:val="28"/>
          <w:szCs w:val="28"/>
        </w:rPr>
        <w:t xml:space="preserve"> материала стержня</w:t>
      </w:r>
      <w:r w:rsidR="0075551A" w:rsidRPr="00702DD0">
        <w:rPr>
          <w:sz w:val="28"/>
          <w:szCs w:val="28"/>
        </w:rPr>
        <w:t>.</w:t>
      </w:r>
    </w:p>
    <w:p w14:paraId="622C4ABE" w14:textId="77777777" w:rsidR="00816BBF" w:rsidRPr="00702DD0" w:rsidRDefault="00816BBF" w:rsidP="00F336A6">
      <w:pPr>
        <w:tabs>
          <w:tab w:val="left" w:pos="8789"/>
        </w:tabs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Для растянутого и одновременно нагретого на </w:t>
      </w:r>
      <w:r w:rsidRPr="00702DD0">
        <w:rPr>
          <w:position w:val="-6"/>
          <w:sz w:val="28"/>
          <w:szCs w:val="28"/>
        </w:rPr>
        <w:object w:dxaOrig="300" w:dyaOrig="279" w14:anchorId="5C3164B2">
          <v:shape id="_x0000_i1059" type="#_x0000_t75" style="width:15.05pt;height:13.75pt" o:ole="">
            <v:imagedata r:id="rId77" o:title=""/>
          </v:shape>
          <o:OLEObject Type="Embed" ProgID="Equation.3" ShapeID="_x0000_i1059" DrawAspect="Content" ObjectID="_1774439367" r:id="rId78"/>
        </w:object>
      </w:r>
      <w:r w:rsidRPr="00702DD0">
        <w:rPr>
          <w:sz w:val="28"/>
          <w:szCs w:val="28"/>
        </w:rPr>
        <w:t xml:space="preserve"> стержня</w:t>
      </w:r>
      <w:r w:rsidR="00347B8C" w:rsidRPr="00702DD0">
        <w:rPr>
          <w:sz w:val="28"/>
          <w:szCs w:val="28"/>
        </w:rPr>
        <w:t xml:space="preserve"> удлинение определяется по формуле</w:t>
      </w:r>
    </w:p>
    <w:p w14:paraId="583C4618" w14:textId="77777777" w:rsidR="00F336A6" w:rsidRPr="00702DD0" w:rsidRDefault="00F336A6" w:rsidP="00E75D01">
      <w:pPr>
        <w:ind w:firstLine="709"/>
        <w:jc w:val="both"/>
        <w:rPr>
          <w:sz w:val="28"/>
          <w:szCs w:val="28"/>
        </w:rPr>
      </w:pPr>
    </w:p>
    <w:p w14:paraId="1B59F637" w14:textId="77777777" w:rsidR="00816BBF" w:rsidRPr="00702DD0" w:rsidRDefault="005A00F8" w:rsidP="00F336A6">
      <w:pPr>
        <w:tabs>
          <w:tab w:val="left" w:pos="3686"/>
          <w:tab w:val="left" w:pos="8789"/>
        </w:tabs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816BBF" w:rsidRPr="00702DD0">
        <w:rPr>
          <w:position w:val="-32"/>
          <w:sz w:val="28"/>
          <w:szCs w:val="28"/>
        </w:rPr>
        <w:object w:dxaOrig="2079" w:dyaOrig="700" w14:anchorId="6DF0D601">
          <v:shape id="_x0000_i1060" type="#_x0000_t75" style="width:104.55pt;height:35.7pt" o:ole="">
            <v:imagedata r:id="rId79" o:title=""/>
          </v:shape>
          <o:OLEObject Type="Embed" ProgID="Equation.3" ShapeID="_x0000_i1060" DrawAspect="Content" ObjectID="_1774439368" r:id="rId80"/>
        </w:object>
      </w:r>
      <w:r w:rsidR="00896773" w:rsidRPr="00702DD0">
        <w:rPr>
          <w:sz w:val="28"/>
          <w:szCs w:val="28"/>
        </w:rPr>
        <w:t>.</w:t>
      </w:r>
      <w:r w:rsidR="00896773" w:rsidRPr="00702DD0">
        <w:rPr>
          <w:sz w:val="28"/>
          <w:szCs w:val="28"/>
        </w:rPr>
        <w:tab/>
      </w:r>
      <w:r w:rsidR="00816BBF" w:rsidRPr="00702DD0">
        <w:rPr>
          <w:sz w:val="28"/>
          <w:szCs w:val="28"/>
        </w:rPr>
        <w:t>(1.14)</w:t>
      </w:r>
    </w:p>
    <w:p w14:paraId="65475A3E" w14:textId="77777777" w:rsidR="0001320F" w:rsidRPr="00702DD0" w:rsidRDefault="0001320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Перемещение некоторого сечения стержня определяется величиной алгебраической суммы удлинений частей стержня, расположенных между указанным сечением и сечением, относительно которого определяется. Модуль вектора перемещения равен модулю указанной суммы, а направление определяется ее знаком.</w:t>
      </w:r>
    </w:p>
    <w:p w14:paraId="7D5DFA8D" w14:textId="77777777" w:rsidR="0001320F" w:rsidRPr="00702DD0" w:rsidRDefault="0001320F" w:rsidP="00E75D01">
      <w:pPr>
        <w:ind w:firstLine="709"/>
        <w:rPr>
          <w:sz w:val="28"/>
          <w:szCs w:val="28"/>
        </w:rPr>
      </w:pPr>
    </w:p>
    <w:p w14:paraId="1961E0FF" w14:textId="77777777" w:rsidR="004B65EA" w:rsidRPr="00702DD0" w:rsidRDefault="005E643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1.</w:t>
      </w:r>
      <w:r w:rsidR="00BA16E0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 Приме</w:t>
      </w:r>
      <w:r w:rsidR="004B65EA" w:rsidRPr="00702DD0">
        <w:rPr>
          <w:sz w:val="28"/>
          <w:szCs w:val="28"/>
        </w:rPr>
        <w:t>р решения задачи</w:t>
      </w:r>
    </w:p>
    <w:p w14:paraId="5B014E28" w14:textId="77777777" w:rsidR="00E7429B" w:rsidRPr="00702DD0" w:rsidRDefault="00AC359F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Стальной стержень (</w:t>
      </w:r>
      <w:r w:rsidRPr="00702DD0">
        <w:rPr>
          <w:position w:val="-4"/>
          <w:sz w:val="28"/>
          <w:szCs w:val="28"/>
        </w:rPr>
        <w:object w:dxaOrig="440" w:dyaOrig="260" w14:anchorId="4B4EE04B">
          <v:shape id="_x0000_i1061" type="#_x0000_t75" style="width:22.55pt;height:13.15pt" o:ole="" fillcolor="window">
            <v:imagedata r:id="rId81" o:title=""/>
          </v:shape>
          <o:OLEObject Type="Embed" ProgID="Equation.3" ShapeID="_x0000_i1061" DrawAspect="Content" ObjectID="_1774439369" r:id="rId82"/>
        </w:object>
      </w:r>
      <w:r w:rsidRPr="00702DD0">
        <w:rPr>
          <w:sz w:val="28"/>
          <w:szCs w:val="28"/>
        </w:rPr>
        <w:t xml:space="preserve"> 2*10</w:t>
      </w:r>
      <w:r w:rsidRPr="00702DD0">
        <w:rPr>
          <w:sz w:val="28"/>
          <w:szCs w:val="28"/>
          <w:vertAlign w:val="superscript"/>
        </w:rPr>
        <w:t>5</w:t>
      </w:r>
      <w:r w:rsidRPr="00702DD0">
        <w:rPr>
          <w:sz w:val="28"/>
          <w:szCs w:val="28"/>
        </w:rPr>
        <w:t xml:space="preserve"> МПа), один конец которого жестко защемлен, другой свободен, находится под действием продольных сил </w:t>
      </w:r>
      <w:r w:rsidRPr="00702DD0">
        <w:rPr>
          <w:position w:val="-4"/>
          <w:sz w:val="28"/>
          <w:szCs w:val="28"/>
        </w:rPr>
        <w:object w:dxaOrig="240" w:dyaOrig="260" w14:anchorId="2BFF87DF">
          <v:shape id="_x0000_i1062" type="#_x0000_t75" style="width:11.9pt;height:13.15pt" o:ole="" fillcolor="window">
            <v:imagedata r:id="rId83" o:title=""/>
          </v:shape>
          <o:OLEObject Type="Embed" ProgID="Equation.3" ShapeID="_x0000_i1062" DrawAspect="Content" ObjectID="_1774439370" r:id="rId84"/>
        </w:object>
      </w:r>
      <w:r w:rsidRPr="00702DD0">
        <w:rPr>
          <w:sz w:val="28"/>
          <w:szCs w:val="28"/>
        </w:rPr>
        <w:t xml:space="preserve"> и распределенной </w:t>
      </w:r>
    </w:p>
    <w:p w14:paraId="5C204539" w14:textId="77777777" w:rsidR="00E7429B" w:rsidRPr="00702DD0" w:rsidRDefault="00000000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 w14:anchorId="050C3BB3">
          <v:shape id="_x0000_s2091" type="#_x0000_t202" style="position:absolute;left:0;text-align:left;margin-left:225.65pt;margin-top:332.05pt;width:64.8pt;height:14.4pt;z-index:6" o:allowincell="f" filled="f" stroked="f">
            <v:textbox style="mso-next-textbox:#_x0000_s2091" inset="0,0,0,0">
              <w:txbxContent>
                <w:p w14:paraId="7A0951F8" w14:textId="77777777" w:rsidR="00956E72" w:rsidRPr="00E7429B" w:rsidRDefault="00956E72" w:rsidP="00347B8C">
                  <w:pPr>
                    <w:rPr>
                      <w:sz w:val="28"/>
                      <w:szCs w:val="28"/>
                    </w:rPr>
                  </w:pPr>
                  <w:r w:rsidRPr="00E7429B">
                    <w:rPr>
                      <w:sz w:val="28"/>
                      <w:szCs w:val="28"/>
                    </w:rPr>
                    <w:t>Рис 1.2</w:t>
                  </w:r>
                </w:p>
              </w:txbxContent>
            </v:textbox>
            <w10:wrap type="topAndBottom" side="right"/>
          </v:shape>
        </w:pict>
      </w:r>
      <w:r>
        <w:rPr>
          <w:noProof/>
          <w:sz w:val="28"/>
          <w:szCs w:val="28"/>
        </w:rPr>
        <w:object w:dxaOrig="1440" w:dyaOrig="1440" w14:anchorId="415AF2A8">
          <v:shape id="_x0000_s3953" type="#_x0000_t75" style="position:absolute;left:0;text-align:left;margin-left:100.25pt;margin-top:222.85pt;width:268.65pt;height:326.9pt;z-index:19;mso-position-vertical-relative:page" o:allowincell="f">
            <v:imagedata r:id="rId85" o:title=""/>
            <w10:wrap type="topAndBottom" side="right" anchory="page"/>
          </v:shape>
          <o:OLEObject Type="Embed" ProgID="PBrush" ShapeID="_x0000_s3953" DrawAspect="Content" ObjectID="_1774439835" r:id="rId86"/>
        </w:object>
      </w:r>
    </w:p>
    <w:p w14:paraId="5D0C7CBD" w14:textId="77777777" w:rsidR="00470232" w:rsidRPr="00702DD0" w:rsidRDefault="00AC359F" w:rsidP="00FF1BB5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нагрузки </w:t>
      </w:r>
      <w:r w:rsidRPr="00702DD0">
        <w:rPr>
          <w:position w:val="-10"/>
          <w:sz w:val="28"/>
          <w:szCs w:val="28"/>
        </w:rPr>
        <w:object w:dxaOrig="200" w:dyaOrig="260" w14:anchorId="591BEC73">
          <v:shape id="_x0000_i1064" type="#_x0000_t75" style="width:10.65pt;height:13.15pt" o:ole="">
            <v:imagedata r:id="rId87" o:title=""/>
          </v:shape>
          <o:OLEObject Type="Embed" ProgID="Equation.3" ShapeID="_x0000_i1064" DrawAspect="Content" ObjectID="_1774439371" r:id="rId88"/>
        </w:object>
      </w:r>
      <w:r w:rsidRPr="00702DD0">
        <w:rPr>
          <w:sz w:val="28"/>
          <w:szCs w:val="28"/>
        </w:rPr>
        <w:t xml:space="preserve">= 20 кН/м. (рис. 1.2). </w:t>
      </w:r>
      <w:r w:rsidR="00470232" w:rsidRPr="00702DD0">
        <w:rPr>
          <w:sz w:val="28"/>
          <w:szCs w:val="28"/>
        </w:rPr>
        <w:t xml:space="preserve">Отдельные участки стержня имеют различную площадь поперечного сечения </w:t>
      </w:r>
      <w:r w:rsidR="00470232" w:rsidRPr="00702DD0">
        <w:rPr>
          <w:position w:val="-4"/>
          <w:sz w:val="28"/>
          <w:szCs w:val="28"/>
        </w:rPr>
        <w:object w:dxaOrig="260" w:dyaOrig="260" w14:anchorId="1F4AD451">
          <v:shape id="_x0000_i1065" type="#_x0000_t75" style="width:13.15pt;height:13.15pt" o:ole="" fillcolor="window">
            <v:imagedata r:id="rId89" o:title=""/>
          </v:shape>
          <o:OLEObject Type="Embed" ProgID="Equation.3" ShapeID="_x0000_i1065" DrawAspect="Content" ObjectID="_1774439372" r:id="rId90"/>
        </w:object>
      </w:r>
      <w:r w:rsidR="00470232" w:rsidRPr="00702DD0">
        <w:rPr>
          <w:sz w:val="28"/>
          <w:szCs w:val="28"/>
        </w:rPr>
        <w:t xml:space="preserve"> или </w:t>
      </w:r>
      <w:r w:rsidR="00470232" w:rsidRPr="00702DD0">
        <w:rPr>
          <w:position w:val="-4"/>
          <w:sz w:val="28"/>
          <w:szCs w:val="28"/>
        </w:rPr>
        <w:object w:dxaOrig="380" w:dyaOrig="260" w14:anchorId="14BFE76B">
          <v:shape id="_x0000_i1066" type="#_x0000_t75" style="width:19.4pt;height:13.15pt" o:ole="" fillcolor="window">
            <v:imagedata r:id="rId91" o:title=""/>
          </v:shape>
          <o:OLEObject Type="Embed" ProgID="Equation.3" ShapeID="_x0000_i1066" DrawAspect="Content" ObjectID="_1774439373" r:id="rId92"/>
        </w:object>
      </w:r>
      <w:r w:rsidR="00470232" w:rsidRPr="00702DD0">
        <w:rPr>
          <w:sz w:val="28"/>
          <w:szCs w:val="28"/>
        </w:rPr>
        <w:t xml:space="preserve"> (рис. 1</w:t>
      </w:r>
      <w:r w:rsidR="004B65EA" w:rsidRPr="00702DD0">
        <w:rPr>
          <w:sz w:val="28"/>
          <w:szCs w:val="28"/>
        </w:rPr>
        <w:t>.2</w:t>
      </w:r>
      <w:r w:rsidR="00470232" w:rsidRPr="00702DD0">
        <w:rPr>
          <w:sz w:val="28"/>
          <w:szCs w:val="28"/>
        </w:rPr>
        <w:t>).</w:t>
      </w:r>
    </w:p>
    <w:p w14:paraId="431A411E" w14:textId="77777777" w:rsidR="00470232" w:rsidRPr="00702DD0" w:rsidRDefault="00470232" w:rsidP="00E75D01">
      <w:pPr>
        <w:pStyle w:val="aa"/>
        <w:spacing w:after="0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Требуется:</w:t>
      </w:r>
    </w:p>
    <w:p w14:paraId="6140E94C" w14:textId="77777777" w:rsidR="00470232" w:rsidRPr="00702DD0" w:rsidRDefault="00470232" w:rsidP="00380606">
      <w:pPr>
        <w:numPr>
          <w:ilvl w:val="0"/>
          <w:numId w:val="5"/>
        </w:numPr>
        <w:rPr>
          <w:sz w:val="28"/>
          <w:szCs w:val="28"/>
        </w:rPr>
      </w:pPr>
      <w:r w:rsidRPr="00702DD0">
        <w:rPr>
          <w:sz w:val="28"/>
          <w:szCs w:val="28"/>
        </w:rPr>
        <w:t>Сделать схематический чертеж стержня по заданным размерам, соблюдая масштаб длин по вертикали.</w:t>
      </w:r>
    </w:p>
    <w:p w14:paraId="1242FACE" w14:textId="77777777" w:rsidR="00470232" w:rsidRPr="00702DD0" w:rsidRDefault="00470232" w:rsidP="00380606">
      <w:pPr>
        <w:numPr>
          <w:ilvl w:val="0"/>
          <w:numId w:val="5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Вычислить значения продольной силы </w:t>
      </w:r>
      <w:r w:rsidRPr="00702DD0">
        <w:rPr>
          <w:position w:val="-6"/>
          <w:sz w:val="28"/>
          <w:szCs w:val="28"/>
        </w:rPr>
        <w:object w:dxaOrig="279" w:dyaOrig="279" w14:anchorId="211DABFF">
          <v:shape id="_x0000_i1067" type="#_x0000_t75" style="width:13.75pt;height:13.75pt" o:ole="" fillcolor="window">
            <v:imagedata r:id="rId93" o:title=""/>
          </v:shape>
          <o:OLEObject Type="Embed" ProgID="Equation.3" ShapeID="_x0000_i1067" DrawAspect="Content" ObjectID="_1774439374" r:id="rId94"/>
        </w:object>
      </w:r>
      <w:r w:rsidRPr="00702DD0">
        <w:rPr>
          <w:sz w:val="28"/>
          <w:szCs w:val="28"/>
        </w:rPr>
        <w:t xml:space="preserve"> и нормального напряжения </w:t>
      </w:r>
      <w:r w:rsidRPr="00702DD0">
        <w:rPr>
          <w:position w:val="-6"/>
          <w:sz w:val="28"/>
          <w:szCs w:val="28"/>
        </w:rPr>
        <w:object w:dxaOrig="240" w:dyaOrig="220" w14:anchorId="0A5C0AFD">
          <v:shape id="_x0000_i1068" type="#_x0000_t75" style="width:11.9pt;height:10.65pt" o:ole="" fillcolor="window">
            <v:imagedata r:id="rId95" o:title=""/>
          </v:shape>
          <o:OLEObject Type="Embed" ProgID="Equation.3" ShapeID="_x0000_i1068" DrawAspect="Content" ObjectID="_1774439375" r:id="rId96"/>
        </w:object>
      </w:r>
      <w:r w:rsidRPr="00702DD0">
        <w:rPr>
          <w:sz w:val="28"/>
          <w:szCs w:val="28"/>
        </w:rPr>
        <w:t>, построить их эпюры.</w:t>
      </w:r>
    </w:p>
    <w:p w14:paraId="2E9C5D6B" w14:textId="77777777" w:rsidR="00470232" w:rsidRPr="00702DD0" w:rsidRDefault="00470232" w:rsidP="00380606">
      <w:pPr>
        <w:numPr>
          <w:ilvl w:val="0"/>
          <w:numId w:val="5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Найти перемещение сечения </w:t>
      </w:r>
      <w:r w:rsidRPr="00702DD0">
        <w:rPr>
          <w:position w:val="-4"/>
          <w:sz w:val="28"/>
          <w:szCs w:val="28"/>
        </w:rPr>
        <w:object w:dxaOrig="540" w:dyaOrig="260" w14:anchorId="081E4BFA">
          <v:shape id="_x0000_i1069" type="#_x0000_t75" style="width:28.15pt;height:13.15pt" o:ole="" fillcolor="window">
            <v:imagedata r:id="rId97" o:title=""/>
          </v:shape>
          <o:OLEObject Type="Embed" ProgID="Equation.3" ShapeID="_x0000_i1069" DrawAspect="Content" ObjectID="_1774439376" r:id="rId98"/>
        </w:object>
      </w:r>
      <w:r w:rsidRPr="00702DD0">
        <w:rPr>
          <w:sz w:val="28"/>
          <w:szCs w:val="28"/>
        </w:rPr>
        <w:t>.</w:t>
      </w:r>
    </w:p>
    <w:p w14:paraId="3FB8AEA2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Данные взять из таблицы </w:t>
      </w:r>
      <w:r w:rsidR="00347B8C" w:rsidRPr="00702DD0">
        <w:rPr>
          <w:sz w:val="28"/>
          <w:szCs w:val="28"/>
        </w:rPr>
        <w:t>1.1</w:t>
      </w:r>
      <w:r w:rsidRPr="00702DD0">
        <w:rPr>
          <w:sz w:val="28"/>
          <w:szCs w:val="28"/>
        </w:rPr>
        <w:t>.</w:t>
      </w:r>
    </w:p>
    <w:p w14:paraId="2B1051BF" w14:textId="77777777" w:rsidR="00470232" w:rsidRPr="00702DD0" w:rsidRDefault="00470232" w:rsidP="00E75D01">
      <w:pPr>
        <w:pStyle w:val="1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Исходные данные</w:t>
      </w:r>
    </w:p>
    <w:p w14:paraId="2C1CDE82" w14:textId="77777777" w:rsidR="00470232" w:rsidRPr="00702DD0" w:rsidRDefault="00470232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Схема 0; </w:t>
      </w:r>
      <w:r w:rsidRPr="00702DD0">
        <w:rPr>
          <w:position w:val="-4"/>
          <w:sz w:val="28"/>
          <w:szCs w:val="28"/>
        </w:rPr>
        <w:object w:dxaOrig="440" w:dyaOrig="260" w14:anchorId="0D5574EA">
          <v:shape id="_x0000_i1070" type="#_x0000_t75" style="width:22.55pt;height:13.15pt" o:ole="" fillcolor="window">
            <v:imagedata r:id="rId99" o:title=""/>
          </v:shape>
          <o:OLEObject Type="Embed" ProgID="Equation.3" ShapeID="_x0000_i1070" DrawAspect="Content" ObjectID="_1774439377" r:id="rId100"/>
        </w:object>
      </w:r>
      <w:r w:rsidRPr="00702DD0">
        <w:rPr>
          <w:sz w:val="28"/>
          <w:szCs w:val="28"/>
        </w:rPr>
        <w:t xml:space="preserve"> 2.0 с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; </w:t>
      </w:r>
      <w:r w:rsidRPr="00702DD0">
        <w:rPr>
          <w:position w:val="-6"/>
          <w:sz w:val="28"/>
          <w:szCs w:val="28"/>
        </w:rPr>
        <w:object w:dxaOrig="400" w:dyaOrig="220" w14:anchorId="2272E63D">
          <v:shape id="_x0000_i1071" type="#_x0000_t75" style="width:19.4pt;height:10.65pt" o:ole="" fillcolor="window">
            <v:imagedata r:id="rId101" o:title=""/>
          </v:shape>
          <o:OLEObject Type="Embed" ProgID="Equation.3" ShapeID="_x0000_i1071" DrawAspect="Content" ObjectID="_1774439378" r:id="rId102"/>
        </w:object>
      </w:r>
      <w:r w:rsidRPr="00702DD0">
        <w:rPr>
          <w:sz w:val="28"/>
          <w:szCs w:val="28"/>
        </w:rPr>
        <w:t xml:space="preserve"> 0.10 м; </w:t>
      </w:r>
      <w:r w:rsidRPr="00702DD0">
        <w:rPr>
          <w:position w:val="-6"/>
          <w:sz w:val="28"/>
          <w:szCs w:val="28"/>
        </w:rPr>
        <w:object w:dxaOrig="380" w:dyaOrig="279" w14:anchorId="2CF7729A">
          <v:shape id="_x0000_i1072" type="#_x0000_t75" style="width:19.4pt;height:13.75pt" o:ole="" fillcolor="window">
            <v:imagedata r:id="rId103" o:title=""/>
          </v:shape>
          <o:OLEObject Type="Embed" ProgID="Equation.3" ShapeID="_x0000_i1072" DrawAspect="Content" ObjectID="_1774439379" r:id="rId104"/>
        </w:object>
      </w:r>
      <w:r w:rsidRPr="00702DD0">
        <w:rPr>
          <w:sz w:val="28"/>
          <w:szCs w:val="28"/>
        </w:rPr>
        <w:t xml:space="preserve"> 0.13 м;</w:t>
      </w:r>
      <w:r w:rsidR="00E7429B" w:rsidRPr="00702DD0">
        <w:rPr>
          <w:sz w:val="28"/>
          <w:szCs w:val="28"/>
        </w:rPr>
        <w:t xml:space="preserve"> </w:t>
      </w:r>
      <w:r w:rsidRPr="00702DD0">
        <w:rPr>
          <w:position w:val="-6"/>
          <w:sz w:val="28"/>
          <w:szCs w:val="28"/>
          <w:lang w:val="en-US"/>
        </w:rPr>
        <w:object w:dxaOrig="380" w:dyaOrig="220" w14:anchorId="2BF43984">
          <v:shape id="_x0000_i1073" type="#_x0000_t75" style="width:19.4pt;height:15.05pt" o:ole="" fillcolor="window">
            <v:imagedata r:id="rId105" o:title=""/>
          </v:shape>
          <o:OLEObject Type="Embed" ProgID="Equation.3" ShapeID="_x0000_i1073" DrawAspect="Content" ObjectID="_1774439380" r:id="rId106"/>
        </w:object>
      </w:r>
      <w:r w:rsidRPr="00702DD0">
        <w:rPr>
          <w:sz w:val="28"/>
          <w:szCs w:val="28"/>
        </w:rPr>
        <w:t xml:space="preserve"> 0.10 м; </w:t>
      </w:r>
      <w:r w:rsidRPr="00702DD0">
        <w:rPr>
          <w:position w:val="-4"/>
          <w:sz w:val="28"/>
          <w:szCs w:val="28"/>
        </w:rPr>
        <w:object w:dxaOrig="420" w:dyaOrig="260" w14:anchorId="534F3FF0">
          <v:shape id="_x0000_i1074" type="#_x0000_t75" style="width:21.3pt;height:13.15pt" o:ole="" fillcolor="window">
            <v:imagedata r:id="rId107" o:title=""/>
          </v:shape>
          <o:OLEObject Type="Embed" ProgID="Equation.3" ShapeID="_x0000_i1074" DrawAspect="Content" ObjectID="_1774439381" r:id="rId108"/>
        </w:object>
      </w:r>
      <w:r w:rsidRPr="00702DD0">
        <w:rPr>
          <w:sz w:val="28"/>
          <w:szCs w:val="28"/>
        </w:rPr>
        <w:t xml:space="preserve"> 23 </w:t>
      </w:r>
      <w:proofErr w:type="spellStart"/>
      <w:r w:rsidRPr="00702DD0">
        <w:rPr>
          <w:sz w:val="28"/>
          <w:szCs w:val="28"/>
        </w:rPr>
        <w:t>кН.</w:t>
      </w:r>
      <w:proofErr w:type="spellEnd"/>
    </w:p>
    <w:p w14:paraId="6A90FE0F" w14:textId="77777777" w:rsidR="00470232" w:rsidRPr="00702DD0" w:rsidRDefault="00470232" w:rsidP="00E75D01">
      <w:pPr>
        <w:pStyle w:val="1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Решение</w:t>
      </w:r>
    </w:p>
    <w:p w14:paraId="576F87AC" w14:textId="77777777" w:rsidR="00470232" w:rsidRPr="00702DD0" w:rsidRDefault="005C5151" w:rsidP="00E75D01">
      <w:pPr>
        <w:pStyle w:val="1"/>
        <w:ind w:left="0" w:firstLine="709"/>
        <w:jc w:val="left"/>
        <w:rPr>
          <w:sz w:val="28"/>
          <w:szCs w:val="28"/>
        </w:rPr>
      </w:pPr>
      <w:r>
        <w:rPr>
          <w:sz w:val="28"/>
          <w:szCs w:val="28"/>
        </w:rPr>
        <w:t>а)</w:t>
      </w:r>
      <w:r w:rsidR="00470232" w:rsidRPr="00702DD0">
        <w:rPr>
          <w:sz w:val="28"/>
          <w:szCs w:val="28"/>
        </w:rPr>
        <w:t>. Схематический чертеж стержня в масштабе по вертикали приведен на рис. 1.</w:t>
      </w:r>
      <w:r w:rsidR="00347B8C" w:rsidRPr="00702DD0">
        <w:rPr>
          <w:sz w:val="28"/>
          <w:szCs w:val="28"/>
        </w:rPr>
        <w:t>2</w:t>
      </w:r>
      <w:r w:rsidR="00EA5B58" w:rsidRPr="00702DD0">
        <w:rPr>
          <w:sz w:val="28"/>
          <w:szCs w:val="28"/>
        </w:rPr>
        <w:t>.</w:t>
      </w:r>
    </w:p>
    <w:p w14:paraId="6CB4C5D8" w14:textId="77777777" w:rsidR="00EA5B58" w:rsidRPr="00702DD0" w:rsidRDefault="00EA5B58" w:rsidP="00E75D01">
      <w:pPr>
        <w:ind w:firstLine="709"/>
        <w:rPr>
          <w:sz w:val="28"/>
          <w:szCs w:val="28"/>
        </w:rPr>
      </w:pPr>
    </w:p>
    <w:p w14:paraId="6E16F30A" w14:textId="77777777" w:rsidR="00470232" w:rsidRPr="00702DD0" w:rsidRDefault="005C5151" w:rsidP="00E75D01">
      <w:pPr>
        <w:pStyle w:val="aa"/>
        <w:spacing w:after="0"/>
        <w:ind w:left="0" w:firstLine="709"/>
        <w:rPr>
          <w:sz w:val="28"/>
          <w:szCs w:val="28"/>
        </w:rPr>
      </w:pPr>
      <w:r>
        <w:rPr>
          <w:sz w:val="28"/>
          <w:szCs w:val="28"/>
        </w:rPr>
        <w:t>б)</w:t>
      </w:r>
      <w:r w:rsidR="00470232" w:rsidRPr="00702DD0">
        <w:rPr>
          <w:sz w:val="28"/>
          <w:szCs w:val="28"/>
        </w:rPr>
        <w:t xml:space="preserve"> </w:t>
      </w:r>
      <w:r w:rsidR="00347B8C" w:rsidRPr="00702DD0">
        <w:rPr>
          <w:sz w:val="28"/>
          <w:szCs w:val="28"/>
        </w:rPr>
        <w:t>Стержень</w:t>
      </w:r>
      <w:r w:rsidR="00470232" w:rsidRPr="00702DD0">
        <w:rPr>
          <w:sz w:val="28"/>
          <w:szCs w:val="28"/>
        </w:rPr>
        <w:t xml:space="preserve"> имеет три участка, в пределах которых нормальная сила описывается единственным аналитическим выражением.</w:t>
      </w:r>
    </w:p>
    <w:p w14:paraId="0176C557" w14:textId="77777777" w:rsidR="00470232" w:rsidRPr="00702DD0" w:rsidRDefault="00470232" w:rsidP="00E75D01">
      <w:pPr>
        <w:pStyle w:val="aa"/>
        <w:spacing w:after="0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Для определения нормальной силы в поперечном сечении стержня используем метод сечений. При этом рассматриваем верхние отсеченные части стержня.</w:t>
      </w:r>
    </w:p>
    <w:p w14:paraId="447D5413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1 участок </w:t>
      </w:r>
      <w:r w:rsidRPr="00702DD0">
        <w:rPr>
          <w:position w:val="-10"/>
          <w:sz w:val="28"/>
          <w:szCs w:val="28"/>
        </w:rPr>
        <w:object w:dxaOrig="1020" w:dyaOrig="340" w14:anchorId="2254C2DD">
          <v:shape id="_x0000_i1075" type="#_x0000_t75" style="width:51.35pt;height:16.9pt" o:ole="" fillcolor="window">
            <v:imagedata r:id="rId109" o:title=""/>
          </v:shape>
          <o:OLEObject Type="Embed" ProgID="Equation.3" ShapeID="_x0000_i1075" DrawAspect="Content" ObjectID="_1774439382" r:id="rId110"/>
        </w:object>
      </w:r>
      <w:r w:rsidRPr="00702DD0">
        <w:rPr>
          <w:sz w:val="28"/>
          <w:szCs w:val="28"/>
        </w:rPr>
        <w:t>= 0.10 м (рис 1.</w:t>
      </w:r>
      <w:r w:rsidR="00EA5B58" w:rsidRPr="00702DD0">
        <w:rPr>
          <w:sz w:val="28"/>
          <w:szCs w:val="28"/>
        </w:rPr>
        <w:t>2 г</w:t>
      </w:r>
      <w:r w:rsidRPr="00702DD0">
        <w:rPr>
          <w:sz w:val="28"/>
          <w:szCs w:val="28"/>
        </w:rPr>
        <w:t>).</w:t>
      </w:r>
    </w:p>
    <w:p w14:paraId="170F42F5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ая сила на участке</w:t>
      </w:r>
    </w:p>
    <w:p w14:paraId="3F887F14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900" w:dyaOrig="340" w14:anchorId="28C4689C">
          <v:shape id="_x0000_i1076" type="#_x0000_t75" style="width:45.1pt;height:16.9pt" o:ole="" fillcolor="window">
            <v:imagedata r:id="rId111" o:title=""/>
          </v:shape>
          <o:OLEObject Type="Embed" ProgID="Equation.3" ShapeID="_x0000_i1076" DrawAspect="Content" ObjectID="_1774439383" r:id="rId112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420" w:dyaOrig="260" w14:anchorId="11EDF7B9">
          <v:shape id="_x0000_i1077" type="#_x0000_t75" style="width:21.3pt;height:13.15pt" o:ole="" fillcolor="window">
            <v:imagedata r:id="rId113" o:title=""/>
          </v:shape>
          <o:OLEObject Type="Embed" ProgID="Equation.3" ShapeID="_x0000_i1077" DrawAspect="Content" ObjectID="_1774439384" r:id="rId114"/>
        </w:object>
      </w:r>
      <w:r w:rsidRPr="00702DD0">
        <w:rPr>
          <w:sz w:val="28"/>
          <w:szCs w:val="28"/>
        </w:rPr>
        <w:t xml:space="preserve"> 23 кН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800" w:dyaOrig="320" w14:anchorId="71453FE2">
          <v:shape id="_x0000_i1078" type="#_x0000_t75" style="width:40.7pt;height:16.3pt" o:ole="" fillcolor="window">
            <v:imagedata r:id="rId115" o:title=""/>
          </v:shape>
          <o:OLEObject Type="Embed" ProgID="Equation.3" ShapeID="_x0000_i1078" DrawAspect="Content" ObjectID="_1774439385" r:id="rId116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240" w:dyaOrig="260" w14:anchorId="08B0AC7A">
          <v:shape id="_x0000_i1079" type="#_x0000_t75" style="width:11.9pt;height:13.15pt" o:ole="" fillcolor="window">
            <v:imagedata r:id="rId117" o:title=""/>
          </v:shape>
          <o:OLEObject Type="Embed" ProgID="Equation.3" ShapeID="_x0000_i1079" DrawAspect="Content" ObjectID="_1774439386" r:id="rId118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800" w:dyaOrig="320" w14:anchorId="7CD58308">
          <v:shape id="_x0000_i1080" type="#_x0000_t75" style="width:40.7pt;height:16.3pt" o:ole="" fillcolor="window">
            <v:imagedata r:id="rId119" o:title=""/>
          </v:shape>
          <o:OLEObject Type="Embed" ProgID="Equation.3" ShapeID="_x0000_i1080" DrawAspect="Content" ObjectID="_1774439387" r:id="rId120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240" w:dyaOrig="260" w14:anchorId="2610CB62">
          <v:shape id="_x0000_i1081" type="#_x0000_t75" style="width:11.9pt;height:13.15pt" o:ole="" fillcolor="window">
            <v:imagedata r:id="rId121" o:title=""/>
          </v:shape>
          <o:OLEObject Type="Embed" ProgID="Equation.3" ShapeID="_x0000_i1081" DrawAspect="Content" ObjectID="_1774439388" r:id="rId122"/>
        </w:object>
      </w:r>
      <w:r w:rsidRPr="00702DD0">
        <w:rPr>
          <w:sz w:val="28"/>
          <w:szCs w:val="28"/>
        </w:rPr>
        <w:t>.</w:t>
      </w:r>
    </w:p>
    <w:p w14:paraId="72800671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усть </w:t>
      </w:r>
      <w:r w:rsidRPr="00702DD0">
        <w:rPr>
          <w:position w:val="-6"/>
          <w:sz w:val="28"/>
          <w:szCs w:val="28"/>
        </w:rPr>
        <w:object w:dxaOrig="1140" w:dyaOrig="279" w14:anchorId="6D5743A5">
          <v:shape id="_x0000_i1082" type="#_x0000_t75" style="width:56.95pt;height:13.75pt" o:ole="" fillcolor="window">
            <v:imagedata r:id="rId123" o:title=""/>
          </v:shape>
          <o:OLEObject Type="Embed" ProgID="Equation.3" ShapeID="_x0000_i1082" DrawAspect="Content" ObjectID="_1774439389" r:id="rId124"/>
        </w:object>
      </w:r>
      <w:r w:rsidRPr="00702DD0">
        <w:rPr>
          <w:sz w:val="28"/>
          <w:szCs w:val="28"/>
        </w:rPr>
        <w:t xml:space="preserve"> 23*1000/2*10</w:t>
      </w:r>
      <w:r w:rsidRPr="00702DD0">
        <w:rPr>
          <w:sz w:val="28"/>
          <w:szCs w:val="28"/>
          <w:vertAlign w:val="superscript"/>
        </w:rPr>
        <w:t>-4</w:t>
      </w:r>
      <w:r w:rsidRPr="00702DD0">
        <w:rPr>
          <w:sz w:val="28"/>
          <w:szCs w:val="28"/>
        </w:rPr>
        <w:t xml:space="preserve">= 115 </w:t>
      </w:r>
      <w:r w:rsidR="00AC359F" w:rsidRPr="00702DD0">
        <w:rPr>
          <w:sz w:val="28"/>
          <w:szCs w:val="28"/>
        </w:rPr>
        <w:t>МПа</w:t>
      </w:r>
    </w:p>
    <w:p w14:paraId="348417A2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ое напряжение на участке</w:t>
      </w:r>
    </w:p>
    <w:p w14:paraId="4A8B81FC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859" w:dyaOrig="340" w14:anchorId="47CAF100">
          <v:shape id="_x0000_i1083" type="#_x0000_t75" style="width:43.2pt;height:16.9pt" o:ole="" fillcolor="window">
            <v:imagedata r:id="rId125" o:title=""/>
          </v:shape>
          <o:OLEObject Type="Embed" ProgID="Equation.3" ShapeID="_x0000_i1083" DrawAspect="Content" ObjectID="_1774439390" r:id="rId126"/>
        </w:object>
      </w:r>
      <w:r w:rsidRPr="00702DD0">
        <w:rPr>
          <w:position w:val="-6"/>
          <w:sz w:val="28"/>
          <w:szCs w:val="28"/>
        </w:rPr>
        <w:object w:dxaOrig="960" w:dyaOrig="279" w14:anchorId="4F8C61BE">
          <v:shape id="_x0000_i1084" type="#_x0000_t75" style="width:48.2pt;height:13.75pt" o:ole="" fillcolor="window">
            <v:imagedata r:id="rId127" o:title=""/>
          </v:shape>
          <o:OLEObject Type="Embed" ProgID="Equation.3" ShapeID="_x0000_i1084" DrawAspect="Content" ObjectID="_1774439391" r:id="rId128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 w14:anchorId="578EA092">
          <v:shape id="_x0000_i1085" type="#_x0000_t75" style="width:37.55pt;height:16.3pt" o:ole="" fillcolor="window">
            <v:imagedata r:id="rId129" o:title=""/>
          </v:shape>
          <o:OLEObject Type="Embed" ProgID="Equation.3" ShapeID="_x0000_i1085" DrawAspect="Content" ObjectID="_1774439392" r:id="rId130"/>
        </w:object>
      </w:r>
      <w:r w:rsidRPr="00702DD0">
        <w:rPr>
          <w:position w:val="-6"/>
          <w:sz w:val="28"/>
          <w:szCs w:val="28"/>
        </w:rPr>
        <w:object w:dxaOrig="960" w:dyaOrig="279" w14:anchorId="15B2E61F">
          <v:shape id="_x0000_i1086" type="#_x0000_t75" style="width:48.2pt;height:13.75pt" o:ole="" fillcolor="window">
            <v:imagedata r:id="rId131" o:title=""/>
          </v:shape>
          <o:OLEObject Type="Embed" ProgID="Equation.3" ShapeID="_x0000_i1086" DrawAspect="Content" ObjectID="_1774439393" r:id="rId132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 w14:anchorId="0B32E804">
          <v:shape id="_x0000_i1087" type="#_x0000_t75" style="width:37.55pt;height:16.3pt" o:ole="" fillcolor="window">
            <v:imagedata r:id="rId133" o:title=""/>
          </v:shape>
          <o:OLEObject Type="Embed" ProgID="Equation.3" ShapeID="_x0000_i1087" DrawAspect="Content" ObjectID="_1774439394" r:id="rId134"/>
        </w:object>
      </w:r>
      <w:r w:rsidRPr="00702DD0">
        <w:rPr>
          <w:position w:val="-6"/>
          <w:sz w:val="28"/>
          <w:szCs w:val="28"/>
        </w:rPr>
        <w:object w:dxaOrig="960" w:dyaOrig="279" w14:anchorId="3AFB9022">
          <v:shape id="_x0000_i1088" type="#_x0000_t75" style="width:48.2pt;height:13.75pt" o:ole="" fillcolor="window">
            <v:imagedata r:id="rId135" o:title=""/>
          </v:shape>
          <o:OLEObject Type="Embed" ProgID="Equation.3" ShapeID="_x0000_i1088" DrawAspect="Content" ObjectID="_1774439395" r:id="rId136"/>
        </w:object>
      </w:r>
      <w:r w:rsidRPr="00702DD0">
        <w:rPr>
          <w:sz w:val="28"/>
          <w:szCs w:val="28"/>
        </w:rPr>
        <w:t>.</w:t>
      </w:r>
    </w:p>
    <w:p w14:paraId="65067C1B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 участок </w:t>
      </w:r>
      <w:r w:rsidRPr="00702DD0">
        <w:rPr>
          <w:position w:val="-10"/>
          <w:sz w:val="28"/>
          <w:szCs w:val="28"/>
        </w:rPr>
        <w:object w:dxaOrig="1020" w:dyaOrig="340" w14:anchorId="5FD54868">
          <v:shape id="_x0000_i1089" type="#_x0000_t75" style="width:51.35pt;height:16.9pt" o:ole="" fillcolor="window">
            <v:imagedata r:id="rId137" o:title=""/>
          </v:shape>
          <o:OLEObject Type="Embed" ProgID="Equation.3" ShapeID="_x0000_i1089" DrawAspect="Content" ObjectID="_1774439396" r:id="rId138"/>
        </w:object>
      </w:r>
      <w:r w:rsidRPr="00702DD0">
        <w:rPr>
          <w:sz w:val="28"/>
          <w:szCs w:val="28"/>
        </w:rPr>
        <w:t>= 0.13 м (рис 1.</w:t>
      </w:r>
      <w:r w:rsidR="00EA5B58" w:rsidRPr="00702DD0">
        <w:rPr>
          <w:sz w:val="28"/>
          <w:szCs w:val="28"/>
        </w:rPr>
        <w:t xml:space="preserve">2 </w:t>
      </w:r>
      <w:r w:rsidRPr="00702DD0">
        <w:rPr>
          <w:sz w:val="28"/>
          <w:szCs w:val="28"/>
        </w:rPr>
        <w:t>д).</w:t>
      </w:r>
    </w:p>
    <w:p w14:paraId="44D416AA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ая сила на участке</w:t>
      </w:r>
    </w:p>
    <w:p w14:paraId="17763F18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260" w:dyaOrig="340" w14:anchorId="1447B8BE">
          <v:shape id="_x0000_i1090" type="#_x0000_t75" style="width:63.25pt;height:16.9pt" o:ole="" fillcolor="window">
            <v:imagedata r:id="rId139" o:title=""/>
          </v:shape>
          <o:OLEObject Type="Embed" ProgID="Equation.3" ShapeID="_x0000_i1090" DrawAspect="Content" ObjectID="_1774439397" r:id="rId140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800" w:dyaOrig="320" w14:anchorId="1E870746">
          <v:shape id="_x0000_i1091" type="#_x0000_t75" style="width:40.7pt;height:16.3pt" o:ole="" fillcolor="window">
            <v:imagedata r:id="rId141" o:title=""/>
          </v:shape>
          <o:OLEObject Type="Embed" ProgID="Equation.3" ShapeID="_x0000_i1091" DrawAspect="Content" ObjectID="_1774439398" r:id="rId142"/>
        </w:object>
      </w:r>
      <w:r w:rsidRPr="00702DD0">
        <w:rPr>
          <w:sz w:val="28"/>
          <w:szCs w:val="28"/>
        </w:rPr>
        <w:t xml:space="preserve"> 2</w:t>
      </w:r>
      <w:r w:rsidRPr="00702DD0">
        <w:rPr>
          <w:position w:val="-4"/>
          <w:sz w:val="28"/>
          <w:szCs w:val="28"/>
        </w:rPr>
        <w:object w:dxaOrig="240" w:dyaOrig="260" w14:anchorId="3D2ECF63">
          <v:shape id="_x0000_i1092" type="#_x0000_t75" style="width:11.9pt;height:13.15pt" o:ole="" fillcolor="window">
            <v:imagedata r:id="rId143" o:title=""/>
          </v:shape>
          <o:OLEObject Type="Embed" ProgID="Equation.3" ShapeID="_x0000_i1092" DrawAspect="Content" ObjectID="_1774439399" r:id="rId144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800" w:dyaOrig="320" w14:anchorId="47D6E354">
          <v:shape id="_x0000_i1093" type="#_x0000_t75" style="width:40.7pt;height:16.3pt" o:ole="" fillcolor="window">
            <v:imagedata r:id="rId145" o:title=""/>
          </v:shape>
          <o:OLEObject Type="Embed" ProgID="Equation.3" ShapeID="_x0000_i1093" DrawAspect="Content" ObjectID="_1774439400" r:id="rId146"/>
        </w:object>
      </w:r>
      <w:r w:rsidRPr="00702DD0">
        <w:rPr>
          <w:sz w:val="28"/>
          <w:szCs w:val="28"/>
        </w:rPr>
        <w:t xml:space="preserve"> 2</w:t>
      </w:r>
      <w:r w:rsidRPr="00702DD0">
        <w:rPr>
          <w:position w:val="-4"/>
          <w:sz w:val="28"/>
          <w:szCs w:val="28"/>
        </w:rPr>
        <w:object w:dxaOrig="240" w:dyaOrig="260" w14:anchorId="19DBE99B">
          <v:shape id="_x0000_i1094" type="#_x0000_t75" style="width:11.9pt;height:13.15pt" o:ole="" fillcolor="window">
            <v:imagedata r:id="rId143" o:title=""/>
          </v:shape>
          <o:OLEObject Type="Embed" ProgID="Equation.3" ShapeID="_x0000_i1094" DrawAspect="Content" ObjectID="_1774439401" r:id="rId147"/>
        </w:object>
      </w:r>
      <w:r w:rsidRPr="00702DD0">
        <w:rPr>
          <w:sz w:val="28"/>
          <w:szCs w:val="28"/>
        </w:rPr>
        <w:t>.</w:t>
      </w:r>
    </w:p>
    <w:p w14:paraId="2E5F2C33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ое напряжение на участке</w:t>
      </w:r>
    </w:p>
    <w:p w14:paraId="142F6803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880" w:dyaOrig="340" w14:anchorId="249D9BDA">
          <v:shape id="_x0000_i1095" type="#_x0000_t75" style="width:43.85pt;height:16.9pt" o:ole="" fillcolor="window">
            <v:imagedata r:id="rId148" o:title=""/>
          </v:shape>
          <o:OLEObject Type="Embed" ProgID="Equation.3" ShapeID="_x0000_i1095" DrawAspect="Content" ObjectID="_1774439402" r:id="rId149"/>
        </w:object>
      </w:r>
      <w:r w:rsidRPr="00702DD0">
        <w:rPr>
          <w:position w:val="-10"/>
          <w:sz w:val="28"/>
          <w:szCs w:val="28"/>
        </w:rPr>
        <w:object w:dxaOrig="2600" w:dyaOrig="340" w14:anchorId="4D70CB0B">
          <v:shape id="_x0000_i1096" type="#_x0000_t75" style="width:130.25pt;height:16.9pt" o:ole="" fillcolor="window">
            <v:imagedata r:id="rId150" o:title=""/>
          </v:shape>
          <o:OLEObject Type="Embed" ProgID="Equation.3" ShapeID="_x0000_i1096" DrawAspect="Content" ObjectID="_1774439403" r:id="rId151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 w14:anchorId="7B2A3E75">
          <v:shape id="_x0000_i1097" type="#_x0000_t75" style="width:37.55pt;height:16.3pt" o:ole="" fillcolor="window">
            <v:imagedata r:id="rId152" o:title=""/>
          </v:shape>
          <o:OLEObject Type="Embed" ProgID="Equation.3" ShapeID="_x0000_i1097" DrawAspect="Content" ObjectID="_1774439404" r:id="rId153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180" w:dyaOrig="200" w14:anchorId="1EAB0A10">
          <v:shape id="_x0000_i1098" type="#_x0000_t75" style="width:9.4pt;height:10.65pt" o:ole="" fillcolor="window">
            <v:imagedata r:id="rId154" o:title=""/>
          </v:shape>
          <o:OLEObject Type="Embed" ProgID="Equation.3" ShapeID="_x0000_i1098" DrawAspect="Content" ObjectID="_1774439405" r:id="rId155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 w14:anchorId="22ADCF85">
          <v:shape id="_x0000_i1099" type="#_x0000_t75" style="width:37.55pt;height:16.3pt" o:ole="" fillcolor="window">
            <v:imagedata r:id="rId156" o:title=""/>
          </v:shape>
          <o:OLEObject Type="Embed" ProgID="Equation.3" ShapeID="_x0000_i1099" DrawAspect="Content" ObjectID="_1774439406" r:id="rId157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  <w:lang w:val="en-US"/>
        </w:rPr>
        <w:object w:dxaOrig="180" w:dyaOrig="200" w14:anchorId="00FEF4A4">
          <v:shape id="_x0000_i1100" type="#_x0000_t75" style="width:9.4pt;height:10.65pt" o:ole="" fillcolor="window">
            <v:imagedata r:id="rId158" o:title=""/>
          </v:shape>
          <o:OLEObject Type="Embed" ProgID="Equation.3" ShapeID="_x0000_i1100" DrawAspect="Content" ObjectID="_1774439407" r:id="rId159"/>
        </w:object>
      </w:r>
      <w:r w:rsidRPr="00702DD0">
        <w:rPr>
          <w:sz w:val="28"/>
          <w:szCs w:val="28"/>
        </w:rPr>
        <w:t>.</w:t>
      </w:r>
    </w:p>
    <w:p w14:paraId="79B5F980" w14:textId="77777777" w:rsidR="00470232" w:rsidRPr="00E05113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 участок </w:t>
      </w:r>
      <w:r w:rsidRPr="00702DD0">
        <w:rPr>
          <w:position w:val="-12"/>
          <w:sz w:val="28"/>
          <w:szCs w:val="28"/>
        </w:rPr>
        <w:object w:dxaOrig="1040" w:dyaOrig="360" w14:anchorId="4FFBEA74">
          <v:shape id="_x0000_i1101" type="#_x0000_t75" style="width:52.6pt;height:18.15pt" o:ole="" fillcolor="window">
            <v:imagedata r:id="rId160" o:title=""/>
          </v:shape>
          <o:OLEObject Type="Embed" ProgID="Equation.3" ShapeID="_x0000_i1101" DrawAspect="Content" ObjectID="_1774439408" r:id="rId161"/>
        </w:object>
      </w:r>
      <w:r w:rsidRPr="00702DD0">
        <w:rPr>
          <w:sz w:val="28"/>
          <w:szCs w:val="28"/>
        </w:rPr>
        <w:t>= 0.10 м (рис 1.</w:t>
      </w:r>
      <w:r w:rsidR="00EA5B58" w:rsidRPr="00702DD0">
        <w:rPr>
          <w:sz w:val="28"/>
          <w:szCs w:val="28"/>
        </w:rPr>
        <w:t xml:space="preserve">2 </w:t>
      </w:r>
      <w:r w:rsidRPr="00702DD0">
        <w:rPr>
          <w:sz w:val="28"/>
          <w:szCs w:val="28"/>
        </w:rPr>
        <w:t>е).</w:t>
      </w:r>
    </w:p>
    <w:p w14:paraId="5531AF77" w14:textId="77777777" w:rsidR="001019B5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ая сила на участке</w:t>
      </w:r>
      <w:r w:rsidR="001019B5">
        <w:rPr>
          <w:sz w:val="28"/>
          <w:szCs w:val="28"/>
        </w:rPr>
        <w:t xml:space="preserve"> </w:t>
      </w:r>
    </w:p>
    <w:p w14:paraId="6E254DC1" w14:textId="77777777" w:rsidR="00470232" w:rsidRPr="00702DD0" w:rsidRDefault="00C65AA3" w:rsidP="001019B5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4780" w:dyaOrig="360" w14:anchorId="0E5E4ACC">
          <v:shape id="_x0000_i1102" type="#_x0000_t75" style="width:238.55pt;height:18.15pt" o:ole="" fillcolor="window">
            <v:imagedata r:id="rId162" o:title=""/>
          </v:shape>
          <o:OLEObject Type="Embed" ProgID="Equation.3" ShapeID="_x0000_i1102" DrawAspect="Content" ObjectID="_1774439409" r:id="rId163"/>
        </w:object>
      </w:r>
      <w:r w:rsidR="001019B5">
        <w:rPr>
          <w:sz w:val="28"/>
          <w:szCs w:val="28"/>
        </w:rPr>
        <w:t xml:space="preserve">, </w:t>
      </w:r>
      <w:r w:rsidR="00470232" w:rsidRPr="00702DD0">
        <w:rPr>
          <w:position w:val="-10"/>
          <w:sz w:val="28"/>
          <w:szCs w:val="28"/>
        </w:rPr>
        <w:object w:dxaOrig="800" w:dyaOrig="320" w14:anchorId="52682D34">
          <v:shape id="_x0000_i1103" type="#_x0000_t75" style="width:40.7pt;height:16.3pt" o:ole="" fillcolor="window">
            <v:imagedata r:id="rId164" o:title=""/>
          </v:shape>
          <o:OLEObject Type="Embed" ProgID="Equation.3" ShapeID="_x0000_i1103" DrawAspect="Content" ObjectID="_1774439410" r:id="rId165"/>
        </w:object>
      </w:r>
      <w:r w:rsidR="00470232" w:rsidRPr="00702DD0">
        <w:rPr>
          <w:sz w:val="28"/>
          <w:szCs w:val="28"/>
        </w:rPr>
        <w:t xml:space="preserve"> 2</w:t>
      </w:r>
      <w:r w:rsidR="00470232" w:rsidRPr="00702DD0">
        <w:rPr>
          <w:position w:val="-4"/>
          <w:sz w:val="28"/>
          <w:szCs w:val="28"/>
        </w:rPr>
        <w:object w:dxaOrig="240" w:dyaOrig="260" w14:anchorId="019B0D78">
          <v:shape id="_x0000_i1104" type="#_x0000_t75" style="width:11.9pt;height:13.15pt" o:ole="" fillcolor="window">
            <v:imagedata r:id="rId166" o:title=""/>
          </v:shape>
          <o:OLEObject Type="Embed" ProgID="Equation.3" ShapeID="_x0000_i1104" DrawAspect="Content" ObjectID="_1774439411" r:id="rId167"/>
        </w:object>
      </w:r>
      <w:r w:rsidR="00470232"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="00470232" w:rsidRPr="00702DD0">
        <w:rPr>
          <w:position w:val="-10"/>
          <w:sz w:val="28"/>
          <w:szCs w:val="28"/>
        </w:rPr>
        <w:object w:dxaOrig="820" w:dyaOrig="320" w14:anchorId="34606573">
          <v:shape id="_x0000_i1105" type="#_x0000_t75" style="width:40.7pt;height:16.3pt" o:ole="" fillcolor="window">
            <v:imagedata r:id="rId168" o:title=""/>
          </v:shape>
          <o:OLEObject Type="Embed" ProgID="Equation.3" ShapeID="_x0000_i1105" DrawAspect="Content" ObjectID="_1774439412" r:id="rId169"/>
        </w:object>
      </w:r>
      <w:r w:rsidR="00470232" w:rsidRPr="00702DD0">
        <w:rPr>
          <w:sz w:val="28"/>
          <w:szCs w:val="28"/>
        </w:rPr>
        <w:t xml:space="preserve"> 1.913</w:t>
      </w:r>
      <w:r w:rsidR="00470232" w:rsidRPr="00702DD0">
        <w:rPr>
          <w:position w:val="-4"/>
          <w:sz w:val="28"/>
          <w:szCs w:val="28"/>
        </w:rPr>
        <w:object w:dxaOrig="240" w:dyaOrig="260" w14:anchorId="7120B0BC">
          <v:shape id="_x0000_i1106" type="#_x0000_t75" style="width:11.9pt;height:13.15pt" o:ole="" fillcolor="window">
            <v:imagedata r:id="rId170" o:title=""/>
          </v:shape>
          <o:OLEObject Type="Embed" ProgID="Equation.3" ShapeID="_x0000_i1106" DrawAspect="Content" ObjectID="_1774439413" r:id="rId171"/>
        </w:object>
      </w:r>
      <w:r w:rsidR="00470232" w:rsidRPr="00702DD0">
        <w:rPr>
          <w:sz w:val="28"/>
          <w:szCs w:val="28"/>
        </w:rPr>
        <w:t>.</w:t>
      </w:r>
      <w:r w:rsidR="001019B5">
        <w:rPr>
          <w:sz w:val="28"/>
          <w:szCs w:val="28"/>
        </w:rPr>
        <w:tab/>
      </w:r>
    </w:p>
    <w:p w14:paraId="2824EA0A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ормальное напряжение на участке</w:t>
      </w:r>
    </w:p>
    <w:p w14:paraId="2B333E1A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880" w:dyaOrig="360" w14:anchorId="0E291E57">
          <v:shape id="_x0000_i1107" type="#_x0000_t75" style="width:43.85pt;height:18.15pt" o:ole="" fillcolor="window">
            <v:imagedata r:id="rId172" o:title=""/>
          </v:shape>
          <o:OLEObject Type="Embed" ProgID="Equation.3" ShapeID="_x0000_i1107" DrawAspect="Content" ObjectID="_1774439414" r:id="rId173"/>
        </w:object>
      </w:r>
      <w:r w:rsidRPr="00702DD0">
        <w:rPr>
          <w:position w:val="-12"/>
          <w:sz w:val="28"/>
          <w:szCs w:val="28"/>
        </w:rPr>
        <w:object w:dxaOrig="1180" w:dyaOrig="360" w14:anchorId="5A7D990A">
          <v:shape id="_x0000_i1108" type="#_x0000_t75" style="width:58.85pt;height:18.15pt" o:ole="" fillcolor="window">
            <v:imagedata r:id="rId174" o:title=""/>
          </v:shape>
          <o:OLEObject Type="Embed" ProgID="Equation.3" ShapeID="_x0000_i1108" DrawAspect="Content" ObjectID="_1774439415" r:id="rId175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760" w:dyaOrig="320" w14:anchorId="1F64FFA2">
          <v:shape id="_x0000_i1109" type="#_x0000_t75" style="width:37.55pt;height:16.3pt" o:ole="" fillcolor="window">
            <v:imagedata r:id="rId176" o:title=""/>
          </v:shape>
          <o:OLEObject Type="Embed" ProgID="Equation.3" ShapeID="_x0000_i1109" DrawAspect="Content" ObjectID="_1774439416" r:id="rId177"/>
        </w:object>
      </w:r>
      <w:r w:rsidRPr="00702DD0">
        <w:rPr>
          <w:position w:val="-10"/>
          <w:sz w:val="28"/>
          <w:szCs w:val="28"/>
        </w:rPr>
        <w:object w:dxaOrig="1080" w:dyaOrig="320" w14:anchorId="00AFAC04">
          <v:shape id="_x0000_i1110" type="#_x0000_t75" style="width:53.85pt;height:16.3pt" o:ole="" fillcolor="window">
            <v:imagedata r:id="rId178" o:title=""/>
          </v:shape>
          <o:OLEObject Type="Embed" ProgID="Equation.3" ShapeID="_x0000_i1110" DrawAspect="Content" ObjectID="_1774439417" r:id="rId179"/>
        </w:object>
      </w:r>
      <w:r w:rsidRPr="00702DD0">
        <w:rPr>
          <w:sz w:val="28"/>
          <w:szCs w:val="28"/>
        </w:rPr>
        <w:t>= 2</w:t>
      </w:r>
      <w:r w:rsidRPr="00702DD0">
        <w:rPr>
          <w:position w:val="-6"/>
          <w:sz w:val="28"/>
          <w:szCs w:val="28"/>
        </w:rPr>
        <w:object w:dxaOrig="920" w:dyaOrig="279" w14:anchorId="6E66D7D6">
          <v:shape id="_x0000_i1111" type="#_x0000_t75" style="width:46.35pt;height:13.75pt" o:ole="" fillcolor="window">
            <v:imagedata r:id="rId180" o:title=""/>
          </v:shape>
          <o:OLEObject Type="Embed" ProgID="Equation.3" ShapeID="_x0000_i1111" DrawAspect="Content" ObjectID="_1774439418" r:id="rId181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4"/>
          <w:sz w:val="28"/>
          <w:szCs w:val="28"/>
        </w:rPr>
        <w:object w:dxaOrig="180" w:dyaOrig="200" w14:anchorId="7A732A65">
          <v:shape id="_x0000_i1112" type="#_x0000_t75" style="width:9.4pt;height:10.65pt" o:ole="" fillcolor="window">
            <v:imagedata r:id="rId182" o:title=""/>
          </v:shape>
          <o:OLEObject Type="Embed" ProgID="Equation.3" ShapeID="_x0000_i1112" DrawAspect="Content" ObjectID="_1774439419" r:id="rId183"/>
        </w:object>
      </w:r>
      <w:r w:rsidRPr="00702DD0">
        <w:rPr>
          <w:sz w:val="28"/>
          <w:szCs w:val="28"/>
        </w:rPr>
        <w:t>,</w:t>
      </w:r>
      <w:r w:rsidR="001019B5">
        <w:rPr>
          <w:sz w:val="28"/>
          <w:szCs w:val="28"/>
        </w:rPr>
        <w:t xml:space="preserve"> </w:t>
      </w:r>
    </w:p>
    <w:p w14:paraId="67E23553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780" w:dyaOrig="320" w14:anchorId="2F2E6199">
          <v:shape id="_x0000_i1113" type="#_x0000_t75" style="width:39.45pt;height:16.3pt" o:ole="" fillcolor="window">
            <v:imagedata r:id="rId184" o:title=""/>
          </v:shape>
          <o:OLEObject Type="Embed" ProgID="Equation.3" ShapeID="_x0000_i1113" DrawAspect="Content" ObjectID="_1774439420" r:id="rId185"/>
        </w:object>
      </w:r>
      <w:r w:rsidRPr="00702DD0">
        <w:rPr>
          <w:position w:val="-10"/>
          <w:sz w:val="28"/>
          <w:szCs w:val="28"/>
        </w:rPr>
        <w:object w:dxaOrig="1100" w:dyaOrig="320" w14:anchorId="2162FCA1">
          <v:shape id="_x0000_i1114" type="#_x0000_t75" style="width:54.45pt;height:16.3pt" o:ole="" fillcolor="window">
            <v:imagedata r:id="rId186" o:title=""/>
          </v:shape>
          <o:OLEObject Type="Embed" ProgID="Equation.3" ShapeID="_x0000_i1114" DrawAspect="Content" ObjectID="_1774439421" r:id="rId187"/>
        </w:object>
      </w:r>
      <w:r w:rsidRPr="00702DD0">
        <w:rPr>
          <w:sz w:val="28"/>
          <w:szCs w:val="28"/>
        </w:rPr>
        <w:t>= 1.913</w:t>
      </w:r>
      <w:r w:rsidRPr="00702DD0">
        <w:rPr>
          <w:position w:val="-6"/>
          <w:sz w:val="28"/>
          <w:szCs w:val="28"/>
        </w:rPr>
        <w:object w:dxaOrig="920" w:dyaOrig="279" w14:anchorId="6D82825B">
          <v:shape id="_x0000_i1115" type="#_x0000_t75" style="width:46.35pt;height:13.75pt" o:ole="" fillcolor="window">
            <v:imagedata r:id="rId188" o:title=""/>
          </v:shape>
          <o:OLEObject Type="Embed" ProgID="Equation.3" ShapeID="_x0000_i1115" DrawAspect="Content" ObjectID="_1774439422" r:id="rId189"/>
        </w:object>
      </w:r>
      <w:r w:rsidRPr="00702DD0">
        <w:rPr>
          <w:sz w:val="28"/>
          <w:szCs w:val="28"/>
        </w:rPr>
        <w:t xml:space="preserve"> 0.956</w:t>
      </w:r>
      <w:r w:rsidRPr="00702DD0">
        <w:rPr>
          <w:position w:val="-4"/>
          <w:sz w:val="28"/>
          <w:szCs w:val="28"/>
        </w:rPr>
        <w:object w:dxaOrig="180" w:dyaOrig="200" w14:anchorId="42CFBD0B">
          <v:shape id="_x0000_i1116" type="#_x0000_t75" style="width:9.4pt;height:10.65pt" o:ole="" fillcolor="window">
            <v:imagedata r:id="rId190" o:title=""/>
          </v:shape>
          <o:OLEObject Type="Embed" ProgID="Equation.3" ShapeID="_x0000_i1116" DrawAspect="Content" ObjectID="_1774439423" r:id="rId191"/>
        </w:object>
      </w:r>
      <w:r w:rsidRPr="00702DD0">
        <w:rPr>
          <w:sz w:val="28"/>
          <w:szCs w:val="28"/>
        </w:rPr>
        <w:t>.</w:t>
      </w:r>
    </w:p>
    <w:p w14:paraId="6C248EBC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 полученным величинам нормальной силы и нормального напряжения строим эпюры нормальной силы и нормального напряжения (рис. 1.</w:t>
      </w:r>
      <w:r w:rsidR="00EA5B58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 б, 1.</w:t>
      </w:r>
      <w:r w:rsidR="00EA5B58" w:rsidRPr="00702DD0">
        <w:rPr>
          <w:sz w:val="28"/>
          <w:szCs w:val="28"/>
        </w:rPr>
        <w:t xml:space="preserve">2 </w:t>
      </w:r>
      <w:r w:rsidRPr="00702DD0">
        <w:rPr>
          <w:sz w:val="28"/>
          <w:szCs w:val="28"/>
        </w:rPr>
        <w:t>в).</w:t>
      </w:r>
    </w:p>
    <w:p w14:paraId="5184BD7A" w14:textId="77777777" w:rsidR="00EA5B58" w:rsidRPr="00702DD0" w:rsidRDefault="00EA5B58" w:rsidP="00E75D01">
      <w:pPr>
        <w:ind w:firstLine="709"/>
        <w:rPr>
          <w:sz w:val="28"/>
          <w:szCs w:val="28"/>
        </w:rPr>
      </w:pPr>
    </w:p>
    <w:p w14:paraId="6C65E2D6" w14:textId="77777777" w:rsidR="00470232" w:rsidRPr="00702DD0" w:rsidRDefault="005C5151" w:rsidP="00E75D01">
      <w:pPr>
        <w:ind w:firstLine="709"/>
        <w:rPr>
          <w:sz w:val="28"/>
          <w:szCs w:val="28"/>
        </w:rPr>
      </w:pPr>
      <w:r>
        <w:rPr>
          <w:sz w:val="28"/>
          <w:szCs w:val="28"/>
        </w:rPr>
        <w:t>в)</w:t>
      </w:r>
      <w:r w:rsidR="00470232" w:rsidRPr="00702DD0">
        <w:rPr>
          <w:sz w:val="28"/>
          <w:szCs w:val="28"/>
        </w:rPr>
        <w:t xml:space="preserve"> Искомое перемещение </w:t>
      </w:r>
      <w:r w:rsidR="00E7429B" w:rsidRPr="00702DD0">
        <w:rPr>
          <w:position w:val="-6"/>
          <w:sz w:val="28"/>
          <w:szCs w:val="28"/>
        </w:rPr>
        <w:object w:dxaOrig="200" w:dyaOrig="220" w14:anchorId="36941CB3">
          <v:shape id="_x0000_i1117" type="#_x0000_t75" style="width:10.65pt;height:10.65pt" o:ole="" fillcolor="window">
            <v:imagedata r:id="rId192" o:title=""/>
          </v:shape>
          <o:OLEObject Type="Embed" ProgID="Equation.3" ShapeID="_x0000_i1117" DrawAspect="Content" ObjectID="_1774439424" r:id="rId193"/>
        </w:object>
      </w:r>
      <w:r w:rsidR="00470232" w:rsidRPr="00702DD0">
        <w:rPr>
          <w:sz w:val="28"/>
          <w:szCs w:val="28"/>
        </w:rPr>
        <w:t xml:space="preserve"> определяем относительно заделки стержня. </w:t>
      </w:r>
      <w:r w:rsidR="00EA5B58" w:rsidRPr="00702DD0">
        <w:rPr>
          <w:sz w:val="28"/>
          <w:szCs w:val="28"/>
        </w:rPr>
        <w:t xml:space="preserve">В данном случае модуль этого перемещения равен модулю </w:t>
      </w:r>
      <w:r w:rsidR="00470232" w:rsidRPr="00702DD0">
        <w:rPr>
          <w:sz w:val="28"/>
          <w:szCs w:val="28"/>
        </w:rPr>
        <w:t>удлинени</w:t>
      </w:r>
      <w:r w:rsidR="00EA5B58" w:rsidRPr="00702DD0">
        <w:rPr>
          <w:sz w:val="28"/>
          <w:szCs w:val="28"/>
        </w:rPr>
        <w:t>я</w:t>
      </w:r>
      <w:r w:rsidR="00470232" w:rsidRPr="00702DD0">
        <w:rPr>
          <w:sz w:val="28"/>
          <w:szCs w:val="28"/>
        </w:rPr>
        <w:t xml:space="preserve"> </w:t>
      </w:r>
      <w:r w:rsidR="00E7429B" w:rsidRPr="00702DD0">
        <w:rPr>
          <w:position w:val="-12"/>
          <w:sz w:val="28"/>
          <w:szCs w:val="28"/>
        </w:rPr>
        <w:object w:dxaOrig="380" w:dyaOrig="360" w14:anchorId="6B1DC05D">
          <v:shape id="_x0000_i1118" type="#_x0000_t75" style="width:19.4pt;height:18.15pt" o:ole="" fillcolor="window">
            <v:imagedata r:id="rId194" o:title=""/>
          </v:shape>
          <o:OLEObject Type="Embed" ProgID="Equation.3" ShapeID="_x0000_i1118" DrawAspect="Content" ObjectID="_1774439425" r:id="rId195"/>
        </w:object>
      </w:r>
      <w:r w:rsidR="00470232" w:rsidRPr="00702DD0">
        <w:rPr>
          <w:sz w:val="28"/>
          <w:szCs w:val="28"/>
        </w:rPr>
        <w:t xml:space="preserve"> третьего участка стержня</w:t>
      </w:r>
      <w:r w:rsidR="00EA5B58" w:rsidRPr="00702DD0">
        <w:rPr>
          <w:sz w:val="28"/>
          <w:szCs w:val="28"/>
        </w:rPr>
        <w:t xml:space="preserve">, а направление определяется знаком </w:t>
      </w:r>
      <w:r w:rsidR="00EA5B58" w:rsidRPr="00702DD0">
        <w:rPr>
          <w:position w:val="-12"/>
          <w:sz w:val="28"/>
          <w:szCs w:val="28"/>
        </w:rPr>
        <w:object w:dxaOrig="360" w:dyaOrig="360" w14:anchorId="6F69989B">
          <v:shape id="_x0000_i1119" type="#_x0000_t75" style="width:18.15pt;height:18.15pt" o:ole="" fillcolor="window">
            <v:imagedata r:id="rId196" o:title=""/>
          </v:shape>
          <o:OLEObject Type="Embed" ProgID="Equation.3" ShapeID="_x0000_i1119" DrawAspect="Content" ObjectID="_1774439426" r:id="rId197"/>
        </w:object>
      </w:r>
    </w:p>
    <w:p w14:paraId="1BBC0CB4" w14:textId="77777777" w:rsidR="00470232" w:rsidRPr="00702DD0" w:rsidRDefault="0028541E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32"/>
          <w:sz w:val="28"/>
          <w:szCs w:val="28"/>
        </w:rPr>
        <w:object w:dxaOrig="6960" w:dyaOrig="760" w14:anchorId="41107702">
          <v:shape id="_x0000_i1120" type="#_x0000_t75" style="width:349.35pt;height:38.8pt" o:ole="" fillcolor="window">
            <v:imagedata r:id="rId198" o:title=""/>
          </v:shape>
          <o:OLEObject Type="Embed" ProgID="Equation.3" ShapeID="_x0000_i1120" DrawAspect="Content" ObjectID="_1774439427" r:id="rId199"/>
        </w:object>
      </w:r>
      <w:r w:rsidRPr="00702DD0">
        <w:rPr>
          <w:position w:val="-24"/>
          <w:sz w:val="28"/>
          <w:szCs w:val="28"/>
          <w:lang w:val="en-US"/>
        </w:rPr>
        <w:object w:dxaOrig="5080" w:dyaOrig="660" w14:anchorId="2FB25594">
          <v:shape id="_x0000_i1121" type="#_x0000_t75" style="width:254.8pt;height:33.2pt" o:ole="" fillcolor="window">
            <v:imagedata r:id="rId200" o:title=""/>
          </v:shape>
          <o:OLEObject Type="Embed" ProgID="Equation.3" ShapeID="_x0000_i1121" DrawAspect="Content" ObjectID="_1774439428" r:id="rId201"/>
        </w:object>
      </w:r>
      <w:r w:rsidR="00470232" w:rsidRPr="00702DD0">
        <w:rPr>
          <w:sz w:val="28"/>
          <w:szCs w:val="28"/>
        </w:rPr>
        <w:t xml:space="preserve"> 5.625*10</w:t>
      </w:r>
      <w:r w:rsidR="00470232" w:rsidRPr="00702DD0">
        <w:rPr>
          <w:sz w:val="28"/>
          <w:szCs w:val="28"/>
          <w:vertAlign w:val="superscript"/>
        </w:rPr>
        <w:t>-5</w:t>
      </w:r>
      <w:r w:rsidR="00470232" w:rsidRPr="00702DD0">
        <w:rPr>
          <w:sz w:val="28"/>
          <w:szCs w:val="28"/>
        </w:rPr>
        <w:t xml:space="preserve"> м.</w:t>
      </w:r>
    </w:p>
    <w:p w14:paraId="18400AAB" w14:textId="77777777" w:rsidR="00470232" w:rsidRPr="00702DD0" w:rsidRDefault="0047023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оложительность величины </w:t>
      </w:r>
      <w:r w:rsidR="00F6681C" w:rsidRPr="00702DD0">
        <w:rPr>
          <w:position w:val="-12"/>
          <w:sz w:val="28"/>
          <w:szCs w:val="28"/>
        </w:rPr>
        <w:object w:dxaOrig="360" w:dyaOrig="360" w14:anchorId="6789DE0A">
          <v:shape id="_x0000_i1122" type="#_x0000_t75" style="width:18.15pt;height:18.15pt" o:ole="" fillcolor="window">
            <v:imagedata r:id="rId202" o:title=""/>
          </v:shape>
          <o:OLEObject Type="Embed" ProgID="Equation.3" ShapeID="_x0000_i1122" DrawAspect="Content" ObjectID="_1774439429" r:id="rId203"/>
        </w:object>
      </w:r>
      <w:r w:rsidRPr="00702DD0">
        <w:rPr>
          <w:sz w:val="28"/>
          <w:szCs w:val="28"/>
        </w:rPr>
        <w:t xml:space="preserve"> означает, что данное сечение переместилось вверх.</w:t>
      </w:r>
    </w:p>
    <w:p w14:paraId="6BE5FB37" w14:textId="77777777" w:rsidR="0075551A" w:rsidRPr="00702DD0" w:rsidRDefault="00582A51" w:rsidP="00E75D01">
      <w:pPr>
        <w:ind w:firstLine="709"/>
        <w:jc w:val="center"/>
        <w:rPr>
          <w:sz w:val="28"/>
          <w:szCs w:val="28"/>
        </w:rPr>
      </w:pPr>
      <w:r w:rsidRPr="00702DD0">
        <w:rPr>
          <w:b/>
          <w:bCs/>
          <w:sz w:val="28"/>
          <w:szCs w:val="28"/>
        </w:rPr>
        <w:br w:type="page"/>
      </w:r>
      <w:r w:rsidR="006064B9" w:rsidRPr="00702DD0">
        <w:rPr>
          <w:sz w:val="28"/>
          <w:szCs w:val="28"/>
        </w:rPr>
        <w:lastRenderedPageBreak/>
        <w:t>2. Задача № 2</w:t>
      </w:r>
    </w:p>
    <w:p w14:paraId="70E3568D" w14:textId="77777777" w:rsidR="0075551A" w:rsidRPr="00702DD0" w:rsidRDefault="006064B9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>Расчеты на прочность и жесткость статически неопределимой</w:t>
      </w:r>
    </w:p>
    <w:p w14:paraId="5C7C5CE0" w14:textId="77777777" w:rsidR="006064B9" w:rsidRPr="00702DD0" w:rsidRDefault="006064B9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 xml:space="preserve">стержневой </w:t>
      </w:r>
      <w:r w:rsidR="0075551A" w:rsidRPr="00702DD0">
        <w:rPr>
          <w:b/>
          <w:sz w:val="28"/>
          <w:szCs w:val="28"/>
        </w:rPr>
        <w:t>системы при растяжении - сжатии</w:t>
      </w:r>
    </w:p>
    <w:p w14:paraId="2A03EEBE" w14:textId="77777777" w:rsidR="006064B9" w:rsidRPr="00702DD0" w:rsidRDefault="006064B9" w:rsidP="00E75D01">
      <w:pPr>
        <w:pStyle w:val="Normal1"/>
        <w:widowControl/>
        <w:ind w:left="0" w:firstLine="709"/>
        <w:jc w:val="center"/>
        <w:rPr>
          <w:b/>
          <w:sz w:val="28"/>
          <w:szCs w:val="28"/>
        </w:rPr>
      </w:pPr>
    </w:p>
    <w:p w14:paraId="73EAC20B" w14:textId="77777777" w:rsidR="006064B9" w:rsidRPr="00702DD0" w:rsidRDefault="002D1FA9" w:rsidP="00503159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2.1. Задание. Для заданн</w:t>
      </w:r>
      <w:r w:rsidR="006064B9" w:rsidRPr="00702DD0">
        <w:rPr>
          <w:sz w:val="28"/>
          <w:szCs w:val="28"/>
        </w:rPr>
        <w:t xml:space="preserve">ой стержневой системы (табл. </w:t>
      </w:r>
      <w:r w:rsidR="00E7429B" w:rsidRPr="00702DD0">
        <w:rPr>
          <w:sz w:val="28"/>
          <w:szCs w:val="28"/>
        </w:rPr>
        <w:t>2</w:t>
      </w:r>
      <w:r w:rsidR="006064B9" w:rsidRPr="00702DD0">
        <w:rPr>
          <w:sz w:val="28"/>
          <w:szCs w:val="28"/>
        </w:rPr>
        <w:t>.1), состоящей из</w:t>
      </w:r>
      <w:r w:rsidR="006064B9" w:rsidRPr="00702DD0">
        <w:rPr>
          <w:b/>
          <w:sz w:val="28"/>
          <w:szCs w:val="28"/>
        </w:rPr>
        <w:t xml:space="preserve"> </w:t>
      </w:r>
      <w:r w:rsidR="006064B9" w:rsidRPr="00702DD0">
        <w:rPr>
          <w:sz w:val="28"/>
          <w:szCs w:val="28"/>
        </w:rPr>
        <w:t>стальных стержней круглого поперечного сечения, требуется:</w:t>
      </w:r>
    </w:p>
    <w:p w14:paraId="102303BB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а) раскрыть статическую неопределимость системы;</w:t>
      </w:r>
    </w:p>
    <w:p w14:paraId="2A52C76B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б) подобрать диаметры поперечных сечений стержней, если известны: соотношения площадей, величины действующих нагрузок и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допускаемое напряжение </w:t>
      </w:r>
      <w:r w:rsidRPr="00702DD0">
        <w:rPr>
          <w:position w:val="-10"/>
          <w:sz w:val="28"/>
          <w:szCs w:val="28"/>
        </w:rPr>
        <w:object w:dxaOrig="560" w:dyaOrig="340" w14:anchorId="2F180637">
          <v:shape id="_x0000_i1123" type="#_x0000_t75" style="width:28.15pt;height:16.9pt" o:ole="" fillcolor="window">
            <v:imagedata r:id="rId204" o:title=""/>
          </v:shape>
          <o:OLEObject Type="Embed" ProgID="Equation.3" ShapeID="_x0000_i1123" DrawAspect="Content" ObjectID="_1774439430" r:id="rId205"/>
        </w:object>
      </w:r>
      <w:r w:rsidRPr="00702DD0">
        <w:rPr>
          <w:sz w:val="28"/>
          <w:szCs w:val="28"/>
        </w:rPr>
        <w:t xml:space="preserve"> I60 МПа;</w:t>
      </w:r>
    </w:p>
    <w:p w14:paraId="44B92D56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) при рассчитанных величинах площадей определить перемещение точки приложения силы </w:t>
      </w:r>
      <w:r w:rsidRPr="00702DD0">
        <w:rPr>
          <w:b/>
          <w:position w:val="-4"/>
          <w:sz w:val="28"/>
          <w:szCs w:val="28"/>
        </w:rPr>
        <w:object w:dxaOrig="240" w:dyaOrig="260" w14:anchorId="47B34AFD">
          <v:shape id="_x0000_i1124" type="#_x0000_t75" style="width:11.9pt;height:13.15pt" o:ole="" fillcolor="window">
            <v:imagedata r:id="rId206" o:title=""/>
          </v:shape>
          <o:OLEObject Type="Embed" ProgID="Equation.3" ShapeID="_x0000_i1124" DrawAspect="Content" ObjectID="_1774439431" r:id="rId207"/>
        </w:objec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или момента </w:t>
      </w:r>
      <w:r w:rsidRPr="00702DD0">
        <w:rPr>
          <w:b/>
          <w:position w:val="-4"/>
          <w:sz w:val="28"/>
          <w:szCs w:val="28"/>
        </w:rPr>
        <w:object w:dxaOrig="320" w:dyaOrig="260" w14:anchorId="4450B20A">
          <v:shape id="_x0000_i1125" type="#_x0000_t75" style="width:15.05pt;height:13.15pt" o:ole="" fillcolor="window">
            <v:imagedata r:id="rId208" o:title=""/>
          </v:shape>
          <o:OLEObject Type="Embed" ProgID="Equation.3" ShapeID="_x0000_i1125" DrawAspect="Content" ObjectID="_1774439432" r:id="rId209"/>
        </w:object>
      </w:r>
      <w:r w:rsidRPr="00702DD0">
        <w:rPr>
          <w:sz w:val="28"/>
          <w:szCs w:val="28"/>
        </w:rPr>
        <w:t>, возникающее под действием заданной нагрузки;</w:t>
      </w:r>
    </w:p>
    <w:p w14:paraId="0F0D1170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г) при рассчитанных величинах диаметров определить напряжения в стержнях, возникающие при изменении температуры стержней системы на </w:t>
      </w:r>
      <w:r w:rsidRPr="00702DD0">
        <w:rPr>
          <w:b/>
          <w:position w:val="-6"/>
          <w:sz w:val="28"/>
          <w:szCs w:val="28"/>
        </w:rPr>
        <w:object w:dxaOrig="300" w:dyaOrig="280" w14:anchorId="66CAF336">
          <v:shape id="_x0000_i1126" type="#_x0000_t75" style="width:15.05pt;height:15.05pt" o:ole="" fillcolor="window">
            <v:imagedata r:id="rId210" o:title=""/>
          </v:shape>
          <o:OLEObject Type="Embed" ProgID="Equation.3" ShapeID="_x0000_i1126" DrawAspect="Content" ObjectID="_1774439433" r:id="rId211"/>
        </w:object>
      </w:r>
      <w:r w:rsidRPr="00702DD0">
        <w:rPr>
          <w:b/>
          <w:sz w:val="28"/>
          <w:szCs w:val="28"/>
        </w:rPr>
        <w:t xml:space="preserve">, </w:t>
      </w:r>
      <w:r w:rsidRPr="00702DD0">
        <w:rPr>
          <w:sz w:val="28"/>
          <w:szCs w:val="28"/>
        </w:rPr>
        <w:t>считая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внешнюю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нагрузку отсутствующей.</w:t>
      </w:r>
    </w:p>
    <w:p w14:paraId="0362BD53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ринять значение модуля упругости для стали равным </w:t>
      </w:r>
      <w:r w:rsidRPr="00702DD0">
        <w:rPr>
          <w:position w:val="-4"/>
          <w:sz w:val="28"/>
          <w:szCs w:val="28"/>
        </w:rPr>
        <w:object w:dxaOrig="440" w:dyaOrig="260" w14:anchorId="12E146B2">
          <v:shape id="_x0000_i1127" type="#_x0000_t75" style="width:22.55pt;height:13.15pt" o:ole="" fillcolor="window">
            <v:imagedata r:id="rId212" o:title=""/>
          </v:shape>
          <o:OLEObject Type="Embed" ProgID="Equation.3" ShapeID="_x0000_i1127" DrawAspect="Content" ObjectID="_1774439434" r:id="rId213"/>
        </w:object>
      </w:r>
      <w:r w:rsidRPr="00702DD0">
        <w:rPr>
          <w:sz w:val="28"/>
          <w:szCs w:val="28"/>
        </w:rPr>
        <w:t xml:space="preserve"> 2,0*10</w:t>
      </w:r>
      <w:r w:rsidRPr="00702DD0">
        <w:rPr>
          <w:sz w:val="28"/>
          <w:szCs w:val="28"/>
          <w:vertAlign w:val="superscript"/>
        </w:rPr>
        <w:t>5</w:t>
      </w:r>
      <w:r w:rsidRPr="00702DD0">
        <w:rPr>
          <w:sz w:val="28"/>
          <w:szCs w:val="28"/>
        </w:rPr>
        <w:t xml:space="preserve"> МПа, а коэффициент температурного расширения стали принять равным </w:t>
      </w:r>
      <w:r w:rsidRPr="00702DD0">
        <w:rPr>
          <w:position w:val="-6"/>
          <w:sz w:val="28"/>
          <w:szCs w:val="28"/>
        </w:rPr>
        <w:object w:dxaOrig="420" w:dyaOrig="220" w14:anchorId="6761D99A">
          <v:shape id="_x0000_i1128" type="#_x0000_t75" style="width:21.3pt;height:10.65pt" o:ole="" fillcolor="window">
            <v:imagedata r:id="rId214" o:title=""/>
          </v:shape>
          <o:OLEObject Type="Embed" ProgID="Equation.3" ShapeID="_x0000_i1128" DrawAspect="Content" ObjectID="_1774439435" r:id="rId215"/>
        </w:object>
      </w:r>
      <w:r w:rsidRPr="00702DD0">
        <w:rPr>
          <w:sz w:val="28"/>
          <w:szCs w:val="28"/>
        </w:rPr>
        <w:t xml:space="preserve"> 125*10</w:t>
      </w:r>
      <w:r w:rsidRPr="00702DD0">
        <w:rPr>
          <w:sz w:val="28"/>
          <w:szCs w:val="28"/>
          <w:vertAlign w:val="superscript"/>
        </w:rPr>
        <w:t>-7</w:t>
      </w:r>
      <w:r w:rsidRPr="00702DD0">
        <w:rPr>
          <w:sz w:val="28"/>
          <w:szCs w:val="28"/>
        </w:rPr>
        <w:t xml:space="preserve"> 1/м.</w:t>
      </w:r>
    </w:p>
    <w:p w14:paraId="7E05BF23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омер варианта числовых данных к задаче №1 (столбца) выбирается по величине </w:t>
      </w:r>
      <w:r w:rsidRPr="00702DD0">
        <w:rPr>
          <w:i/>
          <w:sz w:val="28"/>
          <w:szCs w:val="28"/>
          <w:lang w:val="en-US"/>
        </w:rPr>
        <w:t>M</w:t>
      </w:r>
      <w:r w:rsidRPr="00702DD0">
        <w:rPr>
          <w:sz w:val="28"/>
          <w:szCs w:val="28"/>
        </w:rPr>
        <w:t xml:space="preserve"> по таблицам 1 – 3.</w:t>
      </w:r>
    </w:p>
    <w:p w14:paraId="3D82A570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правление сосредоточенной силы или момента определяется числом </w:t>
      </w:r>
      <w:r w:rsidRPr="00702DD0">
        <w:rPr>
          <w:position w:val="-4"/>
          <w:sz w:val="28"/>
          <w:szCs w:val="28"/>
          <w:lang w:val="en-US"/>
        </w:rPr>
        <w:object w:dxaOrig="220" w:dyaOrig="260" w14:anchorId="2FE5D8F7">
          <v:shape id="_x0000_i1129" type="#_x0000_t75" style="width:10.65pt;height:13.15pt" o:ole="" fillcolor="window">
            <v:imagedata r:id="rId216" o:title=""/>
          </v:shape>
          <o:OLEObject Type="Embed" ProgID="Equation.3" ShapeID="_x0000_i1129" DrawAspect="Content" ObjectID="_1774439436" r:id="rId217"/>
        </w:object>
      </w:r>
      <w:r w:rsidRPr="00702DD0">
        <w:rPr>
          <w:sz w:val="28"/>
          <w:szCs w:val="28"/>
        </w:rPr>
        <w:t xml:space="preserve">. При четном </w:t>
      </w:r>
      <w:r w:rsidRPr="00702DD0">
        <w:rPr>
          <w:position w:val="-4"/>
          <w:sz w:val="28"/>
          <w:szCs w:val="28"/>
          <w:lang w:val="en-US"/>
        </w:rPr>
        <w:object w:dxaOrig="220" w:dyaOrig="260" w14:anchorId="1FC1446A">
          <v:shape id="_x0000_i1130" type="#_x0000_t75" style="width:10.65pt;height:13.15pt" o:ole="" fillcolor="window">
            <v:imagedata r:id="rId216" o:title=""/>
          </v:shape>
          <o:OLEObject Type="Embed" ProgID="Equation.3" ShapeID="_x0000_i1130" DrawAspect="Content" ObjectID="_1774439437" r:id="rId218"/>
        </w:object>
      </w:r>
      <w:r w:rsidRPr="00702DD0">
        <w:rPr>
          <w:sz w:val="28"/>
          <w:szCs w:val="28"/>
        </w:rPr>
        <w:t xml:space="preserve"> сосредоточенная сила или момент направлены в соответствии с данными таблиц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-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 xml:space="preserve">3. При нечетном </w:t>
      </w:r>
      <w:r w:rsidRPr="00702DD0">
        <w:rPr>
          <w:position w:val="-4"/>
          <w:sz w:val="28"/>
          <w:szCs w:val="28"/>
          <w:lang w:val="en-US"/>
        </w:rPr>
        <w:object w:dxaOrig="220" w:dyaOrig="260" w14:anchorId="546A5153">
          <v:shape id="_x0000_i1131" type="#_x0000_t75" style="width:10.65pt;height:13.15pt" o:ole="" fillcolor="window">
            <v:imagedata r:id="rId216" o:title=""/>
          </v:shape>
          <o:OLEObject Type="Embed" ProgID="Equation.3" ShapeID="_x0000_i1131" DrawAspect="Content" ObjectID="_1774439438" r:id="rId219"/>
        </w:object>
      </w:r>
      <w:r w:rsidRPr="00702DD0">
        <w:rPr>
          <w:sz w:val="28"/>
          <w:szCs w:val="28"/>
        </w:rPr>
        <w:t xml:space="preserve"> эти нагрузки имеют противоположные направления.</w:t>
      </w:r>
    </w:p>
    <w:p w14:paraId="5811A01D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Изменение температуры дано в градусах Кельвина, силы в кН, моменты –в кН*М. Проекции силы </w:t>
      </w:r>
      <w:r w:rsidRPr="00702DD0">
        <w:rPr>
          <w:i/>
          <w:sz w:val="28"/>
          <w:szCs w:val="28"/>
        </w:rPr>
        <w:t>Р</w:t>
      </w:r>
      <w:r w:rsidRPr="00702DD0">
        <w:rPr>
          <w:sz w:val="28"/>
          <w:szCs w:val="28"/>
        </w:rPr>
        <w:t xml:space="preserve"> даны на оси х, у системы координат традиционного положения.</w:t>
      </w:r>
    </w:p>
    <w:p w14:paraId="37385DFD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правление сосредоточенной силы или момента определяется числом </w:t>
      </w:r>
      <w:r w:rsidRPr="00702DD0">
        <w:rPr>
          <w:position w:val="-4"/>
          <w:sz w:val="28"/>
          <w:szCs w:val="28"/>
          <w:lang w:val="en-US"/>
        </w:rPr>
        <w:object w:dxaOrig="220" w:dyaOrig="260" w14:anchorId="0DBECD8C">
          <v:shape id="_x0000_i1132" type="#_x0000_t75" style="width:10.65pt;height:13.15pt" o:ole="" fillcolor="window">
            <v:imagedata r:id="rId216" o:title=""/>
          </v:shape>
          <o:OLEObject Type="Embed" ProgID="Equation.3" ShapeID="_x0000_i1132" DrawAspect="Content" ObjectID="_1774439439" r:id="rId220"/>
        </w:object>
      </w:r>
      <w:r w:rsidRPr="00702DD0">
        <w:rPr>
          <w:sz w:val="28"/>
          <w:szCs w:val="28"/>
        </w:rPr>
        <w:t>.</w:t>
      </w:r>
    </w:p>
    <w:p w14:paraId="087A8A81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Задача выполняется по одной из двух расчетных схем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.</w:t>
      </w:r>
    </w:p>
    <w:p w14:paraId="6020374D" w14:textId="77777777"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ервую схему, содержащую жесткое тело (правый столбец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 xml:space="preserve">1) берут студенты, у которых число </w:t>
      </w:r>
      <w:r w:rsidRPr="00702DD0">
        <w:rPr>
          <w:position w:val="-4"/>
          <w:sz w:val="28"/>
          <w:szCs w:val="28"/>
          <w:lang w:val="en-US"/>
        </w:rPr>
        <w:object w:dxaOrig="260" w:dyaOrig="260" w14:anchorId="6BE03904">
          <v:shape id="_x0000_i1133" type="#_x0000_t75" style="width:13.15pt;height:13.15pt" o:ole="" fillcolor="window">
            <v:imagedata r:id="rId221" o:title=""/>
          </v:shape>
          <o:OLEObject Type="Embed" ProgID="Equation.3" ShapeID="_x0000_i1133" DrawAspect="Content" ObjectID="_1774439440" r:id="rId222"/>
        </w:object>
      </w:r>
      <w:r w:rsidRPr="00702DD0">
        <w:rPr>
          <w:sz w:val="28"/>
          <w:szCs w:val="28"/>
        </w:rPr>
        <w:t xml:space="preserve"> нечетное. Исходные данные для этой схемы выбираются из таблицы 2</w:t>
      </w:r>
      <w:r w:rsidR="00E7429B" w:rsidRPr="00702DD0">
        <w:rPr>
          <w:sz w:val="28"/>
          <w:szCs w:val="28"/>
        </w:rPr>
        <w:t>.2</w:t>
      </w:r>
      <w:r w:rsidRPr="00702DD0">
        <w:rPr>
          <w:sz w:val="28"/>
          <w:szCs w:val="28"/>
        </w:rPr>
        <w:t xml:space="preserve">. В противном случае берется вторая расчетная схема, содержащая только стержни (левый столбец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 xml:space="preserve">1) и исходные данные для этой схемы выбираются из таблицы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3.</w:t>
      </w:r>
    </w:p>
    <w:p w14:paraId="4EF666E7" w14:textId="77777777"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Pr="00702DD0">
        <w:rPr>
          <w:sz w:val="28"/>
          <w:szCs w:val="28"/>
        </w:rPr>
        <w:lastRenderedPageBreak/>
        <w:tab/>
        <w:t xml:space="preserve">Таблица </w:t>
      </w:r>
      <w:r w:rsidR="00503159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</w:t>
      </w:r>
    </w:p>
    <w:p w14:paraId="5DD69544" w14:textId="77777777" w:rsidR="006064B9" w:rsidRPr="00702DD0" w:rsidRDefault="00000000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13F84165">
          <v:shape id="_x0000_s3006" type="#_x0000_t75" style="position:absolute;left:0;text-align:left;margin-left:49.85pt;margin-top:30.5pt;width:414.15pt;height:627pt;z-index:10">
            <v:imagedata r:id="rId223" o:title=""/>
            <w10:wrap type="topAndBottom"/>
          </v:shape>
          <o:OLEObject Type="Embed" ProgID="PBrush" ShapeID="_x0000_s3006" DrawAspect="Content" ObjectID="_1774439836" r:id="rId224"/>
        </w:object>
      </w:r>
    </w:p>
    <w:p w14:paraId="0C293A62" w14:textId="77777777" w:rsidR="006064B9" w:rsidRPr="00702DD0" w:rsidRDefault="006064B9" w:rsidP="00503159">
      <w:pPr>
        <w:pStyle w:val="Normal1"/>
        <w:widowControl/>
        <w:tabs>
          <w:tab w:val="left" w:pos="5812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E7429B" w:rsidRPr="00702DD0">
        <w:rPr>
          <w:sz w:val="28"/>
          <w:szCs w:val="28"/>
        </w:rPr>
        <w:lastRenderedPageBreak/>
        <w:tab/>
      </w:r>
      <w:r w:rsidRPr="00702DD0">
        <w:rPr>
          <w:sz w:val="28"/>
          <w:szCs w:val="28"/>
        </w:rPr>
        <w:tab/>
        <w:t xml:space="preserve">Продолжение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</w:t>
      </w:r>
    </w:p>
    <w:p w14:paraId="24B16B90" w14:textId="77777777"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</w:p>
    <w:p w14:paraId="4578425D" w14:textId="77777777" w:rsidR="006064B9" w:rsidRPr="00702DD0" w:rsidRDefault="00000000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>
        <w:rPr>
          <w:noProof/>
          <w:snapToGrid/>
          <w:sz w:val="28"/>
          <w:szCs w:val="28"/>
        </w:rPr>
        <w:object w:dxaOrig="1440" w:dyaOrig="1440" w14:anchorId="35F18BBF">
          <v:shape id="_x0000_s3008" type="#_x0000_t75" style="position:absolute;left:0;text-align:left;margin-left:51.3pt;margin-top:2.75pt;width:415.7pt;height:616.4pt;z-index:12">
            <v:imagedata r:id="rId225" o:title=""/>
            <w10:wrap type="topAndBottom"/>
          </v:shape>
          <o:OLEObject Type="Embed" ProgID="PBrush" ShapeID="_x0000_s3008" DrawAspect="Content" ObjectID="_1774439837" r:id="rId226"/>
        </w:object>
      </w:r>
    </w:p>
    <w:p w14:paraId="3196B577" w14:textId="77777777" w:rsidR="006064B9" w:rsidRPr="00702DD0" w:rsidRDefault="006064B9" w:rsidP="00E75D01">
      <w:pPr>
        <w:pStyle w:val="Normal1"/>
        <w:widowControl/>
        <w:tabs>
          <w:tab w:val="left" w:pos="7088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000000">
        <w:rPr>
          <w:noProof/>
          <w:snapToGrid/>
          <w:sz w:val="28"/>
          <w:szCs w:val="28"/>
        </w:rPr>
        <w:lastRenderedPageBreak/>
        <w:object w:dxaOrig="1440" w:dyaOrig="1440" w14:anchorId="0E8ADFE1">
          <v:shape id="_x0000_s3007" type="#_x0000_t75" style="position:absolute;left:0;text-align:left;margin-left:63.45pt;margin-top:41.4pt;width:418.9pt;height:326.05pt;z-index:11">
            <v:imagedata r:id="rId227" o:title=""/>
            <w10:wrap type="topAndBottom"/>
          </v:shape>
          <o:OLEObject Type="Embed" ProgID="PBrush" ShapeID="_x0000_s3007" DrawAspect="Content" ObjectID="_1774439838" r:id="rId228"/>
        </w:object>
      </w:r>
      <w:r w:rsidRPr="00702DD0">
        <w:rPr>
          <w:sz w:val="28"/>
          <w:szCs w:val="28"/>
        </w:rPr>
        <w:tab/>
        <w:t xml:space="preserve">Окончание табл. </w:t>
      </w:r>
      <w:r w:rsidR="00E7429B" w:rsidRPr="00702DD0">
        <w:rPr>
          <w:sz w:val="28"/>
          <w:szCs w:val="28"/>
        </w:rPr>
        <w:t>2.</w:t>
      </w:r>
      <w:r w:rsidRPr="00702DD0">
        <w:rPr>
          <w:sz w:val="28"/>
          <w:szCs w:val="28"/>
        </w:rPr>
        <w:t>1</w:t>
      </w:r>
    </w:p>
    <w:p w14:paraId="7DBC5B3C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</w:p>
    <w:p w14:paraId="3E05182A" w14:textId="77777777" w:rsidR="006064B9" w:rsidRPr="00702DD0" w:rsidRDefault="006064B9" w:rsidP="00E75D01">
      <w:pPr>
        <w:pStyle w:val="Normal1"/>
        <w:widowControl/>
        <w:ind w:left="0" w:firstLine="709"/>
        <w:rPr>
          <w:sz w:val="28"/>
          <w:szCs w:val="28"/>
        </w:rPr>
      </w:pPr>
    </w:p>
    <w:p w14:paraId="647CD766" w14:textId="77777777"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>Таблица 2</w:t>
      </w:r>
      <w:r w:rsidR="00E7429B" w:rsidRPr="00702DD0">
        <w:rPr>
          <w:sz w:val="28"/>
          <w:szCs w:val="28"/>
        </w:rPr>
        <w:t>.2</w:t>
      </w:r>
    </w:p>
    <w:p w14:paraId="24606396" w14:textId="77777777" w:rsidR="006064B9" w:rsidRPr="00702DD0" w:rsidRDefault="006064B9" w:rsidP="00E75D01">
      <w:pPr>
        <w:pStyle w:val="Normal1"/>
        <w:widowControl/>
        <w:tabs>
          <w:tab w:val="left" w:pos="4253"/>
        </w:tabs>
        <w:ind w:left="0" w:firstLine="709"/>
        <w:rPr>
          <w:sz w:val="28"/>
          <w:szCs w:val="28"/>
        </w:rPr>
      </w:pPr>
    </w:p>
    <w:tbl>
      <w:tblPr>
        <w:tblW w:w="950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3"/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  <w:gridCol w:w="864"/>
      </w:tblGrid>
      <w:tr w:rsidR="006064B9" w:rsidRPr="00702DD0" w14:paraId="50092EA9" w14:textId="77777777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D92AD1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</w:t>
            </w:r>
          </w:p>
          <w:p w14:paraId="464C45AE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</w:t>
            </w:r>
            <w:r w:rsidRPr="00702DD0">
              <w:rPr>
                <w:sz w:val="28"/>
                <w:szCs w:val="28"/>
                <w:lang w:val="en-US"/>
              </w:rPr>
              <w:t>/</w:t>
            </w:r>
            <w:r w:rsidRPr="00702DD0">
              <w:rPr>
                <w:sz w:val="28"/>
                <w:szCs w:val="28"/>
              </w:rPr>
              <w:t>п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19EF10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F52443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7CE419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47710A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C8844C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880E29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3F75D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85802B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92B77F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963201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</w:tr>
      <w:tr w:rsidR="006064B9" w:rsidRPr="00702DD0" w14:paraId="0837727B" w14:textId="77777777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4FE6E9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position w:val="-12"/>
                <w:sz w:val="28"/>
                <w:szCs w:val="28"/>
              </w:rPr>
              <w:object w:dxaOrig="300" w:dyaOrig="360" w14:anchorId="00BB64C7">
                <v:shape id="_x0000_i1137" type="#_x0000_t75" style="width:15.05pt;height:18.15pt" o:ole="" fillcolor="window">
                  <v:imagedata r:id="rId229" o:title=""/>
                </v:shape>
                <o:OLEObject Type="Embed" ProgID="Equation.3" ShapeID="_x0000_i1137" DrawAspect="Content" ObjectID="_1774439441" r:id="rId230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5A2023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8F87A1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52E5B5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432FC3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8C31F8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65C0C0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A04E6F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EDB324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FE5C79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2E531E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6064B9" w:rsidRPr="00702DD0" w14:paraId="135874F0" w14:textId="77777777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2F7E39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position w:val="-14"/>
                <w:sz w:val="28"/>
                <w:szCs w:val="28"/>
              </w:rPr>
              <w:object w:dxaOrig="300" w:dyaOrig="380" w14:anchorId="3015D5F3">
                <v:shape id="_x0000_i1138" type="#_x0000_t75" style="width:15.05pt;height:19.4pt" o:ole="" fillcolor="window">
                  <v:imagedata r:id="rId231" o:title=""/>
                </v:shape>
                <o:OLEObject Type="Embed" ProgID="Equation.3" ShapeID="_x0000_i1138" DrawAspect="Content" ObjectID="_1774439442" r:id="rId232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0A2AA0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11EE67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F3BAB1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4DD789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52AEA8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036808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BABE44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2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221BDC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9382A5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079E80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5</w:t>
            </w:r>
          </w:p>
        </w:tc>
      </w:tr>
      <w:tr w:rsidR="006064B9" w:rsidRPr="00702DD0" w14:paraId="193D5C9E" w14:textId="77777777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8AC5E6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position w:val="-4"/>
                <w:sz w:val="28"/>
                <w:szCs w:val="28"/>
              </w:rPr>
              <w:object w:dxaOrig="320" w:dyaOrig="260" w14:anchorId="50BD92D6">
                <v:shape id="_x0000_i1139" type="#_x0000_t75" style="width:15.05pt;height:13.15pt" o:ole="" fillcolor="window">
                  <v:imagedata r:id="rId233" o:title=""/>
                </v:shape>
                <o:OLEObject Type="Embed" ProgID="Equation.3" ShapeID="_x0000_i1139" DrawAspect="Content" ObjectID="_1774439443" r:id="rId234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D6D090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0BED24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956D32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8AFF64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746C34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67EEAB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3BDF8C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FBFE5C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59FD0B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4D5EDF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6064B9" w:rsidRPr="00702DD0" w14:paraId="7770466A" w14:textId="77777777" w:rsidTr="00E75D01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16D770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position w:val="-6"/>
                <w:sz w:val="28"/>
                <w:szCs w:val="28"/>
              </w:rPr>
              <w:object w:dxaOrig="300" w:dyaOrig="280" w14:anchorId="13B6ECA1">
                <v:shape id="_x0000_i1140" type="#_x0000_t75" style="width:15.05pt;height:15.05pt" o:ole="" fillcolor="window">
                  <v:imagedata r:id="rId235" o:title=""/>
                </v:shape>
                <o:OLEObject Type="Embed" ProgID="Equation.3" ShapeID="_x0000_i1140" DrawAspect="Content" ObjectID="_1774439444" r:id="rId236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53CCD0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E51B56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566891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4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F6509B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+4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7EFA2F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-</w:t>
            </w:r>
            <w:r w:rsidRPr="00702DD0">
              <w:rPr>
                <w:sz w:val="28"/>
                <w:szCs w:val="28"/>
              </w:rPr>
              <w:t>2</w:t>
            </w:r>
            <w:r w:rsidRPr="00702DD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50DFE7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5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AA5A17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6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4EEE8A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5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21DC5F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0FD522" w14:textId="77777777" w:rsidR="006064B9" w:rsidRPr="00702DD0" w:rsidRDefault="006064B9" w:rsidP="00E75D01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35</w:t>
            </w:r>
          </w:p>
        </w:tc>
      </w:tr>
    </w:tbl>
    <w:p w14:paraId="294A3686" w14:textId="77777777" w:rsidR="006064B9" w:rsidRPr="00702DD0" w:rsidRDefault="006064B9" w:rsidP="00E75D01">
      <w:pPr>
        <w:pStyle w:val="Normal1"/>
        <w:widowControl/>
        <w:tabs>
          <w:tab w:val="left" w:pos="4253"/>
        </w:tabs>
        <w:ind w:left="0" w:firstLine="709"/>
        <w:rPr>
          <w:sz w:val="28"/>
          <w:szCs w:val="28"/>
        </w:rPr>
      </w:pPr>
    </w:p>
    <w:p w14:paraId="1F1A8507" w14:textId="77777777" w:rsidR="006064B9" w:rsidRPr="00702DD0" w:rsidRDefault="006064B9" w:rsidP="00E75D01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E7429B" w:rsidRPr="00702DD0">
        <w:rPr>
          <w:sz w:val="28"/>
          <w:szCs w:val="28"/>
        </w:rPr>
        <w:t>2.3</w:t>
      </w:r>
    </w:p>
    <w:p w14:paraId="576E28EB" w14:textId="77777777" w:rsidR="006064B9" w:rsidRPr="00702DD0" w:rsidRDefault="006064B9" w:rsidP="00E75D01">
      <w:pPr>
        <w:pStyle w:val="Normal1"/>
        <w:widowControl/>
        <w:tabs>
          <w:tab w:val="left" w:pos="4253"/>
        </w:tabs>
        <w:ind w:left="0" w:firstLine="709"/>
        <w:rPr>
          <w:sz w:val="28"/>
          <w:szCs w:val="28"/>
        </w:rPr>
      </w:pPr>
    </w:p>
    <w:tbl>
      <w:tblPr>
        <w:tblW w:w="86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88"/>
        <w:gridCol w:w="788"/>
        <w:gridCol w:w="788"/>
        <w:gridCol w:w="788"/>
        <w:gridCol w:w="788"/>
        <w:gridCol w:w="789"/>
        <w:gridCol w:w="788"/>
        <w:gridCol w:w="788"/>
        <w:gridCol w:w="788"/>
        <w:gridCol w:w="788"/>
        <w:gridCol w:w="789"/>
      </w:tblGrid>
      <w:tr w:rsidR="006064B9" w:rsidRPr="00702DD0" w14:paraId="5D556C04" w14:textId="77777777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4B53C" w14:textId="77777777"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</w:t>
            </w:r>
          </w:p>
          <w:p w14:paraId="73498DEB" w14:textId="77777777"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</w:t>
            </w:r>
            <w:r w:rsidRPr="00702DD0">
              <w:rPr>
                <w:sz w:val="28"/>
                <w:szCs w:val="28"/>
                <w:lang w:val="en-US"/>
              </w:rPr>
              <w:t>/</w:t>
            </w:r>
            <w:r w:rsidRPr="00702DD0">
              <w:rPr>
                <w:sz w:val="28"/>
                <w:szCs w:val="28"/>
              </w:rPr>
              <w:t>п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D66961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959591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97A1A9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219CE5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8CE87D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BFE172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38AAAE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F8AE01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381935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2BCC9C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</w:tr>
      <w:tr w:rsidR="006064B9" w:rsidRPr="00702DD0" w14:paraId="1817DB7A" w14:textId="77777777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1DAC25" w14:textId="77777777"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position w:val="-12"/>
                <w:sz w:val="28"/>
                <w:szCs w:val="28"/>
              </w:rPr>
              <w:object w:dxaOrig="300" w:dyaOrig="360" w14:anchorId="6BA0A637">
                <v:shape id="_x0000_i1141" type="#_x0000_t75" style="width:15.05pt;height:18.15pt" o:ole="" fillcolor="window">
                  <v:imagedata r:id="rId229" o:title=""/>
                </v:shape>
                <o:OLEObject Type="Embed" ProgID="Equation.3" ShapeID="_x0000_i1141" DrawAspect="Content" ObjectID="_1774439445" r:id="rId237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61E759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F52E59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00178C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944295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5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CB172E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4543BD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445F3C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0655C3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15194C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782B09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6064B9" w:rsidRPr="00702DD0" w14:paraId="3FBC7B7E" w14:textId="77777777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4B9DAD" w14:textId="77777777"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position w:val="-14"/>
                <w:sz w:val="28"/>
                <w:szCs w:val="28"/>
              </w:rPr>
              <w:object w:dxaOrig="300" w:dyaOrig="380" w14:anchorId="0D1581FF">
                <v:shape id="_x0000_i1142" type="#_x0000_t75" style="width:15.05pt;height:19.4pt" o:ole="" fillcolor="window">
                  <v:imagedata r:id="rId231" o:title=""/>
                </v:shape>
                <o:OLEObject Type="Embed" ProgID="Equation.3" ShapeID="_x0000_i1142" DrawAspect="Content" ObjectID="_1774439446" r:id="rId238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ECE530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215F7F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5944C3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AF941A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D18A2D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AECD5E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097401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18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B41093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EC9272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AFE5A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25</w:t>
            </w:r>
          </w:p>
        </w:tc>
      </w:tr>
      <w:tr w:rsidR="006064B9" w:rsidRPr="00702DD0" w14:paraId="45401DA5" w14:textId="77777777" w:rsidTr="00271CDC">
        <w:trPr>
          <w:trHeight w:val="20"/>
          <w:jc w:val="center"/>
        </w:trPr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DA5E79" w14:textId="77777777" w:rsidR="006064B9" w:rsidRPr="00702DD0" w:rsidRDefault="006064B9" w:rsidP="00E75D01">
            <w:pPr>
              <w:pStyle w:val="Normal1"/>
              <w:widowControl/>
              <w:ind w:left="0" w:right="-89" w:firstLine="0"/>
              <w:jc w:val="center"/>
              <w:rPr>
                <w:sz w:val="28"/>
                <w:szCs w:val="28"/>
              </w:rPr>
            </w:pPr>
            <w:r w:rsidRPr="00702DD0">
              <w:rPr>
                <w:position w:val="-6"/>
                <w:sz w:val="28"/>
                <w:szCs w:val="28"/>
              </w:rPr>
              <w:object w:dxaOrig="300" w:dyaOrig="280" w14:anchorId="0D28CA6A">
                <v:shape id="_x0000_i1143" type="#_x0000_t75" style="width:15.05pt;height:15.05pt" o:ole="" fillcolor="window">
                  <v:imagedata r:id="rId235" o:title=""/>
                </v:shape>
                <o:OLEObject Type="Embed" ProgID="Equation.3" ShapeID="_x0000_i1143" DrawAspect="Content" ObjectID="_1774439447" r:id="rId239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672FA9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9C28DB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D837D1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4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E23A18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+45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DB9D83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-</w:t>
            </w:r>
            <w:r w:rsidRPr="00702DD0">
              <w:rPr>
                <w:sz w:val="28"/>
                <w:szCs w:val="28"/>
              </w:rPr>
              <w:t>2</w:t>
            </w:r>
            <w:r w:rsidRPr="00702DD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36688F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5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55F1BE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60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27DDEB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5</w: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793651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-30</w:t>
            </w:r>
          </w:p>
        </w:tc>
        <w:tc>
          <w:tcPr>
            <w:tcW w:w="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25B93C" w14:textId="77777777" w:rsidR="006064B9" w:rsidRPr="00702DD0" w:rsidRDefault="006064B9" w:rsidP="00E75D01">
            <w:pPr>
              <w:pStyle w:val="Normal1"/>
              <w:widowControl/>
              <w:ind w:left="0" w:firstLine="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35</w:t>
            </w:r>
          </w:p>
        </w:tc>
      </w:tr>
    </w:tbl>
    <w:p w14:paraId="47BE1D88" w14:textId="77777777" w:rsidR="00EC4DC5" w:rsidRPr="00702DD0" w:rsidRDefault="00EC4DC5" w:rsidP="00E75D01">
      <w:pPr>
        <w:pStyle w:val="aa"/>
        <w:ind w:left="0" w:firstLine="709"/>
        <w:jc w:val="center"/>
        <w:rPr>
          <w:sz w:val="28"/>
          <w:szCs w:val="28"/>
        </w:rPr>
      </w:pPr>
    </w:p>
    <w:p w14:paraId="637FB508" w14:textId="77777777" w:rsidR="00EC4DC5" w:rsidRPr="00702DD0" w:rsidRDefault="00EC4DC5" w:rsidP="00E75D01">
      <w:pPr>
        <w:ind w:firstLine="709"/>
        <w:jc w:val="both"/>
        <w:rPr>
          <w:sz w:val="28"/>
          <w:szCs w:val="28"/>
        </w:rPr>
      </w:pPr>
    </w:p>
    <w:p w14:paraId="3550F0D0" w14:textId="77777777" w:rsidR="00EC4DC5" w:rsidRPr="00702DD0" w:rsidRDefault="00EC4DC5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2.2. Теоретическая справка</w:t>
      </w:r>
    </w:p>
    <w:p w14:paraId="7D332D88" w14:textId="77777777" w:rsidR="00EC4DC5" w:rsidRPr="00702DD0" w:rsidRDefault="00EC4DC5" w:rsidP="00E75D01">
      <w:pPr>
        <w:pStyle w:val="aa"/>
        <w:ind w:left="0"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истемы, состоящие из элементов, имеющих форму стержня, называют стержневыми. Стержневые системы подразделяют на статически определимые и статически неопределимые.</w:t>
      </w:r>
    </w:p>
    <w:p w14:paraId="2F66AFAC" w14:textId="77777777" w:rsidR="00EC4DC5" w:rsidRPr="00702DD0" w:rsidRDefault="00EC4DC5" w:rsidP="00E75D01">
      <w:pPr>
        <w:pStyle w:val="aa"/>
        <w:ind w:left="0"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тержневые системы, в которых нормальные силы и реакции связей определяются при помощи метода сечений и уравнений статики или динамики, называются статически определимыми. В статически неопределимых системах использование метода сечений и уравнений равновесия для определения нормальных сил и реакций связей оказывается недостаточным. Разность между числом неизвестных усилий, подлежащих определению, и количеством независимых уравнений равновесия, которые могут быть составлены для их определения, называется степенью статической неопределенности системы.</w:t>
      </w:r>
    </w:p>
    <w:p w14:paraId="116E174E" w14:textId="77777777" w:rsidR="00EC4DC5" w:rsidRPr="00702DD0" w:rsidRDefault="00000000" w:rsidP="00E75D01">
      <w:pPr>
        <w:pStyle w:val="aa"/>
        <w:ind w:left="0" w:firstLine="709"/>
        <w:contextualSpacing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 w14:anchorId="70E9EF84">
          <v:shape id="_x0000_s3950" type="#_x0000_t202" style="position:absolute;left:0;text-align:left;margin-left:207.45pt;margin-top:432.9pt;width:68.45pt;height:14.4pt;z-index:16;mso-position-vertical-relative:page" o:allowincell="f" filled="f" stroked="f">
            <v:textbox style="mso-next-textbox:#_x0000_s3950" inset="0,0,0,0">
              <w:txbxContent>
                <w:p w14:paraId="7B964F64" w14:textId="77777777" w:rsidR="00956E72" w:rsidRPr="00305212" w:rsidRDefault="00956E72" w:rsidP="00EC4DC5">
                  <w:pPr>
                    <w:jc w:val="center"/>
                    <w:rPr>
                      <w:sz w:val="28"/>
                      <w:szCs w:val="28"/>
                    </w:rPr>
                  </w:pPr>
                  <w:r w:rsidRPr="00305212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2</w:t>
                  </w:r>
                  <w:r w:rsidRPr="00305212">
                    <w:rPr>
                      <w:sz w:val="28"/>
                      <w:szCs w:val="28"/>
                    </w:rPr>
                    <w:t>.1</w:t>
                  </w:r>
                </w:p>
              </w:txbxContent>
            </v:textbox>
            <w10:wrap type="topAndBottom" anchory="page"/>
          </v:shape>
        </w:pict>
      </w:r>
      <w:r>
        <w:rPr>
          <w:noProof/>
          <w:sz w:val="28"/>
          <w:szCs w:val="28"/>
        </w:rPr>
        <w:object w:dxaOrig="1440" w:dyaOrig="1440" w14:anchorId="59967ED5">
          <v:shape id="_x0000_s3949" type="#_x0000_t75" style="position:absolute;left:0;text-align:left;margin-left:119.65pt;margin-top:2.9pt;width:261.75pt;height:159.75pt;z-index:15">
            <v:imagedata r:id="rId240" o:title=""/>
            <w10:wrap type="topAndBottom"/>
          </v:shape>
          <o:OLEObject Type="Embed" ProgID="PBrush" ShapeID="_x0000_s3949" DrawAspect="Content" ObjectID="_1774439839" r:id="rId241"/>
        </w:object>
      </w:r>
      <w:r w:rsidR="00EC4DC5" w:rsidRPr="00702DD0">
        <w:rPr>
          <w:sz w:val="28"/>
          <w:szCs w:val="28"/>
        </w:rPr>
        <w:t>Для определения усилий в статически неопределимых системах необходимо составить, помимо уравнений статики, уравнения совместности перемещений, основанные на рассмотрении геометрической стороны деформации системы и использовании закона Гука. Необходимое число этих уравнений должно быть равно степени статической неопределимости системы.</w:t>
      </w:r>
    </w:p>
    <w:p w14:paraId="4780B931" w14:textId="77777777" w:rsidR="0016434F" w:rsidRPr="00702DD0" w:rsidRDefault="00702DD0" w:rsidP="00E75D01">
      <w:pPr>
        <w:tabs>
          <w:tab w:val="left" w:pos="8505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Уравнения совмест</w:t>
      </w:r>
      <w:r>
        <w:rPr>
          <w:sz w:val="28"/>
          <w:szCs w:val="28"/>
        </w:rPr>
        <w:t>ност</w:t>
      </w:r>
      <w:r w:rsidRPr="00702DD0">
        <w:rPr>
          <w:sz w:val="28"/>
          <w:szCs w:val="28"/>
        </w:rPr>
        <w:t>и деформаций можно получить рассматривая деформации системы или использую базовые перемещения (БП) ее точек, которыми называют возможные перемещения, удовлетворяющие связям, наложенным на систему.</w:t>
      </w:r>
    </w:p>
    <w:p w14:paraId="304D6CEF" w14:textId="77777777" w:rsidR="00EC4DC5" w:rsidRPr="00702DD0" w:rsidRDefault="0016434F" w:rsidP="00E75D01">
      <w:pPr>
        <w:tabs>
          <w:tab w:val="left" w:pos="8505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использования БП нужно устанавливать связь нормальных сил в стержнях системы с базовыми перемещениями</w:t>
      </w:r>
      <w:r w:rsidR="00EC4DC5" w:rsidRPr="00702DD0">
        <w:rPr>
          <w:sz w:val="28"/>
          <w:szCs w:val="28"/>
        </w:rPr>
        <w:t>. При этом могут быть два случая.</w:t>
      </w:r>
    </w:p>
    <w:p w14:paraId="2558E863" w14:textId="77777777"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дин конец стержня неподвижен, то есть, присоединен к стойке (рис. 2.1, а). При этом деформации в стержне определяются только перемещениями подвижного конца стержня (точка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) </w:t>
      </w:r>
      <w:r w:rsidRPr="00702DD0">
        <w:rPr>
          <w:position w:val="-10"/>
          <w:sz w:val="28"/>
          <w:szCs w:val="28"/>
        </w:rPr>
        <w:object w:dxaOrig="279" w:dyaOrig="380" w14:anchorId="7D8C9029">
          <v:shape id="_x0000_i1145" type="#_x0000_t75" style="width:15.05pt;height:19.4pt" o:ole="" fillcolor="window">
            <v:imagedata r:id="rId242" o:title=""/>
          </v:shape>
          <o:OLEObject Type="Embed" ProgID="Equation.3" ShapeID="_x0000_i1145" DrawAspect="Content" ObjectID="_1774439448" r:id="rId243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80" w14:anchorId="14836C7C">
          <v:shape id="_x0000_i1146" type="#_x0000_t75" style="width:15.05pt;height:19.4pt" o:ole="" fillcolor="window">
            <v:imagedata r:id="rId244" o:title=""/>
          </v:shape>
          <o:OLEObject Type="Embed" ProgID="Equation.3" ShapeID="_x0000_i1146" DrawAspect="Content" ObjectID="_1774439449" r:id="rId245"/>
        </w:object>
      </w:r>
      <w:r w:rsidRPr="00702DD0">
        <w:rPr>
          <w:sz w:val="28"/>
          <w:szCs w:val="28"/>
        </w:rPr>
        <w:t>. Из рис. 2.1, а следует, что удлинение стержня равно</w:t>
      </w:r>
    </w:p>
    <w:p w14:paraId="5ED7F674" w14:textId="77777777" w:rsidR="00EC4DC5" w:rsidRPr="00702DD0" w:rsidRDefault="00EC4DC5" w:rsidP="00E75D01">
      <w:pPr>
        <w:tabs>
          <w:tab w:val="left" w:pos="3402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0"/>
          <w:sz w:val="28"/>
          <w:szCs w:val="28"/>
        </w:rPr>
        <w:object w:dxaOrig="3000" w:dyaOrig="380" w14:anchorId="10E580A1">
          <v:shape id="_x0000_i1147" type="#_x0000_t75" style="width:150.25pt;height:19.4pt" o:ole="" fillcolor="window">
            <v:imagedata r:id="rId246" o:title=""/>
          </v:shape>
          <o:OLEObject Type="Embed" ProgID="Equation.3" ShapeID="_x0000_i1147" DrawAspect="Content" ObjectID="_1774439450" r:id="rId247"/>
        </w:object>
      </w:r>
      <w:r w:rsidRPr="00702DD0">
        <w:rPr>
          <w:sz w:val="28"/>
          <w:szCs w:val="28"/>
        </w:rPr>
        <w:object w:dxaOrig="180" w:dyaOrig="340" w14:anchorId="4F846113">
          <v:shape id="_x0000_i1148" type="#_x0000_t75" style="width:10.65pt;height:20.65pt" o:ole="" fillcolor="window">
            <v:imagedata r:id="rId248" o:title=""/>
          </v:shape>
          <o:OLEObject Type="Embed" ProgID="Equation.3" ShapeID="_x0000_i1148" DrawAspect="Content" ObjectID="_1774439451" r:id="rId249"/>
        </w:object>
      </w:r>
      <w:r w:rsidR="0016434F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2.1)</w:t>
      </w:r>
    </w:p>
    <w:p w14:paraId="1E16ADD7" w14:textId="77777777" w:rsidR="00EC4DC5" w:rsidRPr="00702DD0" w:rsidRDefault="00EC4DC5" w:rsidP="00E75D01">
      <w:pPr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6"/>
          <w:sz w:val="28"/>
          <w:szCs w:val="28"/>
        </w:rPr>
        <w:object w:dxaOrig="200" w:dyaOrig="279" w14:anchorId="248D05C6">
          <v:shape id="_x0000_i1149" type="#_x0000_t75" style="width:9.4pt;height:15.05pt" o:ole="" fillcolor="window">
            <v:imagedata r:id="rId250" o:title=""/>
          </v:shape>
          <o:OLEObject Type="Embed" ProgID="Equation.3" ShapeID="_x0000_i1149" DrawAspect="Content" ObjectID="_1774439452" r:id="rId251"/>
        </w:object>
      </w:r>
      <w:r w:rsidRPr="00702DD0">
        <w:rPr>
          <w:sz w:val="28"/>
          <w:szCs w:val="28"/>
        </w:rPr>
        <w:t xml:space="preserve"> - орт, направленный по оси недеформированного стержня от подвижной точки к неподвижной; </w:t>
      </w:r>
      <w:r w:rsidRPr="00702DD0">
        <w:rPr>
          <w:position w:val="-10"/>
          <w:sz w:val="28"/>
          <w:szCs w:val="28"/>
        </w:rPr>
        <w:object w:dxaOrig="320" w:dyaOrig="380" w14:anchorId="512337AC">
          <v:shape id="_x0000_i1150" type="#_x0000_t75" style="width:15.05pt;height:19.4pt" o:ole="" fillcolor="window">
            <v:imagedata r:id="rId252" o:title=""/>
          </v:shape>
          <o:OLEObject Type="Embed" ProgID="Equation.3" ShapeID="_x0000_i1150" DrawAspect="Content" ObjectID="_1774439453" r:id="rId253"/>
        </w:object>
      </w:r>
      <w:r w:rsidRPr="00702DD0">
        <w:rPr>
          <w:sz w:val="28"/>
          <w:szCs w:val="28"/>
        </w:rPr>
        <w:t xml:space="preserve"> - полное перемещение.</w:t>
      </w:r>
    </w:p>
    <w:p w14:paraId="6717C195" w14:textId="77777777"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Пусть </w:t>
      </w:r>
      <w:r w:rsidRPr="00702DD0">
        <w:rPr>
          <w:i/>
          <w:sz w:val="28"/>
          <w:szCs w:val="28"/>
        </w:rPr>
        <w:sym w:font="Symbol" w:char="F062"/>
      </w:r>
      <w:r w:rsidRPr="00702DD0">
        <w:rPr>
          <w:i/>
          <w:sz w:val="28"/>
          <w:szCs w:val="28"/>
        </w:rPr>
        <w:t xml:space="preserve"> </w:t>
      </w:r>
      <w:r w:rsidRPr="00702DD0">
        <w:rPr>
          <w:i/>
          <w:sz w:val="28"/>
          <w:szCs w:val="28"/>
          <w:lang w:val="en-US"/>
        </w:rPr>
        <w:t>i</w:t>
      </w:r>
      <w:r w:rsidRPr="00702DD0">
        <w:rPr>
          <w:sz w:val="28"/>
          <w:szCs w:val="28"/>
        </w:rPr>
        <w:t xml:space="preserve"> - угол, образуемый </w:t>
      </w:r>
      <w:r w:rsidRPr="00702DD0">
        <w:rPr>
          <w:position w:val="-6"/>
          <w:sz w:val="28"/>
          <w:szCs w:val="28"/>
        </w:rPr>
        <w:object w:dxaOrig="200" w:dyaOrig="279" w14:anchorId="4F1BAAE8">
          <v:shape id="_x0000_i1151" type="#_x0000_t75" style="width:9.4pt;height:15.05pt" o:ole="" fillcolor="window">
            <v:imagedata r:id="rId254" o:title=""/>
          </v:shape>
          <o:OLEObject Type="Embed" ProgID="Equation.3" ShapeID="_x0000_i1151" DrawAspect="Content" ObjectID="_1774439454" r:id="rId255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20" w:dyaOrig="380" w14:anchorId="737875EC">
          <v:shape id="_x0000_i1152" type="#_x0000_t75" style="width:15.05pt;height:19.4pt" o:ole="" fillcolor="window">
            <v:imagedata r:id="rId256" o:title=""/>
          </v:shape>
          <o:OLEObject Type="Embed" ProgID="Equation.3" ShapeID="_x0000_i1152" DrawAspect="Content" ObjectID="_1774439455" r:id="rId257"/>
        </w:object>
      </w:r>
      <w:r w:rsidRPr="00702DD0">
        <w:rPr>
          <w:sz w:val="28"/>
          <w:szCs w:val="28"/>
        </w:rPr>
        <w:t>. Тогда</w:t>
      </w:r>
    </w:p>
    <w:p w14:paraId="156A5EFA" w14:textId="77777777" w:rsidR="00EC4DC5" w:rsidRPr="00702DD0" w:rsidRDefault="00EC4DC5" w:rsidP="00E75D01">
      <w:pPr>
        <w:tabs>
          <w:tab w:val="left" w:pos="3119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6"/>
          <w:sz w:val="28"/>
          <w:szCs w:val="28"/>
        </w:rPr>
        <w:object w:dxaOrig="3040" w:dyaOrig="400" w14:anchorId="6F50D14C">
          <v:shape id="_x0000_i1153" type="#_x0000_t75" style="width:152.75pt;height:20.65pt" o:ole="" fillcolor="window">
            <v:imagedata r:id="rId258" o:title=""/>
          </v:shape>
          <o:OLEObject Type="Embed" ProgID="Equation.3" ShapeID="_x0000_i1153" DrawAspect="Content" ObjectID="_1774439456" r:id="rId259"/>
        </w:object>
      </w:r>
      <w:r w:rsidRPr="00702DD0">
        <w:rPr>
          <w:sz w:val="28"/>
          <w:szCs w:val="28"/>
        </w:rPr>
        <w:tab/>
        <w:t>(2.2)</w:t>
      </w:r>
    </w:p>
    <w:p w14:paraId="2CCA5B3D" w14:textId="77777777"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ба конца стержня подвижны (рис. 2.1, б). В этом случае удлинения стержня определяются в общем случае четырьмя БП </w:t>
      </w:r>
      <w:r w:rsidRPr="00702DD0">
        <w:rPr>
          <w:position w:val="-14"/>
          <w:sz w:val="28"/>
          <w:szCs w:val="28"/>
        </w:rPr>
        <w:object w:dxaOrig="1780" w:dyaOrig="420" w14:anchorId="0A7A467A">
          <v:shape id="_x0000_i1154" type="#_x0000_t75" style="width:88.9pt;height:21.3pt" o:ole="" fillcolor="window">
            <v:imagedata r:id="rId260" o:title=""/>
          </v:shape>
          <o:OLEObject Type="Embed" ProgID="Equation.3" ShapeID="_x0000_i1154" DrawAspect="Content" ObjectID="_1774439457" r:id="rId261"/>
        </w:object>
      </w:r>
      <w:r w:rsidRPr="00702DD0">
        <w:rPr>
          <w:sz w:val="28"/>
          <w:szCs w:val="28"/>
        </w:rPr>
        <w:t xml:space="preserve"> и</w:t>
      </w:r>
    </w:p>
    <w:p w14:paraId="6A1AF266" w14:textId="77777777" w:rsidR="00EC4DC5" w:rsidRPr="00702DD0" w:rsidRDefault="00EC4DC5" w:rsidP="00E75D01">
      <w:pPr>
        <w:tabs>
          <w:tab w:val="left" w:pos="3828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object w:dxaOrig="180" w:dyaOrig="340" w14:anchorId="0FEE5F29">
          <v:shape id="_x0000_i1155" type="#_x0000_t75" style="width:15.05pt;height:21.3pt" o:ole="" fillcolor="window">
            <v:imagedata r:id="rId248" o:title=""/>
          </v:shape>
          <o:OLEObject Type="Embed" ProgID="Equation.3" ShapeID="_x0000_i1155" DrawAspect="Content" ObjectID="_1774439458" r:id="rId262"/>
        </w:object>
      </w:r>
      <w:r w:rsidRPr="00702DD0">
        <w:rPr>
          <w:sz w:val="28"/>
          <w:szCs w:val="28"/>
        </w:rPr>
        <w:tab/>
      </w:r>
      <w:r w:rsidRPr="00702DD0">
        <w:rPr>
          <w:position w:val="-10"/>
          <w:sz w:val="28"/>
          <w:szCs w:val="28"/>
        </w:rPr>
        <w:object w:dxaOrig="1920" w:dyaOrig="380" w14:anchorId="46C55B25">
          <v:shape id="_x0000_i1156" type="#_x0000_t75" style="width:95.8pt;height:19.4pt" o:ole="" fillcolor="window">
            <v:imagedata r:id="rId263" o:title=""/>
          </v:shape>
          <o:OLEObject Type="Embed" ProgID="Equation.3" ShapeID="_x0000_i1156" DrawAspect="Content" ObjectID="_1774439459" r:id="rId264"/>
        </w:object>
      </w:r>
      <w:r w:rsidR="00175225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</w:t>
      </w:r>
      <w:r w:rsidR="00175225" w:rsidRPr="00702DD0">
        <w:rPr>
          <w:sz w:val="28"/>
          <w:szCs w:val="28"/>
        </w:rPr>
        <w:t>2.3</w:t>
      </w:r>
      <w:r w:rsidRPr="00702DD0">
        <w:rPr>
          <w:sz w:val="28"/>
          <w:szCs w:val="28"/>
        </w:rPr>
        <w:t>)</w:t>
      </w:r>
    </w:p>
    <w:p w14:paraId="26D21896" w14:textId="77777777" w:rsidR="00EC4DC5" w:rsidRPr="00702DD0" w:rsidRDefault="00EC4DC5" w:rsidP="00E75D01">
      <w:pPr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0"/>
          <w:sz w:val="28"/>
          <w:szCs w:val="28"/>
        </w:rPr>
        <w:object w:dxaOrig="300" w:dyaOrig="340" w14:anchorId="1C467D93">
          <v:shape id="_x0000_i1157" type="#_x0000_t75" style="width:15.05pt;height:16.9pt" o:ole="" fillcolor="window">
            <v:imagedata r:id="rId265" o:title=""/>
          </v:shape>
          <o:OLEObject Type="Embed" ProgID="Equation.3" ShapeID="_x0000_i1157" DrawAspect="Content" ObjectID="_1774439460" r:id="rId266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 w14:anchorId="574C2FCA">
          <v:shape id="_x0000_i1158" type="#_x0000_t75" style="width:15.05pt;height:16.9pt" o:ole="" fillcolor="window">
            <v:imagedata r:id="rId267" o:title=""/>
          </v:shape>
          <o:OLEObject Type="Embed" ProgID="Equation.3" ShapeID="_x0000_i1158" DrawAspect="Content" ObjectID="_1774439461" r:id="rId268"/>
        </w:object>
      </w:r>
      <w:r w:rsidRPr="00702DD0">
        <w:rPr>
          <w:sz w:val="28"/>
          <w:szCs w:val="28"/>
        </w:rPr>
        <w:t xml:space="preserve"> - орты, указанные на рис. 2.1, </w:t>
      </w:r>
      <w:r w:rsidR="00E75D01" w:rsidRPr="00702DD0">
        <w:rPr>
          <w:sz w:val="28"/>
          <w:szCs w:val="28"/>
        </w:rPr>
        <w:t>б</w:t>
      </w:r>
      <w:r w:rsidRPr="00702DD0">
        <w:rPr>
          <w:sz w:val="28"/>
          <w:szCs w:val="28"/>
        </w:rPr>
        <w:t>.</w:t>
      </w:r>
    </w:p>
    <w:p w14:paraId="6505EAB0" w14:textId="77777777" w:rsidR="00E75D01" w:rsidRPr="00702DD0" w:rsidRDefault="00E75D01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Нормальная сила</w:t>
      </w:r>
    </w:p>
    <w:p w14:paraId="2F09449F" w14:textId="77777777" w:rsidR="00175225" w:rsidRPr="00702DD0" w:rsidRDefault="00175225" w:rsidP="00E75D01">
      <w:pPr>
        <w:tabs>
          <w:tab w:val="left" w:pos="3969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C7320D" w:rsidRPr="00702DD0">
        <w:rPr>
          <w:position w:val="-6"/>
          <w:sz w:val="28"/>
          <w:szCs w:val="28"/>
        </w:rPr>
        <w:object w:dxaOrig="1120" w:dyaOrig="279" w14:anchorId="20D24BD9">
          <v:shape id="_x0000_i1159" type="#_x0000_t75" style="width:56.95pt;height:15.05pt" o:ole="">
            <v:imagedata r:id="rId269" o:title=""/>
          </v:shape>
          <o:OLEObject Type="Embed" ProgID="Equation.3" ShapeID="_x0000_i1159" DrawAspect="Content" ObjectID="_1774439462" r:id="rId270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2.4)</w:t>
      </w:r>
    </w:p>
    <w:p w14:paraId="119A43B5" w14:textId="77777777" w:rsidR="00175225" w:rsidRPr="00702DD0" w:rsidRDefault="00175225" w:rsidP="00E75D01">
      <w:pPr>
        <w:tabs>
          <w:tab w:val="left" w:pos="3969"/>
          <w:tab w:val="left" w:pos="9072"/>
        </w:tabs>
        <w:jc w:val="both"/>
        <w:rPr>
          <w:sz w:val="28"/>
          <w:szCs w:val="28"/>
        </w:rPr>
      </w:pPr>
      <w:r w:rsidRPr="00702DD0">
        <w:rPr>
          <w:sz w:val="28"/>
          <w:szCs w:val="28"/>
        </w:rPr>
        <w:t>где</w:t>
      </w:r>
    </w:p>
    <w:p w14:paraId="66243637" w14:textId="77777777" w:rsidR="00175225" w:rsidRPr="00702DD0" w:rsidRDefault="00175225" w:rsidP="00E75D01">
      <w:pPr>
        <w:tabs>
          <w:tab w:val="left" w:pos="3969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859" w:dyaOrig="620" w14:anchorId="3EB49A26">
          <v:shape id="_x0000_i1160" type="#_x0000_t75" style="width:43.85pt;height:31.3pt" o:ole="">
            <v:imagedata r:id="rId271" o:title=""/>
          </v:shape>
          <o:OLEObject Type="Embed" ProgID="Equation.3" ShapeID="_x0000_i1160" DrawAspect="Content" ObjectID="_1774439463" r:id="rId272"/>
        </w:object>
      </w:r>
      <w:r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  <w:t>(2.5)</w:t>
      </w:r>
    </w:p>
    <w:p w14:paraId="1640D66B" w14:textId="77777777" w:rsidR="00175225" w:rsidRPr="00702DD0" w:rsidRDefault="00175225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оследняя формула применима только при постоянной жесткости стержня.</w:t>
      </w:r>
    </w:p>
    <w:p w14:paraId="506E72B4" w14:textId="77777777" w:rsidR="00EC4DC5" w:rsidRPr="00702DD0" w:rsidRDefault="00EC4DC5" w:rsidP="00E75D01">
      <w:pPr>
        <w:pStyle w:val="aa"/>
        <w:ind w:left="0"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пределение усилий в стержнях статически неопределимой системы, т.е. раскрытие ее статической неопределимости, производят в последовательности, рассмотренной в задачах </w:t>
      </w:r>
      <w:r w:rsidR="00175225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.1 и </w:t>
      </w:r>
      <w:r w:rsidR="00175225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>.2.</w:t>
      </w:r>
    </w:p>
    <w:p w14:paraId="38334732" w14:textId="77777777" w:rsidR="00E75D01" w:rsidRPr="00702DD0" w:rsidRDefault="00E75D01" w:rsidP="00E75D01">
      <w:pPr>
        <w:pStyle w:val="aa"/>
        <w:ind w:left="0" w:firstLine="709"/>
        <w:contextualSpacing/>
        <w:rPr>
          <w:sz w:val="28"/>
          <w:szCs w:val="28"/>
        </w:rPr>
      </w:pPr>
    </w:p>
    <w:p w14:paraId="223F20E8" w14:textId="77777777" w:rsidR="00EC4DC5" w:rsidRPr="00702DD0" w:rsidRDefault="00175225" w:rsidP="00FF1BB5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2</w:t>
      </w:r>
      <w:r w:rsidR="00EC4DC5" w:rsidRPr="00702DD0">
        <w:rPr>
          <w:sz w:val="28"/>
          <w:szCs w:val="28"/>
        </w:rPr>
        <w:t>.</w:t>
      </w:r>
      <w:r w:rsidR="00503159" w:rsidRPr="00702DD0">
        <w:rPr>
          <w:sz w:val="28"/>
          <w:szCs w:val="28"/>
        </w:rPr>
        <w:t>3. Пример решения задачи</w:t>
      </w:r>
    </w:p>
    <w:p w14:paraId="6ADE32A7" w14:textId="77777777" w:rsidR="00EC4DC5" w:rsidRPr="00702DD0" w:rsidRDefault="00EC4DC5" w:rsidP="00E75D01">
      <w:pPr>
        <w:widowControl w:val="0"/>
        <w:ind w:firstLine="709"/>
        <w:contextualSpacing/>
        <w:rPr>
          <w:sz w:val="28"/>
          <w:szCs w:val="28"/>
        </w:rPr>
      </w:pPr>
    </w:p>
    <w:p w14:paraId="694A30B8" w14:textId="77777777" w:rsidR="00EC4DC5" w:rsidRPr="00702DD0" w:rsidRDefault="00000000" w:rsidP="00E75D01">
      <w:pPr>
        <w:widowControl w:val="0"/>
        <w:ind w:firstLine="709"/>
        <w:contextualSpacing/>
        <w:jc w:val="both"/>
        <w:rPr>
          <w:i/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318A873C">
          <v:shape id="_x0000_s3952" type="#_x0000_t75" style="position:absolute;left:0;text-align:left;margin-left:-2.9pt;margin-top:8.4pt;width:261.25pt;height:148.45pt;z-index:18" o:allowincell="f">
            <v:imagedata r:id="rId273" o:title=""/>
            <w10:wrap type="square"/>
          </v:shape>
          <o:OLEObject Type="Embed" ProgID="PBrush" ShapeID="_x0000_s3952" DrawAspect="Content" ObjectID="_1774439840" r:id="rId274"/>
        </w:object>
      </w:r>
      <w:r w:rsidR="00EC4DC5" w:rsidRPr="00702DD0">
        <w:rPr>
          <w:sz w:val="28"/>
          <w:szCs w:val="28"/>
        </w:rPr>
        <w:t xml:space="preserve">Для заданной стержневой системы (рис. </w:t>
      </w:r>
      <w:r w:rsidR="00E75D01" w:rsidRPr="00702DD0">
        <w:rPr>
          <w:sz w:val="28"/>
          <w:szCs w:val="28"/>
        </w:rPr>
        <w:t>2.2</w:t>
      </w:r>
      <w:r w:rsidR="00EC4DC5" w:rsidRPr="00702DD0">
        <w:rPr>
          <w:sz w:val="28"/>
          <w:szCs w:val="28"/>
        </w:rPr>
        <w:t>), состоящей из стальных стержней круглого поперечного сечения, требуется</w:t>
      </w:r>
      <w:r w:rsidR="00EC4DC5" w:rsidRPr="00702DD0">
        <w:rPr>
          <w:i/>
          <w:sz w:val="28"/>
          <w:szCs w:val="28"/>
        </w:rPr>
        <w:t>:</w:t>
      </w:r>
    </w:p>
    <w:p w14:paraId="5E3BED04" w14:textId="77777777" w:rsidR="00EC4DC5" w:rsidRPr="00702DD0" w:rsidRDefault="00702DD0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а) подобрать диаметры поперечных сечений стержней, если известны: отношения площадей, величина действующей нагрузки </w:t>
      </w:r>
      <w:r w:rsidRPr="00702DD0">
        <w:rPr>
          <w:i/>
          <w:sz w:val="28"/>
          <w:szCs w:val="28"/>
        </w:rPr>
        <w:t>Р</w:t>
      </w:r>
      <w:r>
        <w:rPr>
          <w:i/>
          <w:sz w:val="28"/>
          <w:szCs w:val="28"/>
        </w:rPr>
        <w:t xml:space="preserve"> </w:t>
      </w:r>
      <w:r w:rsidRPr="00702DD0">
        <w:rPr>
          <w:i/>
          <w:sz w:val="28"/>
          <w:szCs w:val="28"/>
        </w:rPr>
        <w:t>= 60 кН</w:t>
      </w:r>
      <w:r w:rsidRPr="00702DD0">
        <w:rPr>
          <w:sz w:val="28"/>
          <w:szCs w:val="28"/>
        </w:rPr>
        <w:t xml:space="preserve"> и допускаемое напряжение </w:t>
      </w:r>
      <w:r w:rsidRPr="00702DD0">
        <w:rPr>
          <w:position w:val="-10"/>
          <w:sz w:val="28"/>
          <w:szCs w:val="28"/>
        </w:rPr>
        <w:object w:dxaOrig="520" w:dyaOrig="340" w14:anchorId="2A72E410">
          <v:shape id="_x0000_i1162" type="#_x0000_t75" style="width:26.9pt;height:16.9pt" o:ole="" fillcolor="window">
            <v:imagedata r:id="rId275" o:title=""/>
          </v:shape>
          <o:OLEObject Type="Embed" ProgID="Equation.3" ShapeID="_x0000_i1162" DrawAspect="Content" ObjectID="_1774439464" r:id="rId276"/>
        </w:object>
      </w:r>
      <w:r w:rsidRPr="00702DD0">
        <w:rPr>
          <w:i/>
          <w:sz w:val="28"/>
          <w:szCs w:val="28"/>
        </w:rPr>
        <w:t>160 МПа</w:t>
      </w:r>
      <w:r w:rsidRPr="00702DD0">
        <w:rPr>
          <w:sz w:val="28"/>
          <w:szCs w:val="28"/>
        </w:rPr>
        <w:t>.</w:t>
      </w:r>
    </w:p>
    <w:p w14:paraId="3C009B0E" w14:textId="77777777" w:rsidR="00EC4DC5" w:rsidRPr="00702DD0" w:rsidRDefault="00000000" w:rsidP="00FF1BB5">
      <w:pPr>
        <w:ind w:firstLine="709"/>
        <w:contextualSpacing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pict w14:anchorId="14A3F66F">
          <v:shape id="_x0000_s3951" type="#_x0000_t202" style="position:absolute;left:0;text-align:left;margin-left:4.2pt;margin-top:560.9pt;width:254.15pt;height:21pt;z-index:17;mso-position-vertical-relative:page" o:allowincell="f" filled="f" stroked="f">
            <v:textbox style="mso-next-textbox:#_x0000_s3951" inset="0,0,0,0">
              <w:txbxContent>
                <w:p w14:paraId="49FAB695" w14:textId="77777777" w:rsidR="00956E72" w:rsidRPr="00842829" w:rsidRDefault="00956E72" w:rsidP="00EC4DC5">
                  <w:pPr>
                    <w:jc w:val="center"/>
                    <w:rPr>
                      <w:sz w:val="28"/>
                      <w:szCs w:val="28"/>
                    </w:rPr>
                  </w:pPr>
                  <w:r w:rsidRPr="00842829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2.2</w:t>
                  </w:r>
                </w:p>
              </w:txbxContent>
            </v:textbox>
            <w10:wrap type="topAndBottom" anchory="page"/>
          </v:shape>
        </w:pict>
      </w:r>
      <w:r w:rsidR="00EC4DC5" w:rsidRPr="00702DD0">
        <w:rPr>
          <w:sz w:val="28"/>
          <w:szCs w:val="28"/>
        </w:rPr>
        <w:t>Решение</w:t>
      </w:r>
    </w:p>
    <w:p w14:paraId="7E493170" w14:textId="77777777"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оскольку вследствие симметрии системы узлы </w:t>
      </w:r>
      <w:r w:rsidRPr="00702DD0">
        <w:rPr>
          <w:i/>
          <w:sz w:val="28"/>
          <w:szCs w:val="28"/>
        </w:rPr>
        <w:t>А</w:t>
      </w:r>
      <w:r w:rsidRPr="00702DD0">
        <w:rPr>
          <w:sz w:val="28"/>
          <w:szCs w:val="28"/>
        </w:rPr>
        <w:t xml:space="preserve"> и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 могут перемещаться независимо друг от друга только по вертикали, перемещения в рассматриваемой системе определяются 2 перемещениями узлов А и В</w:t>
      </w:r>
      <w:r w:rsidR="00FF1BB5">
        <w:rPr>
          <w:sz w:val="28"/>
          <w:szCs w:val="28"/>
        </w:rPr>
        <w:t>, которые предполагаются направленными вниз</w:t>
      </w:r>
      <w:r w:rsidRPr="00702DD0">
        <w:rPr>
          <w:sz w:val="28"/>
          <w:szCs w:val="28"/>
        </w:rPr>
        <w:t>.</w:t>
      </w:r>
    </w:p>
    <w:p w14:paraId="58FA8F38" w14:textId="77777777" w:rsidR="00EC4DC5" w:rsidRPr="00702DD0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определения сил и напряжений в стержнях системы используем принцип суперпозиции.</w:t>
      </w:r>
    </w:p>
    <w:p w14:paraId="1F55492A" w14:textId="77777777" w:rsidR="00527641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усть </w:t>
      </w:r>
      <w:r w:rsidRPr="00702DD0">
        <w:rPr>
          <w:position w:val="-10"/>
          <w:sz w:val="28"/>
          <w:szCs w:val="28"/>
        </w:rPr>
        <w:object w:dxaOrig="279" w:dyaOrig="340" w14:anchorId="7131B1C6">
          <v:shape id="_x0000_i1163" type="#_x0000_t75" style="width:15.05pt;height:16.9pt" o:ole="" fillcolor="window">
            <v:imagedata r:id="rId277" o:title=""/>
          </v:shape>
          <o:OLEObject Type="Embed" ProgID="Equation.3" ShapeID="_x0000_i1163" DrawAspect="Content" ObjectID="_1774439465" r:id="rId278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 w14:anchorId="1A7DF4A4">
          <v:shape id="_x0000_i1164" type="#_x0000_t75" style="width:15.05pt;height:16.9pt" o:ole="" fillcolor="window">
            <v:imagedata r:id="rId279" o:title=""/>
          </v:shape>
          <o:OLEObject Type="Embed" ProgID="Equation.3" ShapeID="_x0000_i1164" DrawAspect="Content" ObjectID="_1774439466" r:id="rId280"/>
        </w:object>
      </w:r>
      <w:r w:rsidRPr="00702DD0">
        <w:rPr>
          <w:sz w:val="28"/>
          <w:szCs w:val="28"/>
        </w:rPr>
        <w:t xml:space="preserve"> перемещения точек </w:t>
      </w:r>
      <w:r w:rsidRPr="00702DD0">
        <w:rPr>
          <w:i/>
          <w:sz w:val="28"/>
          <w:szCs w:val="28"/>
        </w:rPr>
        <w:t>А</w:t>
      </w:r>
      <w:r w:rsidRPr="00702DD0">
        <w:rPr>
          <w:sz w:val="28"/>
          <w:szCs w:val="28"/>
        </w:rPr>
        <w:t xml:space="preserve"> и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 соответственно. Тогда удлинения стержней будут равны</w:t>
      </w:r>
    </w:p>
    <w:p w14:paraId="25E4805D" w14:textId="77777777" w:rsidR="00527641" w:rsidRPr="00702DD0" w:rsidRDefault="00527641" w:rsidP="0052764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219" w:dyaOrig="340" w14:anchorId="6D1EE6DB">
          <v:shape id="_x0000_i1165" type="#_x0000_t75" style="width:61.35pt;height:16.9pt" o:ole="" fillcolor="window">
            <v:imagedata r:id="rId281" o:title=""/>
          </v:shape>
          <o:OLEObject Type="Embed" ProgID="Equation.3" ShapeID="_x0000_i1165" DrawAspect="Content" ObjectID="_1774439467" r:id="rId282"/>
        </w:object>
      </w:r>
      <w:r w:rsidRPr="00702DD0">
        <w:rPr>
          <w:sz w:val="28"/>
          <w:szCs w:val="28"/>
        </w:rPr>
        <w:t>,</w:t>
      </w:r>
    </w:p>
    <w:p w14:paraId="4A1D3ACA" w14:textId="77777777" w:rsidR="00527641" w:rsidRPr="00527641" w:rsidRDefault="00527641" w:rsidP="0052764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500" w:dyaOrig="340" w14:anchorId="558B5100">
          <v:shape id="_x0000_i1166" type="#_x0000_t75" style="width:75.15pt;height:16.9pt" o:ole="" fillcolor="window">
            <v:imagedata r:id="rId283" o:title=""/>
          </v:shape>
          <o:OLEObject Type="Embed" ProgID="Equation.3" ShapeID="_x0000_i1166" DrawAspect="Content" ObjectID="_1774439468" r:id="rId284"/>
        </w:object>
      </w:r>
      <w:r w:rsidR="00EC4DC5" w:rsidRPr="00702DD0">
        <w:rPr>
          <w:sz w:val="28"/>
          <w:szCs w:val="28"/>
        </w:rPr>
        <w:t>,</w:t>
      </w:r>
    </w:p>
    <w:p w14:paraId="5E652A67" w14:textId="77777777" w:rsidR="00527641" w:rsidRPr="00527641" w:rsidRDefault="00527641" w:rsidP="00527641">
      <w:pPr>
        <w:ind w:firstLine="709"/>
        <w:contextualSpacing/>
        <w:jc w:val="center"/>
        <w:rPr>
          <w:sz w:val="28"/>
          <w:szCs w:val="28"/>
        </w:rPr>
      </w:pPr>
      <w:r w:rsidRPr="00527641">
        <w:rPr>
          <w:position w:val="-12"/>
          <w:sz w:val="28"/>
          <w:szCs w:val="28"/>
        </w:rPr>
        <w:object w:dxaOrig="1520" w:dyaOrig="360" w14:anchorId="5CAF4723">
          <v:shape id="_x0000_i1167" type="#_x0000_t75" style="width:75.15pt;height:18.15pt" o:ole="" fillcolor="window">
            <v:imagedata r:id="rId285" o:title=""/>
          </v:shape>
          <o:OLEObject Type="Embed" ProgID="Equation.3" ShapeID="_x0000_i1167" DrawAspect="Content" ObjectID="_1774439469" r:id="rId286"/>
        </w:object>
      </w:r>
      <w:r w:rsidRPr="00527641">
        <w:rPr>
          <w:position w:val="-12"/>
          <w:sz w:val="28"/>
          <w:szCs w:val="28"/>
        </w:rPr>
        <w:t>/</w:t>
      </w:r>
    </w:p>
    <w:p w14:paraId="6A189525" w14:textId="77777777" w:rsidR="00EC4DC5" w:rsidRPr="00702DD0" w:rsidRDefault="00EC4DC5" w:rsidP="0052764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Нормальные силы в стержнях</w:t>
      </w:r>
    </w:p>
    <w:p w14:paraId="4C1EA394" w14:textId="77777777" w:rsidR="00EC4DC5" w:rsidRPr="00702DD0" w:rsidRDefault="005276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560" w:dyaOrig="340" w14:anchorId="4B48F742">
          <v:shape id="_x0000_i1168" type="#_x0000_t75" style="width:78.25pt;height:16.9pt" o:ole="" fillcolor="window">
            <v:imagedata r:id="rId287" o:title=""/>
          </v:shape>
          <o:OLEObject Type="Embed" ProgID="Equation.3" ShapeID="_x0000_i1168" DrawAspect="Content" ObjectID="_1774439470" r:id="rId288"/>
        </w:object>
      </w:r>
      <w:r w:rsidR="00EC4DC5" w:rsidRPr="00702DD0">
        <w:rPr>
          <w:sz w:val="28"/>
          <w:szCs w:val="28"/>
        </w:rPr>
        <w:t>,</w:t>
      </w:r>
    </w:p>
    <w:p w14:paraId="4E763743" w14:textId="77777777" w:rsidR="00EC4DC5" w:rsidRPr="00702DD0" w:rsidRDefault="00527641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640" w:dyaOrig="340" w14:anchorId="49428E3F">
          <v:shape id="_x0000_i1169" type="#_x0000_t75" style="width:81.4pt;height:16.9pt" o:ole="" fillcolor="window">
            <v:imagedata r:id="rId289" o:title=""/>
          </v:shape>
          <o:OLEObject Type="Embed" ProgID="Equation.3" ShapeID="_x0000_i1169" DrawAspect="Content" ObjectID="_1774439471" r:id="rId290"/>
        </w:object>
      </w:r>
      <w:r w:rsidR="00EC4DC5" w:rsidRPr="00702DD0">
        <w:rPr>
          <w:sz w:val="28"/>
          <w:szCs w:val="28"/>
        </w:rPr>
        <w:t>,</w:t>
      </w:r>
    </w:p>
    <w:p w14:paraId="2832DEA8" w14:textId="77777777" w:rsidR="00EC4DC5" w:rsidRDefault="00A37F9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1660" w:dyaOrig="360" w14:anchorId="1957D69D">
          <v:shape id="_x0000_i1170" type="#_x0000_t75" style="width:82.65pt;height:18.15pt" o:ole="" fillcolor="window">
            <v:imagedata r:id="rId291" o:title=""/>
          </v:shape>
          <o:OLEObject Type="Embed" ProgID="Equation.3" ShapeID="_x0000_i1170" DrawAspect="Content" ObjectID="_1774439472" r:id="rId292"/>
        </w:object>
      </w:r>
      <w:r w:rsidR="00EC4DC5" w:rsidRPr="00702DD0">
        <w:rPr>
          <w:sz w:val="28"/>
          <w:szCs w:val="28"/>
        </w:rPr>
        <w:t>.</w:t>
      </w:r>
    </w:p>
    <w:p w14:paraId="42949A4A" w14:textId="77777777" w:rsidR="00E644D3" w:rsidRPr="00702DD0" w:rsidRDefault="00E644D3" w:rsidP="00E644D3">
      <w:pPr>
        <w:ind w:firstLine="709"/>
        <w:contextualSpacing/>
        <w:rPr>
          <w:sz w:val="28"/>
          <w:szCs w:val="28"/>
        </w:rPr>
      </w:pPr>
      <w:r>
        <w:rPr>
          <w:sz w:val="28"/>
          <w:szCs w:val="28"/>
        </w:rPr>
        <w:t>При рассмотрении равновесия элементов расчетной схемы действующие на них силы, равные нормальным силам в стержнях, следует направлять вдоль осей стержней так, чтобы эти силы вызывали в стержнях растяжение. В противном случае неизбежны качественные ошибки в решении</w:t>
      </w:r>
      <w:r w:rsidR="005C5151">
        <w:rPr>
          <w:sz w:val="28"/>
          <w:szCs w:val="28"/>
        </w:rPr>
        <w:t>, влияющие на знаки нормальных сил.</w:t>
      </w:r>
    </w:p>
    <w:p w14:paraId="59EFD8C1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Уравнение равновесия узлов А и В имеют вид (рис. 1,2,б)</w:t>
      </w:r>
    </w:p>
    <w:p w14:paraId="615B5614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2560" w:dyaOrig="340" w14:anchorId="59D102B3">
          <v:shape id="_x0000_i1171" type="#_x0000_t75" style="width:128.95pt;height:16.9pt" o:ole="" fillcolor="window">
            <v:imagedata r:id="rId293" o:title=""/>
          </v:shape>
          <o:OLEObject Type="Embed" ProgID="Equation.3" ShapeID="_x0000_i1171" DrawAspect="Content" ObjectID="_1774439473" r:id="rId294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120" w:dyaOrig="360" w14:anchorId="426179AC">
          <v:shape id="_x0000_i1172" type="#_x0000_t75" style="width:105.2pt;height:18.15pt" o:ole="" fillcolor="window">
            <v:imagedata r:id="rId295" o:title=""/>
          </v:shape>
          <o:OLEObject Type="Embed" ProgID="Equation.3" ShapeID="_x0000_i1172" DrawAspect="Content" ObjectID="_1774439474" r:id="rId296"/>
        </w:object>
      </w:r>
      <w:r w:rsidRPr="00702DD0">
        <w:rPr>
          <w:sz w:val="28"/>
          <w:szCs w:val="28"/>
        </w:rPr>
        <w:t>.</w:t>
      </w:r>
    </w:p>
    <w:p w14:paraId="080221AC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Подставляя сюда выражения для нормальных сил, получаем уравнения для </w:t>
      </w:r>
      <w:r w:rsidRPr="00702DD0">
        <w:rPr>
          <w:position w:val="-10"/>
          <w:sz w:val="28"/>
          <w:szCs w:val="28"/>
        </w:rPr>
        <w:object w:dxaOrig="279" w:dyaOrig="340" w14:anchorId="3085A3DC">
          <v:shape id="_x0000_i1173" type="#_x0000_t75" style="width:15.05pt;height:16.9pt" o:ole="" fillcolor="window">
            <v:imagedata r:id="rId297" o:title=""/>
          </v:shape>
          <o:OLEObject Type="Embed" ProgID="Equation.3" ShapeID="_x0000_i1173" DrawAspect="Content" ObjectID="_1774439475" r:id="rId298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 w14:anchorId="11EC09BD">
          <v:shape id="_x0000_i1174" type="#_x0000_t75" style="width:15.05pt;height:16.9pt" o:ole="" fillcolor="window">
            <v:imagedata r:id="rId299" o:title=""/>
          </v:shape>
          <o:OLEObject Type="Embed" ProgID="Equation.3" ShapeID="_x0000_i1174" DrawAspect="Content" ObjectID="_1774439476" r:id="rId300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3159" w:dyaOrig="380" w14:anchorId="273E50D5">
          <v:shape id="_x0000_i1175" type="#_x0000_t75" style="width:159.05pt;height:19.4pt" o:ole="" fillcolor="window">
            <v:imagedata r:id="rId301" o:title=""/>
          </v:shape>
          <o:OLEObject Type="Embed" ProgID="Equation.3" ShapeID="_x0000_i1175" DrawAspect="Content" ObjectID="_1774439477" r:id="rId30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3100" w:dyaOrig="400" w14:anchorId="1CAFC58F">
          <v:shape id="_x0000_i1176" type="#_x0000_t75" style="width:154.65pt;height:20.65pt" o:ole="" fillcolor="window">
            <v:imagedata r:id="rId303" o:title=""/>
          </v:shape>
          <o:OLEObject Type="Embed" ProgID="Equation.3" ShapeID="_x0000_i1176" DrawAspect="Content" ObjectID="_1774439478" r:id="rId304"/>
        </w:object>
      </w:r>
      <w:r w:rsidRPr="00702DD0">
        <w:rPr>
          <w:sz w:val="28"/>
          <w:szCs w:val="28"/>
        </w:rPr>
        <w:t>,</w:t>
      </w:r>
    </w:p>
    <w:p w14:paraId="54D2863F" w14:textId="77777777" w:rsidR="00EC4DC5" w:rsidRPr="00702DD0" w:rsidRDefault="00EC4DC5" w:rsidP="000627CC">
      <w:pPr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или</w:t>
      </w:r>
    </w:p>
    <w:p w14:paraId="2B74F2A8" w14:textId="77777777" w:rsidR="00EC4DC5" w:rsidRPr="00702DD0" w:rsidRDefault="000627CC" w:rsidP="000627CC">
      <w:pPr>
        <w:tabs>
          <w:tab w:val="left" w:pos="1418"/>
          <w:tab w:val="left" w:pos="8789"/>
        </w:tabs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2"/>
          <w:sz w:val="28"/>
          <w:szCs w:val="28"/>
        </w:rPr>
        <w:object w:dxaOrig="6300" w:dyaOrig="380" w14:anchorId="1E3AD20C">
          <v:shape id="_x0000_i1177" type="#_x0000_t75" style="width:314.9pt;height:19.4pt" o:ole="" fillcolor="window">
            <v:imagedata r:id="rId305" o:title=""/>
          </v:shape>
          <o:OLEObject Type="Embed" ProgID="Equation.3" ShapeID="_x0000_i1177" DrawAspect="Content" ObjectID="_1774439479" r:id="rId306"/>
        </w:object>
      </w:r>
      <w:r w:rsidRPr="00702DD0">
        <w:rPr>
          <w:sz w:val="28"/>
          <w:szCs w:val="28"/>
        </w:rPr>
        <w:tab/>
      </w:r>
      <w:r w:rsidR="00EC4DC5" w:rsidRPr="00702DD0">
        <w:rPr>
          <w:sz w:val="28"/>
          <w:szCs w:val="28"/>
        </w:rPr>
        <w:t>(</w:t>
      </w:r>
      <w:r w:rsidRPr="00702DD0">
        <w:rPr>
          <w:sz w:val="28"/>
          <w:szCs w:val="28"/>
        </w:rPr>
        <w:t>2.6</w:t>
      </w:r>
      <w:r w:rsidR="00EC4DC5" w:rsidRPr="00702DD0">
        <w:rPr>
          <w:sz w:val="28"/>
          <w:szCs w:val="28"/>
        </w:rPr>
        <w:t>)</w:t>
      </w:r>
    </w:p>
    <w:p w14:paraId="408DF3B8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Далее проще эту систему численно, для чего нужно определить коэффициенты при </w:t>
      </w:r>
      <w:r w:rsidRPr="00702DD0">
        <w:rPr>
          <w:position w:val="-10"/>
          <w:sz w:val="28"/>
          <w:szCs w:val="28"/>
        </w:rPr>
        <w:object w:dxaOrig="279" w:dyaOrig="340" w14:anchorId="5198DAB1">
          <v:shape id="_x0000_i1178" type="#_x0000_t75" style="width:15.05pt;height:16.9pt" o:ole="" fillcolor="window">
            <v:imagedata r:id="rId307" o:title=""/>
          </v:shape>
          <o:OLEObject Type="Embed" ProgID="Equation.3" ShapeID="_x0000_i1178" DrawAspect="Content" ObjectID="_1774439480" r:id="rId308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 w14:anchorId="700AAB50">
          <v:shape id="_x0000_i1179" type="#_x0000_t75" style="width:15.05pt;height:16.9pt" o:ole="" fillcolor="window">
            <v:imagedata r:id="rId309" o:title=""/>
          </v:shape>
          <o:OLEObject Type="Embed" ProgID="Equation.3" ShapeID="_x0000_i1179" DrawAspect="Content" ObjectID="_1774439481" r:id="rId310"/>
        </w:object>
      </w:r>
      <w:r w:rsidRPr="00702DD0">
        <w:rPr>
          <w:sz w:val="28"/>
          <w:szCs w:val="28"/>
        </w:rPr>
        <w:t>.</w:t>
      </w:r>
    </w:p>
    <w:p w14:paraId="20CBA7C5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Из рис. </w:t>
      </w:r>
      <w:r w:rsidR="000627CC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.3, а следуют выражения для длин и жесткостей стержней и углов между их осями </w:t>
      </w:r>
    </w:p>
    <w:p w14:paraId="3FF006CF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620" w:dyaOrig="340" w14:anchorId="645B154B">
          <v:shape id="_x0000_i1180" type="#_x0000_t75" style="width:31.3pt;height:16.9pt" o:ole="" fillcolor="window">
            <v:imagedata r:id="rId311" o:title=""/>
          </v:shape>
          <o:OLEObject Type="Embed" ProgID="Equation.3" ShapeID="_x0000_i1180" DrawAspect="Content" ObjectID="_1774439482" r:id="rId31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840" w:dyaOrig="440" w14:anchorId="154CDA8E">
          <v:shape id="_x0000_i1181" type="#_x0000_t75" style="width:142.1pt;height:21.3pt" o:ole="" fillcolor="window">
            <v:imagedata r:id="rId313" o:title=""/>
          </v:shape>
          <o:OLEObject Type="Embed" ProgID="Equation.3" ShapeID="_x0000_i1181" DrawAspect="Content" ObjectID="_1774439483" r:id="rId314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960" w:dyaOrig="440" w14:anchorId="40693A2D">
          <v:shape id="_x0000_i1182" type="#_x0000_t75" style="width:147.15pt;height:21.3pt" o:ole="" fillcolor="window">
            <v:imagedata r:id="rId315" o:title=""/>
          </v:shape>
          <o:OLEObject Type="Embed" ProgID="Equation.3" ShapeID="_x0000_i1182" DrawAspect="Content" ObjectID="_1774439484" r:id="rId316"/>
        </w:object>
      </w:r>
      <w:r w:rsidRPr="00702DD0">
        <w:rPr>
          <w:sz w:val="28"/>
          <w:szCs w:val="28"/>
        </w:rPr>
        <w:t>,</w:t>
      </w:r>
    </w:p>
    <w:p w14:paraId="76420FA8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3600" w:dyaOrig="340" w14:anchorId="1FE999DB">
          <v:shape id="_x0000_i1183" type="#_x0000_t75" style="width:180.3pt;height:16.9pt" o:ole="" fillcolor="window">
            <v:imagedata r:id="rId317" o:title=""/>
          </v:shape>
          <o:OLEObject Type="Embed" ProgID="Equation.3" ShapeID="_x0000_i1183" DrawAspect="Content" ObjectID="_1774439485" r:id="rId31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3220" w:dyaOrig="360" w14:anchorId="5FC0214D">
          <v:shape id="_x0000_i1184" type="#_x0000_t75" style="width:160.9pt;height:18.15pt" o:ole="" fillcolor="window">
            <v:imagedata r:id="rId319" o:title=""/>
          </v:shape>
          <o:OLEObject Type="Embed" ProgID="Equation.3" ShapeID="_x0000_i1184" DrawAspect="Content" ObjectID="_1774439486" r:id="rId320"/>
        </w:object>
      </w:r>
      <w:r w:rsidRPr="00702DD0">
        <w:rPr>
          <w:sz w:val="28"/>
          <w:szCs w:val="28"/>
        </w:rPr>
        <w:t>,</w:t>
      </w:r>
    </w:p>
    <w:p w14:paraId="5F5FA5C7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2400" w:dyaOrig="340" w14:anchorId="68CA7065">
          <v:shape id="_x0000_i1185" type="#_x0000_t75" style="width:120.2pt;height:16.9pt" o:ole="" fillcolor="window">
            <v:imagedata r:id="rId321" o:title=""/>
          </v:shape>
          <o:OLEObject Type="Embed" ProgID="Equation.3" ShapeID="_x0000_i1185" DrawAspect="Content" ObjectID="_1774439487" r:id="rId32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</w:rPr>
        <w:object w:dxaOrig="4480" w:dyaOrig="340" w14:anchorId="3946C256">
          <v:shape id="_x0000_i1186" type="#_x0000_t75" style="width:224.75pt;height:16.9pt" o:ole="" fillcolor="window">
            <v:imagedata r:id="rId323" o:title=""/>
          </v:shape>
          <o:OLEObject Type="Embed" ProgID="Equation.3" ShapeID="_x0000_i1186" DrawAspect="Content" ObjectID="_1774439488" r:id="rId324"/>
        </w:object>
      </w:r>
      <w:r w:rsidRPr="00702DD0">
        <w:rPr>
          <w:sz w:val="28"/>
          <w:szCs w:val="28"/>
        </w:rPr>
        <w:t>,</w:t>
      </w:r>
    </w:p>
    <w:p w14:paraId="7367A5F9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980" w:dyaOrig="360" w14:anchorId="6A9A2971">
          <v:shape id="_x0000_i1187" type="#_x0000_t75" style="width:199.1pt;height:18.15pt" o:ole="" fillcolor="window">
            <v:imagedata r:id="rId325" o:title=""/>
          </v:shape>
          <o:OLEObject Type="Embed" ProgID="Equation.3" ShapeID="_x0000_i1187" DrawAspect="Content" ObjectID="_1774439489" r:id="rId326"/>
        </w:object>
      </w:r>
      <w:r w:rsidRPr="00702DD0">
        <w:rPr>
          <w:sz w:val="28"/>
          <w:szCs w:val="28"/>
        </w:rPr>
        <w:t>.</w:t>
      </w:r>
    </w:p>
    <w:p w14:paraId="6A5723C3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14:paraId="2C03D5AB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6060" w:dyaOrig="620" w14:anchorId="3734C9D7">
          <v:shape id="_x0000_i1188" type="#_x0000_t75" style="width:303.05pt;height:31.3pt" o:ole="" fillcolor="window">
            <v:imagedata r:id="rId327" o:title=""/>
          </v:shape>
          <o:OLEObject Type="Embed" ProgID="Equation.3" ShapeID="_x0000_i1188" DrawAspect="Content" ObjectID="_1774439490" r:id="rId328"/>
        </w:object>
      </w:r>
      <w:r w:rsidRPr="00702DD0">
        <w:rPr>
          <w:sz w:val="28"/>
          <w:szCs w:val="28"/>
        </w:rPr>
        <w:t>,</w:t>
      </w:r>
    </w:p>
    <w:p w14:paraId="2A28D531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5480" w:dyaOrig="620" w14:anchorId="7F300542">
          <v:shape id="_x0000_i1189" type="#_x0000_t75" style="width:272.95pt;height:31.3pt" o:ole="" fillcolor="window">
            <v:imagedata r:id="rId329" o:title=""/>
          </v:shape>
          <o:OLEObject Type="Embed" ProgID="Equation.3" ShapeID="_x0000_i1189" DrawAspect="Content" ObjectID="_1774439491" r:id="rId330"/>
        </w:object>
      </w:r>
      <w:r w:rsidRPr="00702DD0">
        <w:rPr>
          <w:sz w:val="28"/>
          <w:szCs w:val="28"/>
        </w:rPr>
        <w:t>.</w:t>
      </w:r>
    </w:p>
    <w:p w14:paraId="7B878AFE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Система (</w:t>
      </w:r>
      <w:r w:rsidR="000627CC" w:rsidRPr="00702DD0">
        <w:rPr>
          <w:sz w:val="28"/>
          <w:szCs w:val="28"/>
        </w:rPr>
        <w:t>2.6</w:t>
      </w:r>
      <w:r w:rsidRPr="00702DD0">
        <w:rPr>
          <w:sz w:val="28"/>
          <w:szCs w:val="28"/>
        </w:rPr>
        <w:t>) приобретает вид</w:t>
      </w:r>
    </w:p>
    <w:p w14:paraId="19EC3C72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2740" w:dyaOrig="620" w14:anchorId="7046B21B">
          <v:shape id="_x0000_i1190" type="#_x0000_t75" style="width:137.75pt;height:31.3pt" o:ole="" fillcolor="window">
            <v:imagedata r:id="rId331" o:title=""/>
          </v:shape>
          <o:OLEObject Type="Embed" ProgID="Equation.3" ShapeID="_x0000_i1190" DrawAspect="Content" ObjectID="_1774439492" r:id="rId33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24"/>
          <w:sz w:val="28"/>
          <w:szCs w:val="28"/>
        </w:rPr>
        <w:object w:dxaOrig="2659" w:dyaOrig="620" w14:anchorId="632B9CD5">
          <v:shape id="_x0000_i1191" type="#_x0000_t75" style="width:133.35pt;height:31.3pt" o:ole="" fillcolor="window">
            <v:imagedata r:id="rId333" o:title=""/>
          </v:shape>
          <o:OLEObject Type="Embed" ProgID="Equation.3" ShapeID="_x0000_i1191" DrawAspect="Content" ObjectID="_1774439493" r:id="rId334"/>
        </w:object>
      </w:r>
      <w:r w:rsidRPr="00702DD0">
        <w:rPr>
          <w:sz w:val="28"/>
          <w:szCs w:val="28"/>
        </w:rPr>
        <w:t>.</w:t>
      </w:r>
    </w:p>
    <w:p w14:paraId="16D792CB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следует </w:t>
      </w:r>
      <w:r w:rsidRPr="00702DD0">
        <w:rPr>
          <w:position w:val="-10"/>
          <w:sz w:val="28"/>
          <w:szCs w:val="28"/>
        </w:rPr>
        <w:object w:dxaOrig="1719" w:dyaOrig="340" w14:anchorId="1B2C8E4B">
          <v:shape id="_x0000_i1192" type="#_x0000_t75" style="width:87.05pt;height:16.9pt" o:ole="" fillcolor="window">
            <v:imagedata r:id="rId335" o:title=""/>
          </v:shape>
          <o:OLEObject Type="Embed" ProgID="Equation.3" ShapeID="_x0000_i1192" DrawAspect="Content" ObjectID="_1774439494" r:id="rId336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position w:val="-24"/>
          <w:sz w:val="28"/>
          <w:szCs w:val="28"/>
        </w:rPr>
        <w:object w:dxaOrig="1500" w:dyaOrig="620" w14:anchorId="175B90D7">
          <v:shape id="_x0000_i1193" type="#_x0000_t75" style="width:75.15pt;height:31.3pt" o:ole="" fillcolor="window">
            <v:imagedata r:id="rId337" o:title=""/>
          </v:shape>
          <o:OLEObject Type="Embed" ProgID="Equation.3" ShapeID="_x0000_i1193" DrawAspect="Content" ObjectID="_1774439495" r:id="rId338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position w:val="-24"/>
          <w:sz w:val="28"/>
          <w:szCs w:val="28"/>
        </w:rPr>
        <w:object w:dxaOrig="1500" w:dyaOrig="620" w14:anchorId="2ED0476C">
          <v:shape id="_x0000_i1194" type="#_x0000_t75" style="width:75.15pt;height:31.3pt" o:ole="" fillcolor="window">
            <v:imagedata r:id="rId339" o:title=""/>
          </v:shape>
          <o:OLEObject Type="Embed" ProgID="Equation.3" ShapeID="_x0000_i1194" DrawAspect="Content" ObjectID="_1774439496" r:id="rId340"/>
        </w:object>
      </w:r>
      <w:r w:rsidRPr="00702DD0">
        <w:rPr>
          <w:sz w:val="28"/>
          <w:szCs w:val="28"/>
        </w:rPr>
        <w:t>.</w:t>
      </w:r>
    </w:p>
    <w:p w14:paraId="6727441E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14:paraId="686D32F3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3379" w:dyaOrig="620" w14:anchorId="0750C05F">
          <v:shape id="_x0000_i1195" type="#_x0000_t75" style="width:169.05pt;height:31.3pt" o:ole="" fillcolor="window">
            <v:imagedata r:id="rId341" o:title=""/>
          </v:shape>
          <o:OLEObject Type="Embed" ProgID="Equation.3" ShapeID="_x0000_i1195" DrawAspect="Content" ObjectID="_1774439497" r:id="rId342"/>
        </w:object>
      </w:r>
      <w:r w:rsidRPr="00702DD0">
        <w:rPr>
          <w:position w:val="-24"/>
          <w:sz w:val="28"/>
          <w:szCs w:val="28"/>
        </w:rPr>
        <w:object w:dxaOrig="3280" w:dyaOrig="620" w14:anchorId="3FF0B096">
          <v:shape id="_x0000_i1196" type="#_x0000_t75" style="width:164.05pt;height:31.3pt" o:ole="" fillcolor="window">
            <v:imagedata r:id="rId343" o:title=""/>
          </v:shape>
          <o:OLEObject Type="Embed" ProgID="Equation.3" ShapeID="_x0000_i1196" DrawAspect="Content" ObjectID="_1774439498" r:id="rId344"/>
        </w:object>
      </w:r>
      <w:r w:rsidRPr="00702DD0">
        <w:rPr>
          <w:sz w:val="28"/>
          <w:szCs w:val="28"/>
        </w:rPr>
        <w:t>,</w:t>
      </w:r>
    </w:p>
    <w:p w14:paraId="40487E60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4959" w:dyaOrig="620" w14:anchorId="0FB34D8D">
          <v:shape id="_x0000_i1197" type="#_x0000_t75" style="width:247.95pt;height:31.3pt" o:ole="" fillcolor="window">
            <v:imagedata r:id="rId345" o:title=""/>
          </v:shape>
          <o:OLEObject Type="Embed" ProgID="Equation.3" ShapeID="_x0000_i1197" DrawAspect="Content" ObjectID="_1774439499" r:id="rId346"/>
        </w:object>
      </w:r>
      <w:r w:rsidRPr="00702DD0">
        <w:rPr>
          <w:position w:val="-8"/>
          <w:sz w:val="28"/>
          <w:szCs w:val="28"/>
        </w:rPr>
        <w:object w:dxaOrig="2320" w:dyaOrig="300" w14:anchorId="6CB2D2A4">
          <v:shape id="_x0000_i1198" type="#_x0000_t75" style="width:115.85pt;height:15.05pt" o:ole="" fillcolor="window">
            <v:imagedata r:id="rId347" o:title=""/>
          </v:shape>
          <o:OLEObject Type="Embed" ProgID="Equation.3" ShapeID="_x0000_i1198" DrawAspect="Content" ObjectID="_1774439500" r:id="rId348"/>
        </w:object>
      </w:r>
      <w:r w:rsidRPr="00702DD0">
        <w:rPr>
          <w:sz w:val="28"/>
          <w:szCs w:val="28"/>
        </w:rPr>
        <w:t>,</w:t>
      </w:r>
    </w:p>
    <w:p w14:paraId="38250A82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4420" w:dyaOrig="620" w14:anchorId="2347D52A">
          <v:shape id="_x0000_i1199" type="#_x0000_t75" style="width:221.65pt;height:31.3pt" o:ole="" fillcolor="window">
            <v:imagedata r:id="rId349" o:title=""/>
          </v:shape>
          <o:OLEObject Type="Embed" ProgID="Equation.3" ShapeID="_x0000_i1199" DrawAspect="Content" ObjectID="_1774439501" r:id="rId350"/>
        </w:object>
      </w:r>
      <w:r w:rsidRPr="00702DD0">
        <w:rPr>
          <w:position w:val="-8"/>
          <w:sz w:val="28"/>
          <w:szCs w:val="28"/>
        </w:rPr>
        <w:object w:dxaOrig="2340" w:dyaOrig="300" w14:anchorId="15C98234">
          <v:shape id="_x0000_i1200" type="#_x0000_t75" style="width:117.1pt;height:15.05pt" o:ole="" fillcolor="window">
            <v:imagedata r:id="rId351" o:title=""/>
          </v:shape>
          <o:OLEObject Type="Embed" ProgID="Equation.3" ShapeID="_x0000_i1200" DrawAspect="Content" ObjectID="_1774439502" r:id="rId352"/>
        </w:object>
      </w:r>
      <w:r w:rsidRPr="00702DD0">
        <w:rPr>
          <w:sz w:val="28"/>
          <w:szCs w:val="28"/>
        </w:rPr>
        <w:t>.</w:t>
      </w:r>
    </w:p>
    <w:p w14:paraId="0010EAB5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Следовательно, стержни 2 и 3 сжаты, а стержень 1 — растянут.</w:t>
      </w:r>
    </w:p>
    <w:p w14:paraId="2408CE30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Для определения площадей поперечных сечений стержней используются условия прочности стержней</w:t>
      </w:r>
    </w:p>
    <w:p w14:paraId="00DAD645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2020" w:dyaOrig="700" w14:anchorId="6E94C57A">
          <v:shape id="_x0000_i1201" type="#_x0000_t75" style="width:100.8pt;height:35.7pt" o:ole="" fillcolor="window">
            <v:imagedata r:id="rId353" o:title=""/>
          </v:shape>
          <o:OLEObject Type="Embed" ProgID="Equation.3" ShapeID="_x0000_i1201" DrawAspect="Content" ObjectID="_1774439503" r:id="rId354"/>
        </w:object>
      </w:r>
      <w:r w:rsidRPr="00702DD0">
        <w:rPr>
          <w:sz w:val="28"/>
          <w:szCs w:val="28"/>
        </w:rPr>
        <w:t xml:space="preserve"> или </w:t>
      </w:r>
      <w:r w:rsidRPr="00702DD0">
        <w:rPr>
          <w:position w:val="-28"/>
          <w:sz w:val="28"/>
          <w:szCs w:val="28"/>
        </w:rPr>
        <w:object w:dxaOrig="859" w:dyaOrig="680" w14:anchorId="5C68C930">
          <v:shape id="_x0000_i1202" type="#_x0000_t75" style="width:43.2pt;height:33.2pt" o:ole="" fillcolor="window">
            <v:imagedata r:id="rId355" o:title=""/>
          </v:shape>
          <o:OLEObject Type="Embed" ProgID="Equation.3" ShapeID="_x0000_i1202" DrawAspect="Content" ObjectID="_1774439504" r:id="rId356"/>
        </w:object>
      </w:r>
      <w:r w:rsidRPr="00702DD0">
        <w:rPr>
          <w:sz w:val="28"/>
          <w:szCs w:val="28"/>
        </w:rPr>
        <w:t>.</w:t>
      </w:r>
    </w:p>
    <w:p w14:paraId="665AB31C" w14:textId="77777777" w:rsidR="00EC4DC5" w:rsidRPr="00702DD0" w:rsidRDefault="00EC4DC5" w:rsidP="00E75D01">
      <w:pPr>
        <w:ind w:firstLine="709"/>
        <w:contextualSpacing/>
        <w:rPr>
          <w:i/>
          <w:sz w:val="28"/>
          <w:szCs w:val="28"/>
        </w:rPr>
      </w:pPr>
      <w:r w:rsidRPr="00702DD0">
        <w:rPr>
          <w:sz w:val="28"/>
          <w:szCs w:val="28"/>
        </w:rPr>
        <w:t xml:space="preserve">Отсюда получаем три неравенства для определения </w:t>
      </w:r>
      <w:r w:rsidRPr="00702DD0">
        <w:rPr>
          <w:i/>
          <w:sz w:val="28"/>
          <w:szCs w:val="28"/>
        </w:rPr>
        <w:t>F:</w:t>
      </w:r>
    </w:p>
    <w:p w14:paraId="40963328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640" w:dyaOrig="680" w14:anchorId="3AFB179F">
          <v:shape id="_x0000_i1203" type="#_x0000_t75" style="width:81.4pt;height:33.2pt" o:ole="" fillcolor="window">
            <v:imagedata r:id="rId357" o:title=""/>
          </v:shape>
          <o:OLEObject Type="Embed" ProgID="Equation.3" ShapeID="_x0000_i1203" DrawAspect="Content" ObjectID="_1774439505" r:id="rId358"/>
        </w:object>
      </w:r>
      <w:r w:rsidRPr="00702DD0">
        <w:rPr>
          <w:sz w:val="28"/>
          <w:szCs w:val="28"/>
        </w:rPr>
        <w:t xml:space="preserve"> 22,426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140,16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;</w:t>
      </w:r>
    </w:p>
    <w:p w14:paraId="5D355FBE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740" w:dyaOrig="720" w14:anchorId="4DC5F8CA">
          <v:shape id="_x0000_i1204" type="#_x0000_t75" style="width:87.05pt;height:36.3pt" o:ole="" fillcolor="window">
            <v:imagedata r:id="rId359" o:title=""/>
          </v:shape>
          <o:OLEObject Type="Embed" ProgID="Equation.3" ShapeID="_x0000_i1204" DrawAspect="Content" ObjectID="_1774439506" r:id="rId360"/>
        </w:object>
      </w:r>
      <w:r w:rsidRPr="00702DD0">
        <w:rPr>
          <w:sz w:val="28"/>
          <w:szCs w:val="28"/>
        </w:rPr>
        <w:t xml:space="preserve"> 33,907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211,91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;</w:t>
      </w:r>
    </w:p>
    <w:p w14:paraId="63A6F089" w14:textId="77777777" w:rsidR="00EC4DC5" w:rsidRPr="00702DD0" w:rsidRDefault="00EC4DC5" w:rsidP="00E75D01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600" w:dyaOrig="720" w14:anchorId="3EE648E8">
          <v:shape id="_x0000_i1205" type="#_x0000_t75" style="width:80.75pt;height:36.3pt" o:ole="" fillcolor="window">
            <v:imagedata r:id="rId361" o:title=""/>
          </v:shape>
          <o:OLEObject Type="Embed" ProgID="Equation.3" ShapeID="_x0000_i1205" DrawAspect="Content" ObjectID="_1774439507" r:id="rId362"/>
        </w:object>
      </w:r>
      <w:r w:rsidRPr="00702DD0">
        <w:rPr>
          <w:sz w:val="28"/>
          <w:szCs w:val="28"/>
        </w:rPr>
        <w:t xml:space="preserve"> 14,016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87,63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14:paraId="1666A2EB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получаем 3 неравенства для определения величины площади </w:t>
      </w:r>
      <w:r w:rsidRPr="00702DD0">
        <w:rPr>
          <w:position w:val="-4"/>
          <w:sz w:val="28"/>
          <w:szCs w:val="28"/>
        </w:rPr>
        <w:object w:dxaOrig="260" w:dyaOrig="260" w14:anchorId="2387B8DC">
          <v:shape id="_x0000_i1206" type="#_x0000_t75" style="width:13.15pt;height:13.15pt" o:ole="" fillcolor="window">
            <v:imagedata r:id="rId363" o:title=""/>
          </v:shape>
          <o:OLEObject Type="Embed" ProgID="Equation.3" ShapeID="_x0000_i1206" DrawAspect="Content" ObjectID="_1774439508" r:id="rId364"/>
        </w:object>
      </w:r>
    </w:p>
    <w:p w14:paraId="7A84E177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object w:dxaOrig="440" w:dyaOrig="260" w14:anchorId="28CB9BD3">
          <v:shape id="_x0000_i1207" type="#_x0000_t75" style="width:21.3pt;height:13.15pt" o:ole="" fillcolor="window">
            <v:imagedata r:id="rId365" o:title=""/>
          </v:shape>
          <o:OLEObject Type="Embed" ProgID="Equation.3" ShapeID="_x0000_i1207" DrawAspect="Content" ObjectID="_1774439509" r:id="rId366"/>
        </w:object>
      </w:r>
      <w:r w:rsidRPr="00702DD0">
        <w:rPr>
          <w:sz w:val="28"/>
          <w:szCs w:val="28"/>
        </w:rPr>
        <w:t xml:space="preserve"> 70,08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4"/>
          <w:sz w:val="28"/>
          <w:szCs w:val="28"/>
        </w:rPr>
        <w:object w:dxaOrig="440" w:dyaOrig="260" w14:anchorId="2625C791">
          <v:shape id="_x0000_i1208" type="#_x0000_t75" style="width:21.3pt;height:13.15pt" o:ole="" fillcolor="window">
            <v:imagedata r:id="rId367" o:title=""/>
          </v:shape>
          <o:OLEObject Type="Embed" ProgID="Equation.3" ShapeID="_x0000_i1208" DrawAspect="Content" ObjectID="_1774439510" r:id="rId368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4"/>
          <w:sz w:val="28"/>
          <w:szCs w:val="28"/>
        </w:rPr>
        <w:object w:dxaOrig="440" w:dyaOrig="260" w14:anchorId="1265DE52">
          <v:shape id="_x0000_i1209" type="#_x0000_t75" style="width:21.3pt;height:13.15pt" o:ole="" fillcolor="window">
            <v:imagedata r:id="rId369" o:title=""/>
          </v:shape>
          <o:OLEObject Type="Embed" ProgID="Equation.3" ShapeID="_x0000_i1209" DrawAspect="Content" ObjectID="_1774439511" r:id="rId370"/>
        </w:object>
      </w:r>
      <w:r w:rsidRPr="00702DD0">
        <w:rPr>
          <w:sz w:val="28"/>
          <w:szCs w:val="28"/>
        </w:rPr>
        <w:t xml:space="preserve"> 87,63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14:paraId="56CA991A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14:paraId="3560527D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4"/>
          <w:sz w:val="28"/>
          <w:szCs w:val="28"/>
        </w:rPr>
        <w:object w:dxaOrig="440" w:dyaOrig="260" w14:anchorId="690E9EB1">
          <v:shape id="_x0000_i1210" type="#_x0000_t75" style="width:21.3pt;height:13.15pt" o:ole="" fillcolor="window">
            <v:imagedata r:id="rId371" o:title=""/>
          </v:shape>
          <o:OLEObject Type="Embed" ProgID="Equation.3" ShapeID="_x0000_i1210" DrawAspect="Content" ObjectID="_1774439512" r:id="rId372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и </w:t>
      </w:r>
      <w:r w:rsidRPr="00702DD0">
        <w:rPr>
          <w:position w:val="-10"/>
          <w:sz w:val="28"/>
          <w:szCs w:val="28"/>
        </w:rPr>
        <w:object w:dxaOrig="1020" w:dyaOrig="340" w14:anchorId="70EAE143">
          <v:shape id="_x0000_i1211" type="#_x0000_t75" style="width:51.35pt;height:16.9pt" o:ole="" fillcolor="window">
            <v:imagedata r:id="rId373" o:title=""/>
          </v:shape>
          <o:OLEObject Type="Embed" ProgID="Equation.3" ShapeID="_x0000_i1211" DrawAspect="Content" ObjectID="_1774439513" r:id="rId374"/>
        </w:object>
      </w:r>
      <w:r w:rsidRPr="00702DD0">
        <w:rPr>
          <w:sz w:val="28"/>
          <w:szCs w:val="28"/>
        </w:rPr>
        <w:t xml:space="preserve"> 211,91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520" w:dyaOrig="360" w14:anchorId="7DD0B5EE">
          <v:shape id="_x0000_i1212" type="#_x0000_t75" style="width:26.9pt;height:18.15pt" o:ole="" fillcolor="window">
            <v:imagedata r:id="rId375" o:title=""/>
          </v:shape>
          <o:OLEObject Type="Embed" ProgID="Equation.3" ShapeID="_x0000_i1212" DrawAspect="Content" ObjectID="_1774439514" r:id="rId376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14:paraId="4B49494B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Диаметры стержней</w:t>
      </w:r>
    </w:p>
    <w:p w14:paraId="558DB1D0" w14:textId="77777777" w:rsidR="000627CC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640" w:dyaOrig="400" w14:anchorId="4AE06F8F">
          <v:shape id="_x0000_i1213" type="#_x0000_t75" style="width:182.8pt;height:20.65pt" o:ole="" fillcolor="window">
            <v:imagedata r:id="rId377" o:title=""/>
          </v:shape>
          <o:OLEObject Type="Embed" ProgID="Equation.3" ShapeID="_x0000_i1213" DrawAspect="Content" ObjectID="_1774439515" r:id="rId378"/>
        </w:object>
      </w:r>
      <w:r w:rsidRPr="00702DD0">
        <w:rPr>
          <w:sz w:val="28"/>
          <w:szCs w:val="28"/>
        </w:rPr>
        <w:t xml:space="preserve"> 16,426 мм,</w:t>
      </w:r>
      <w:r w:rsidR="00E644D3">
        <w:rPr>
          <w:sz w:val="28"/>
          <w:szCs w:val="28"/>
        </w:rPr>
        <w:t xml:space="preserve"> </w:t>
      </w:r>
    </w:p>
    <w:p w14:paraId="37EB6429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3280" w:dyaOrig="420" w14:anchorId="1F24A3C8">
          <v:shape id="_x0000_i1214" type="#_x0000_t75" style="width:164.05pt;height:21.3pt" o:ole="" fillcolor="window">
            <v:imagedata r:id="rId379" o:title=""/>
          </v:shape>
          <o:OLEObject Type="Embed" ProgID="Equation.3" ShapeID="_x0000_i1214" DrawAspect="Content" ObjectID="_1774439516" r:id="rId380"/>
        </w:object>
      </w:r>
      <w:r w:rsidRPr="00702DD0">
        <w:rPr>
          <w:sz w:val="28"/>
          <w:szCs w:val="28"/>
        </w:rPr>
        <w:t xml:space="preserve"> 11,633 мм.</w:t>
      </w:r>
    </w:p>
    <w:p w14:paraId="5C6E4C70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Принимаем </w:t>
      </w:r>
      <w:r w:rsidRPr="00702DD0">
        <w:rPr>
          <w:position w:val="-10"/>
          <w:sz w:val="28"/>
          <w:szCs w:val="28"/>
        </w:rPr>
        <w:object w:dxaOrig="1020" w:dyaOrig="340" w14:anchorId="5BABF989">
          <v:shape id="_x0000_i1215" type="#_x0000_t75" style="width:51.35pt;height:16.9pt" o:ole="" fillcolor="window">
            <v:imagedata r:id="rId381" o:title=""/>
          </v:shape>
          <o:OLEObject Type="Embed" ProgID="Equation.3" ShapeID="_x0000_i1215" DrawAspect="Content" ObjectID="_1774439517" r:id="rId382"/>
        </w:object>
      </w:r>
      <w:r w:rsidRPr="00702DD0">
        <w:rPr>
          <w:sz w:val="28"/>
          <w:szCs w:val="28"/>
        </w:rPr>
        <w:t xml:space="preserve"> 18 мм. Тогда</w:t>
      </w:r>
    </w:p>
    <w:p w14:paraId="0E7752D6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3060" w:dyaOrig="380" w14:anchorId="6F90DA5A">
          <v:shape id="_x0000_i1216" type="#_x0000_t75" style="width:153.4pt;height:19.4pt" o:ole="" fillcolor="window">
            <v:imagedata r:id="rId383" o:title=""/>
          </v:shape>
          <o:OLEObject Type="Embed" ProgID="Equation.3" ShapeID="_x0000_i1216" DrawAspect="Content" ObjectID="_1774439518" r:id="rId384"/>
        </w:object>
      </w:r>
      <w:r w:rsidRPr="00702DD0">
        <w:rPr>
          <w:sz w:val="28"/>
          <w:szCs w:val="28"/>
        </w:rPr>
        <w:t xml:space="preserve"> 254,469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320" w:dyaOrig="360" w14:anchorId="2315A9E1">
          <v:shape id="_x0000_i1217" type="#_x0000_t75" style="width:65.75pt;height:18.15pt" o:ole="" fillcolor="window">
            <v:imagedata r:id="rId385" o:title=""/>
          </v:shape>
          <o:OLEObject Type="Embed" ProgID="Equation.3" ShapeID="_x0000_i1217" DrawAspect="Content" ObjectID="_1774439519" r:id="rId386"/>
        </w:object>
      </w:r>
      <w:r w:rsidRPr="00702DD0">
        <w:rPr>
          <w:sz w:val="28"/>
          <w:szCs w:val="28"/>
        </w:rPr>
        <w:t xml:space="preserve"> 127,23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14:paraId="12B18FAC" w14:textId="77777777" w:rsidR="00EC4DC5" w:rsidRPr="00702DD0" w:rsidRDefault="00EC4DC5" w:rsidP="00E75D01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Тогда </w:t>
      </w:r>
      <w:r w:rsidRPr="00702DD0">
        <w:rPr>
          <w:position w:val="-14"/>
          <w:sz w:val="28"/>
          <w:szCs w:val="28"/>
        </w:rPr>
        <w:object w:dxaOrig="3400" w:dyaOrig="420" w14:anchorId="1122E7E5">
          <v:shape id="_x0000_i1218" type="#_x0000_t75" style="width:170.9pt;height:21.3pt" o:ole="" fillcolor="window">
            <v:imagedata r:id="rId387" o:title=""/>
          </v:shape>
          <o:OLEObject Type="Embed" ProgID="Equation.3" ShapeID="_x0000_i1218" DrawAspect="Content" ObjectID="_1774439520" r:id="rId388"/>
        </w:object>
      </w:r>
      <w:r w:rsidRPr="00702DD0">
        <w:rPr>
          <w:sz w:val="28"/>
          <w:szCs w:val="28"/>
        </w:rPr>
        <w:t xml:space="preserve"> 12,728 мм.</w:t>
      </w:r>
    </w:p>
    <w:p w14:paraId="40E1683D" w14:textId="77777777" w:rsidR="00EC4DC5" w:rsidRDefault="00EC4DC5" w:rsidP="00E75D01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круглять диаметр </w:t>
      </w:r>
      <w:r w:rsidRPr="00702DD0">
        <w:rPr>
          <w:i/>
          <w:sz w:val="28"/>
          <w:szCs w:val="28"/>
        </w:rPr>
        <w:t>d</w:t>
      </w:r>
      <w:r w:rsidRPr="00702DD0">
        <w:rPr>
          <w:i/>
          <w:sz w:val="28"/>
          <w:szCs w:val="28"/>
          <w:vertAlign w:val="subscript"/>
        </w:rPr>
        <w:t>2</w:t>
      </w:r>
      <w:r w:rsidRPr="00702DD0">
        <w:rPr>
          <w:sz w:val="28"/>
          <w:szCs w:val="28"/>
        </w:rPr>
        <w:t xml:space="preserve"> до 13 мм нельзя, поскольку при этом нарушатся заданные условием задачи соотношений между площадями стержней.</w:t>
      </w:r>
    </w:p>
    <w:p w14:paraId="2268D330" w14:textId="77777777" w:rsidR="00236E5C" w:rsidRDefault="00236E5C" w:rsidP="00236E5C">
      <w:pPr>
        <w:ind w:firstLine="709"/>
        <w:rPr>
          <w:i/>
          <w:sz w:val="28"/>
          <w:szCs w:val="28"/>
        </w:rPr>
      </w:pPr>
      <w:r>
        <w:rPr>
          <w:sz w:val="28"/>
          <w:szCs w:val="28"/>
        </w:rPr>
        <w:t xml:space="preserve">Для </w:t>
      </w:r>
      <w:proofErr w:type="gramStart"/>
      <w:r>
        <w:rPr>
          <w:sz w:val="28"/>
          <w:szCs w:val="28"/>
        </w:rPr>
        <w:t>определения  напряжений</w:t>
      </w:r>
      <w:proofErr w:type="gramEnd"/>
      <w:r>
        <w:rPr>
          <w:sz w:val="28"/>
          <w:szCs w:val="28"/>
        </w:rPr>
        <w:t xml:space="preserve"> в стержнях, возникающих при изменении температуры стержней системы на </w:t>
      </w:r>
      <w:r>
        <w:rPr>
          <w:sz w:val="28"/>
          <w:szCs w:val="28"/>
        </w:rPr>
        <w:sym w:font="Symbol" w:char="F044"/>
      </w:r>
      <w:r>
        <w:rPr>
          <w:sz w:val="28"/>
          <w:szCs w:val="28"/>
        </w:rPr>
        <w:t xml:space="preserve">t нормальные силы записывают в виде </w:t>
      </w:r>
      <w:r w:rsidRPr="006C06C9">
        <w:rPr>
          <w:position w:val="-12"/>
          <w:sz w:val="28"/>
          <w:szCs w:val="28"/>
        </w:rPr>
        <w:object w:dxaOrig="1980" w:dyaOrig="360" w14:anchorId="0326F6CA">
          <v:shape id="_x0000_i1219" type="#_x0000_t75" style="width:98.9pt;height:18.15pt" o:ole="" fillcolor="window">
            <v:imagedata r:id="rId389" o:title=""/>
          </v:shape>
          <o:OLEObject Type="Embed" ProgID="Equation.DSMT4" ShapeID="_x0000_i1219" DrawAspect="Content" ObjectID="_1774439521" r:id="rId390"/>
        </w:objec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и, выразив </w:t>
      </w:r>
      <w:r w:rsidRPr="006C06C9">
        <w:rPr>
          <w:position w:val="-12"/>
          <w:sz w:val="28"/>
          <w:szCs w:val="28"/>
        </w:rPr>
        <w:object w:dxaOrig="340" w:dyaOrig="360" w14:anchorId="08D65883">
          <v:shape id="_x0000_i1220" type="#_x0000_t75" style="width:16.9pt;height:18.15pt" o:ole="" fillcolor="window">
            <v:imagedata r:id="rId391" o:title=""/>
          </v:shape>
          <o:OLEObject Type="Embed" ProgID="Equation.DSMT4" ShapeID="_x0000_i1220" DrawAspect="Content" ObjectID="_1774439522" r:id="rId392"/>
        </w:object>
      </w:r>
      <w:r>
        <w:rPr>
          <w:sz w:val="28"/>
          <w:szCs w:val="28"/>
        </w:rPr>
        <w:t xml:space="preserve"> через базовые перемещения, подставляют в уравнения равновесия. Решая последние, получают базовые перемещения, затем силы и напряжения.</w:t>
      </w:r>
    </w:p>
    <w:p w14:paraId="2A7AA8EA" w14:textId="77777777" w:rsidR="00236E5C" w:rsidRPr="00702DD0" w:rsidRDefault="00236E5C" w:rsidP="00E75D01">
      <w:pPr>
        <w:ind w:firstLine="709"/>
        <w:contextualSpacing/>
        <w:jc w:val="both"/>
        <w:rPr>
          <w:sz w:val="28"/>
          <w:szCs w:val="28"/>
        </w:rPr>
      </w:pPr>
    </w:p>
    <w:p w14:paraId="3EAECFA2" w14:textId="77777777" w:rsidR="0075551A" w:rsidRPr="00702DD0" w:rsidRDefault="00EC4DC5" w:rsidP="00380606">
      <w:pPr>
        <w:numPr>
          <w:ilvl w:val="0"/>
          <w:numId w:val="7"/>
        </w:numPr>
        <w:spacing w:after="200" w:line="276" w:lineRule="auto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C02F2E" w:rsidRPr="00702DD0">
        <w:rPr>
          <w:sz w:val="28"/>
          <w:szCs w:val="28"/>
        </w:rPr>
        <w:lastRenderedPageBreak/>
        <w:t xml:space="preserve">Задача № </w:t>
      </w:r>
      <w:r w:rsidR="0075551A" w:rsidRPr="00702DD0">
        <w:rPr>
          <w:sz w:val="28"/>
          <w:szCs w:val="28"/>
        </w:rPr>
        <w:t>3</w:t>
      </w:r>
    </w:p>
    <w:p w14:paraId="53603D49" w14:textId="77777777" w:rsidR="00C02F2E" w:rsidRPr="00702DD0" w:rsidRDefault="00C02F2E" w:rsidP="000627CC">
      <w:pPr>
        <w:pStyle w:val="aa"/>
        <w:ind w:left="0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 xml:space="preserve">Расчеты на прочность и жесткость при кручении </w:t>
      </w:r>
      <w:r w:rsidR="00647174" w:rsidRPr="00702DD0">
        <w:rPr>
          <w:b/>
          <w:sz w:val="28"/>
          <w:szCs w:val="28"/>
        </w:rPr>
        <w:t>вала</w:t>
      </w:r>
      <w:r w:rsidRPr="00702DD0">
        <w:rPr>
          <w:b/>
          <w:sz w:val="28"/>
          <w:szCs w:val="28"/>
        </w:rPr>
        <w:t xml:space="preserve"> круглого сече</w:t>
      </w:r>
      <w:r w:rsidR="0075551A" w:rsidRPr="00702DD0">
        <w:rPr>
          <w:b/>
          <w:sz w:val="28"/>
          <w:szCs w:val="28"/>
        </w:rPr>
        <w:t>ния</w:t>
      </w:r>
    </w:p>
    <w:p w14:paraId="2E1C05A4" w14:textId="77777777" w:rsidR="00C02F2E" w:rsidRPr="00702DD0" w:rsidRDefault="00C02F2E" w:rsidP="00E75D01">
      <w:pPr>
        <w:ind w:firstLine="709"/>
        <w:jc w:val="center"/>
        <w:rPr>
          <w:sz w:val="28"/>
          <w:szCs w:val="28"/>
        </w:rPr>
      </w:pPr>
    </w:p>
    <w:p w14:paraId="0411428B" w14:textId="77777777" w:rsidR="00C02F2E" w:rsidRPr="00702DD0" w:rsidRDefault="00C02F2E" w:rsidP="00E75D01">
      <w:pPr>
        <w:tabs>
          <w:tab w:val="left" w:pos="7938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E7429B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</w:p>
    <w:p w14:paraId="2532796F" w14:textId="77777777" w:rsidR="00C02F2E" w:rsidRPr="00702DD0" w:rsidRDefault="00000000" w:rsidP="00E75D01">
      <w:pPr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220E44C1">
          <v:shape id="_x0000_s2070" type="#_x0000_t75" style="position:absolute;left:0;text-align:left;margin-left:58.95pt;margin-top:153.05pt;width:418.7pt;height:349.65pt;z-index:2;mso-position-vertical-relative:page" o:allowincell="f">
            <v:imagedata r:id="rId393" o:title=""/>
            <w10:wrap type="topAndBottom" side="right" anchory="page"/>
          </v:shape>
          <o:OLEObject Type="Embed" ProgID="PBrush" ShapeID="_x0000_s2070" DrawAspect="Content" ObjectID="_1774439841" r:id="rId394"/>
        </w:object>
      </w:r>
    </w:p>
    <w:p w14:paraId="1C694DE0" w14:textId="77777777" w:rsidR="00E7429B" w:rsidRPr="00702DD0" w:rsidRDefault="00E7429B" w:rsidP="00E75D01">
      <w:pPr>
        <w:ind w:firstLine="709"/>
        <w:rPr>
          <w:sz w:val="28"/>
          <w:szCs w:val="28"/>
        </w:rPr>
      </w:pPr>
    </w:p>
    <w:p w14:paraId="0EDD46D8" w14:textId="77777777" w:rsidR="00BA16E0" w:rsidRPr="00702DD0" w:rsidRDefault="00E7429B" w:rsidP="00E75D01">
      <w:pPr>
        <w:ind w:firstLine="709"/>
        <w:rPr>
          <w:sz w:val="28"/>
          <w:szCs w:val="28"/>
        </w:rPr>
      </w:pPr>
      <w:bookmarkStart w:id="0" w:name="_Hlk163823462"/>
      <w:r w:rsidRPr="00702DD0">
        <w:rPr>
          <w:sz w:val="28"/>
          <w:szCs w:val="28"/>
        </w:rPr>
        <w:t>3</w:t>
      </w:r>
      <w:r w:rsidR="00BA16E0" w:rsidRPr="00702DD0">
        <w:rPr>
          <w:sz w:val="28"/>
          <w:szCs w:val="28"/>
        </w:rPr>
        <w:t>.1. Задание.</w:t>
      </w:r>
    </w:p>
    <w:p w14:paraId="59F39659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К стальному ступенчатому </w:t>
      </w:r>
      <w:r w:rsidR="00647174" w:rsidRPr="00702DD0">
        <w:rPr>
          <w:sz w:val="28"/>
          <w:szCs w:val="28"/>
        </w:rPr>
        <w:t>валу</w:t>
      </w:r>
      <w:r w:rsidRPr="00702DD0">
        <w:rPr>
          <w:sz w:val="28"/>
          <w:szCs w:val="28"/>
        </w:rPr>
        <w:t xml:space="preserve">, имеющему сплошное </w:t>
      </w:r>
      <w:r w:rsidR="00647174" w:rsidRPr="00702DD0">
        <w:rPr>
          <w:sz w:val="28"/>
          <w:szCs w:val="28"/>
        </w:rPr>
        <w:t xml:space="preserve">круглое </w:t>
      </w:r>
      <w:r w:rsidRPr="00702DD0">
        <w:rPr>
          <w:sz w:val="28"/>
          <w:szCs w:val="28"/>
        </w:rPr>
        <w:t xml:space="preserve">поперечное сечение, приложены четыре момента. Левый конец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защемлен в опоре, а правый коне</w:t>
      </w:r>
      <w:r w:rsidR="00647174" w:rsidRPr="00702DD0">
        <w:rPr>
          <w:sz w:val="28"/>
          <w:szCs w:val="28"/>
        </w:rPr>
        <w:t>ц</w:t>
      </w:r>
      <w:r w:rsidRPr="00702DD0">
        <w:rPr>
          <w:sz w:val="28"/>
          <w:szCs w:val="28"/>
        </w:rPr>
        <w:t xml:space="preserve"> свободен.</w:t>
      </w:r>
    </w:p>
    <w:p w14:paraId="70DBB1EA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Требуется:</w:t>
      </w:r>
    </w:p>
    <w:p w14:paraId="37455931" w14:textId="77777777" w:rsidR="00C02F2E" w:rsidRPr="00702DD0" w:rsidRDefault="00C02F2E" w:rsidP="00380606">
      <w:pPr>
        <w:numPr>
          <w:ilvl w:val="0"/>
          <w:numId w:val="8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Определить крутящие моменты </w:t>
      </w:r>
      <w:r w:rsidRPr="00702DD0">
        <w:rPr>
          <w:position w:val="-10"/>
          <w:sz w:val="28"/>
          <w:szCs w:val="28"/>
        </w:rPr>
        <w:object w:dxaOrig="400" w:dyaOrig="340" w14:anchorId="18705C33">
          <v:shape id="_x0000_i1222" type="#_x0000_t75" style="width:19.4pt;height:16.9pt" o:ole="" fillcolor="window">
            <v:imagedata r:id="rId395" o:title=""/>
          </v:shape>
          <o:OLEObject Type="Embed" ProgID="Equation.3" ShapeID="_x0000_i1222" DrawAspect="Content" ObjectID="_1774439523" r:id="rId396"/>
        </w:object>
      </w:r>
      <w:r w:rsidRPr="00702DD0">
        <w:rPr>
          <w:sz w:val="28"/>
          <w:szCs w:val="28"/>
        </w:rPr>
        <w:t xml:space="preserve"> в поперечных сечениях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и построить их эпюру.</w:t>
      </w:r>
    </w:p>
    <w:p w14:paraId="7A7B77F3" w14:textId="77777777" w:rsidR="00C02F2E" w:rsidRPr="00702DD0" w:rsidRDefault="009576EE" w:rsidP="00380606">
      <w:pPr>
        <w:numPr>
          <w:ilvl w:val="0"/>
          <w:numId w:val="8"/>
        </w:numPr>
        <w:rPr>
          <w:sz w:val="28"/>
          <w:szCs w:val="28"/>
        </w:rPr>
      </w:pPr>
      <w:r w:rsidRPr="00702DD0">
        <w:rPr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 xml:space="preserve">При заданном значении допускаемого касательного напряжения </w:t>
      </w:r>
      <w:r w:rsidR="00C02F2E" w:rsidRPr="00702DD0">
        <w:rPr>
          <w:position w:val="-10"/>
          <w:sz w:val="28"/>
          <w:szCs w:val="28"/>
        </w:rPr>
        <w:object w:dxaOrig="300" w:dyaOrig="340" w14:anchorId="298DCEAF">
          <v:shape id="_x0000_i1223" type="#_x0000_t75" style="width:15.05pt;height:16.9pt" o:ole="" fillcolor="window">
            <v:imagedata r:id="rId397" o:title=""/>
          </v:shape>
          <o:OLEObject Type="Embed" ProgID="Equation.3" ShapeID="_x0000_i1223" DrawAspect="Content" ObjectID="_1774439524" r:id="rId398"/>
        </w:object>
      </w:r>
      <w:r w:rsidR="00C02F2E" w:rsidRPr="00702DD0">
        <w:rPr>
          <w:sz w:val="28"/>
          <w:szCs w:val="28"/>
        </w:rPr>
        <w:t xml:space="preserve"> определить диаметры </w:t>
      </w:r>
      <w:r w:rsidR="00C02F2E" w:rsidRPr="00702DD0">
        <w:rPr>
          <w:position w:val="-10"/>
          <w:sz w:val="28"/>
          <w:szCs w:val="28"/>
        </w:rPr>
        <w:object w:dxaOrig="260" w:dyaOrig="340" w14:anchorId="403EC99B">
          <v:shape id="_x0000_i1224" type="#_x0000_t75" style="width:13.15pt;height:16.9pt" o:ole="" fillcolor="window">
            <v:imagedata r:id="rId399" o:title=""/>
          </v:shape>
          <o:OLEObject Type="Embed" ProgID="Equation.3" ShapeID="_x0000_i1224" DrawAspect="Content" ObjectID="_1774439525" r:id="rId400"/>
        </w:object>
      </w:r>
      <w:r w:rsidR="00C02F2E" w:rsidRPr="00702DD0">
        <w:rPr>
          <w:sz w:val="28"/>
          <w:szCs w:val="28"/>
        </w:rPr>
        <w:t xml:space="preserve"> и </w:t>
      </w:r>
      <w:r w:rsidR="00C02F2E" w:rsidRPr="00702DD0">
        <w:rPr>
          <w:position w:val="-10"/>
          <w:sz w:val="28"/>
          <w:szCs w:val="28"/>
        </w:rPr>
        <w:object w:dxaOrig="300" w:dyaOrig="340" w14:anchorId="43C92014">
          <v:shape id="_x0000_i1225" type="#_x0000_t75" style="width:15.05pt;height:16.9pt" o:ole="" fillcolor="window">
            <v:imagedata r:id="rId401" o:title=""/>
          </v:shape>
          <o:OLEObject Type="Embed" ProgID="Equation.3" ShapeID="_x0000_i1225" DrawAspect="Content" ObjectID="_1774439526" r:id="rId402"/>
        </w:object>
      </w:r>
      <w:r w:rsidR="00C02F2E" w:rsidRPr="00702DD0">
        <w:rPr>
          <w:sz w:val="28"/>
          <w:szCs w:val="28"/>
        </w:rPr>
        <w:t xml:space="preserve"> </w:t>
      </w:r>
      <w:r w:rsidR="00647174"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а из расчета на прочность, </w:t>
      </w:r>
      <w:r w:rsidRPr="00702DD0">
        <w:rPr>
          <w:sz w:val="28"/>
          <w:szCs w:val="28"/>
        </w:rPr>
        <w:t xml:space="preserve">учитывая, что диаметры </w:t>
      </w:r>
      <w:r w:rsidRPr="00702DD0">
        <w:rPr>
          <w:position w:val="-10"/>
          <w:sz w:val="28"/>
          <w:szCs w:val="28"/>
        </w:rPr>
        <w:object w:dxaOrig="260" w:dyaOrig="340" w14:anchorId="15E07C7B">
          <v:shape id="_x0000_i1226" type="#_x0000_t75" style="width:13.15pt;height:16.9pt" o:ole="" fillcolor="window">
            <v:imagedata r:id="rId399" o:title=""/>
          </v:shape>
          <o:OLEObject Type="Embed" ProgID="Equation.3" ShapeID="_x0000_i1226" DrawAspect="Content" ObjectID="_1774439527" r:id="rId403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 w14:anchorId="60142CA9">
          <v:shape id="_x0000_i1227" type="#_x0000_t75" style="width:15.05pt;height:16.9pt" o:ole="" fillcolor="window">
            <v:imagedata r:id="rId401" o:title=""/>
          </v:shape>
          <o:OLEObject Type="Embed" ProgID="Equation.3" ShapeID="_x0000_i1227" DrawAspect="Content" ObjectID="_1774439528" r:id="rId404"/>
        </w:object>
      </w:r>
      <w:r w:rsidRPr="00702DD0">
        <w:rPr>
          <w:sz w:val="28"/>
          <w:szCs w:val="28"/>
        </w:rPr>
        <w:t xml:space="preserve"> вала связаны соотношением </w:t>
      </w:r>
      <w:r w:rsidRPr="00702DD0">
        <w:rPr>
          <w:position w:val="-10"/>
          <w:sz w:val="28"/>
          <w:szCs w:val="28"/>
        </w:rPr>
        <w:object w:dxaOrig="880" w:dyaOrig="340" w14:anchorId="01022F28">
          <v:shape id="_x0000_i1228" type="#_x0000_t75" style="width:43.85pt;height:16.9pt" o:ole="" fillcolor="window">
            <v:imagedata r:id="rId405" o:title=""/>
          </v:shape>
          <o:OLEObject Type="Embed" ProgID="Equation.3" ShapeID="_x0000_i1228" DrawAspect="Content" ObjectID="_1774439529" r:id="rId406"/>
        </w:object>
      </w:r>
      <w:r w:rsidRPr="00702DD0">
        <w:rPr>
          <w:sz w:val="28"/>
          <w:szCs w:val="28"/>
        </w:rPr>
        <w:t xml:space="preserve">, где </w:t>
      </w:r>
      <w:r w:rsidRPr="00702DD0">
        <w:rPr>
          <w:position w:val="-6"/>
          <w:sz w:val="28"/>
          <w:szCs w:val="28"/>
        </w:rPr>
        <w:object w:dxaOrig="200" w:dyaOrig="279" w14:anchorId="4BD7CA40">
          <v:shape id="_x0000_i1229" type="#_x0000_t75" style="width:10.65pt;height:13.75pt" o:ole="">
            <v:imagedata r:id="rId407" o:title=""/>
          </v:shape>
          <o:OLEObject Type="Embed" ProgID="Equation.3" ShapeID="_x0000_i1229" DrawAspect="Content" ObjectID="_1774439530" r:id="rId408"/>
        </w:object>
      </w:r>
      <w:r w:rsidRPr="00702DD0">
        <w:rPr>
          <w:sz w:val="28"/>
          <w:szCs w:val="28"/>
        </w:rPr>
        <w:t xml:space="preserve"> - заданное число. П</w:t>
      </w:r>
      <w:r w:rsidR="00C02F2E" w:rsidRPr="00702DD0">
        <w:rPr>
          <w:sz w:val="28"/>
          <w:szCs w:val="28"/>
        </w:rPr>
        <w:t>олученн</w:t>
      </w:r>
      <w:r w:rsidRPr="00702DD0">
        <w:rPr>
          <w:sz w:val="28"/>
          <w:szCs w:val="28"/>
        </w:rPr>
        <w:t>о</w:t>
      </w:r>
      <w:r w:rsidR="00C02F2E" w:rsidRPr="00702DD0">
        <w:rPr>
          <w:sz w:val="28"/>
          <w:szCs w:val="28"/>
        </w:rPr>
        <w:t>е значени</w:t>
      </w:r>
      <w:r w:rsidRPr="00702DD0">
        <w:rPr>
          <w:sz w:val="28"/>
          <w:szCs w:val="28"/>
        </w:rPr>
        <w:t>е</w:t>
      </w:r>
      <w:r w:rsidR="00C02F2E" w:rsidRPr="00702DD0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300" w:dyaOrig="340" w14:anchorId="3076E659">
          <v:shape id="_x0000_i1230" type="#_x0000_t75" style="width:15.05pt;height:16.9pt" o:ole="" fillcolor="window">
            <v:imagedata r:id="rId401" o:title=""/>
          </v:shape>
          <o:OLEObject Type="Embed" ProgID="Equation.3" ShapeID="_x0000_i1230" DrawAspect="Content" ObjectID="_1774439531" r:id="rId409"/>
        </w:object>
      </w:r>
      <w:r w:rsidRPr="00702DD0">
        <w:rPr>
          <w:sz w:val="28"/>
          <w:szCs w:val="28"/>
        </w:rPr>
        <w:t xml:space="preserve"> </w:t>
      </w:r>
      <w:r w:rsidR="00C02F2E" w:rsidRPr="00702DD0">
        <w:rPr>
          <w:sz w:val="28"/>
          <w:szCs w:val="28"/>
        </w:rPr>
        <w:t>выразит</w:t>
      </w:r>
      <w:r w:rsidR="009551AC" w:rsidRPr="00702DD0">
        <w:rPr>
          <w:sz w:val="28"/>
          <w:szCs w:val="28"/>
        </w:rPr>
        <w:t>ь</w:t>
      </w:r>
      <w:r w:rsidR="00C02F2E" w:rsidRPr="00702DD0">
        <w:rPr>
          <w:sz w:val="28"/>
          <w:szCs w:val="28"/>
        </w:rPr>
        <w:t xml:space="preserve"> в миллиметрах и округлить до целых значений из предпочтительного ряда чисел в машиностроении</w:t>
      </w:r>
      <w:r w:rsidR="00C91EDD" w:rsidRPr="00702DD0">
        <w:rPr>
          <w:sz w:val="28"/>
          <w:szCs w:val="28"/>
        </w:rPr>
        <w:t xml:space="preserve"> (числа, заканчивающиеся цифрой 0, 2,4,5,6,8)</w:t>
      </w:r>
      <w:r w:rsidR="00C02F2E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 xml:space="preserve"> Затем определить </w:t>
      </w:r>
      <w:r w:rsidRPr="00702DD0">
        <w:rPr>
          <w:position w:val="-10"/>
          <w:sz w:val="28"/>
          <w:szCs w:val="28"/>
        </w:rPr>
        <w:object w:dxaOrig="279" w:dyaOrig="340" w14:anchorId="5C6FB541">
          <v:shape id="_x0000_i1231" type="#_x0000_t75" style="width:13.75pt;height:16.9pt" o:ole="" fillcolor="window">
            <v:imagedata r:id="rId410" o:title=""/>
          </v:shape>
          <o:OLEObject Type="Embed" ProgID="Equation.3" ShapeID="_x0000_i1231" DrawAspect="Content" ObjectID="_1774439532" r:id="rId411"/>
        </w:object>
      </w:r>
      <w:r w:rsidRPr="00702DD0">
        <w:rPr>
          <w:sz w:val="28"/>
          <w:szCs w:val="28"/>
        </w:rPr>
        <w:t>.</w:t>
      </w:r>
      <w:r w:rsidR="00AE0BF5" w:rsidRPr="00702DD0">
        <w:rPr>
          <w:sz w:val="28"/>
          <w:szCs w:val="28"/>
        </w:rPr>
        <w:t xml:space="preserve"> В общем случае </w:t>
      </w:r>
      <w:r w:rsidR="00AE0BF5" w:rsidRPr="00702DD0">
        <w:rPr>
          <w:position w:val="-10"/>
          <w:sz w:val="28"/>
          <w:szCs w:val="28"/>
        </w:rPr>
        <w:object w:dxaOrig="279" w:dyaOrig="340" w14:anchorId="44895F0C">
          <v:shape id="_x0000_i1232" type="#_x0000_t75" style="width:13.75pt;height:16.9pt" o:ole="" fillcolor="window">
            <v:imagedata r:id="rId410" o:title=""/>
          </v:shape>
          <o:OLEObject Type="Embed" ProgID="Equation.3" ShapeID="_x0000_i1232" DrawAspect="Content" ObjectID="_1774439533" r:id="rId412"/>
        </w:object>
      </w:r>
      <w:r w:rsidR="00AE0BF5" w:rsidRPr="00702DD0">
        <w:rPr>
          <w:sz w:val="28"/>
          <w:szCs w:val="28"/>
        </w:rPr>
        <w:t xml:space="preserve"> может оказаться любым рациональным числом.</w:t>
      </w:r>
    </w:p>
    <w:p w14:paraId="6DB5AC98" w14:textId="77777777" w:rsidR="00C02F2E" w:rsidRPr="00702DD0" w:rsidRDefault="00C02F2E" w:rsidP="00380606">
      <w:pPr>
        <w:numPr>
          <w:ilvl w:val="0"/>
          <w:numId w:val="8"/>
        </w:numPr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Построить эпюру </w:t>
      </w:r>
      <w:r w:rsidR="009576EE" w:rsidRPr="00702DD0">
        <w:rPr>
          <w:sz w:val="28"/>
          <w:szCs w:val="28"/>
        </w:rPr>
        <w:t xml:space="preserve">модуля </w:t>
      </w:r>
      <w:r w:rsidRPr="00702DD0">
        <w:rPr>
          <w:sz w:val="28"/>
          <w:szCs w:val="28"/>
        </w:rPr>
        <w:t xml:space="preserve">максимальных касательных напряжений в сечениях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</w:t>
      </w:r>
      <w:r w:rsidR="009576EE" w:rsidRPr="00702DD0">
        <w:rPr>
          <w:sz w:val="28"/>
          <w:szCs w:val="28"/>
        </w:rPr>
        <w:t>.</w:t>
      </w:r>
    </w:p>
    <w:p w14:paraId="6DAB4538" w14:textId="77777777" w:rsidR="00C02F2E" w:rsidRPr="00702DD0" w:rsidRDefault="00C02F2E" w:rsidP="00380606">
      <w:pPr>
        <w:numPr>
          <w:ilvl w:val="0"/>
          <w:numId w:val="8"/>
        </w:numPr>
        <w:shd w:val="clear" w:color="auto" w:fill="FFFFFF"/>
        <w:jc w:val="both"/>
        <w:rPr>
          <w:i/>
          <w:sz w:val="28"/>
          <w:szCs w:val="28"/>
        </w:rPr>
      </w:pPr>
      <w:r w:rsidRPr="00702DD0">
        <w:rPr>
          <w:sz w:val="28"/>
          <w:szCs w:val="28"/>
        </w:rPr>
        <w:t xml:space="preserve">Построить эпюру углов закручивания поперечных сечений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относительно защемленного сечения, приняв модуль сдвига </w:t>
      </w:r>
      <w:r w:rsidRPr="00702DD0">
        <w:rPr>
          <w:i/>
          <w:sz w:val="28"/>
          <w:szCs w:val="28"/>
          <w:lang w:val="en-US"/>
        </w:rPr>
        <w:t>G</w:t>
      </w:r>
      <w:r w:rsidRPr="00702DD0">
        <w:rPr>
          <w:i/>
          <w:sz w:val="28"/>
          <w:szCs w:val="28"/>
        </w:rPr>
        <w:t xml:space="preserve"> = 8*10</w:t>
      </w:r>
      <w:r w:rsidRPr="00702DD0">
        <w:rPr>
          <w:i/>
          <w:sz w:val="28"/>
          <w:szCs w:val="28"/>
          <w:vertAlign w:val="superscript"/>
        </w:rPr>
        <w:t>4</w:t>
      </w:r>
      <w:r w:rsidRPr="00702DD0">
        <w:rPr>
          <w:i/>
          <w:sz w:val="28"/>
          <w:szCs w:val="28"/>
        </w:rPr>
        <w:t xml:space="preserve"> МПа.</w:t>
      </w:r>
    </w:p>
    <w:bookmarkEnd w:id="0"/>
    <w:p w14:paraId="5E8B54E0" w14:textId="77777777" w:rsidR="00C02F2E" w:rsidRPr="00702DD0" w:rsidRDefault="00C02F2E" w:rsidP="00E75D01">
      <w:pPr>
        <w:pStyle w:val="21"/>
        <w:ind w:firstLine="709"/>
        <w:rPr>
          <w:color w:val="auto"/>
          <w:sz w:val="28"/>
          <w:szCs w:val="28"/>
        </w:rPr>
      </w:pPr>
      <w:r w:rsidRPr="00702DD0">
        <w:rPr>
          <w:color w:val="auto"/>
          <w:sz w:val="28"/>
          <w:szCs w:val="28"/>
        </w:rPr>
        <w:t xml:space="preserve">Схему </w:t>
      </w:r>
      <w:r w:rsidR="00647174" w:rsidRPr="00702DD0">
        <w:rPr>
          <w:color w:val="auto"/>
          <w:sz w:val="28"/>
          <w:szCs w:val="28"/>
        </w:rPr>
        <w:t>вал</w:t>
      </w:r>
      <w:r w:rsidRPr="00702DD0">
        <w:rPr>
          <w:color w:val="auto"/>
          <w:sz w:val="28"/>
          <w:szCs w:val="28"/>
        </w:rPr>
        <w:t xml:space="preserve">а выбрать из табл. </w:t>
      </w:r>
      <w:r w:rsidR="00E7429B" w:rsidRPr="00702DD0">
        <w:rPr>
          <w:color w:val="auto"/>
          <w:sz w:val="28"/>
          <w:szCs w:val="28"/>
        </w:rPr>
        <w:t>3</w:t>
      </w:r>
      <w:r w:rsidRPr="00702DD0">
        <w:rPr>
          <w:color w:val="auto"/>
          <w:sz w:val="28"/>
          <w:szCs w:val="28"/>
        </w:rPr>
        <w:t>.1</w:t>
      </w:r>
      <w:r w:rsidR="00935E86" w:rsidRPr="00702DD0">
        <w:rPr>
          <w:color w:val="auto"/>
          <w:sz w:val="28"/>
          <w:szCs w:val="28"/>
        </w:rPr>
        <w:t xml:space="preserve"> по величине </w:t>
      </w:r>
      <w:r w:rsidR="00935E86" w:rsidRPr="00702DD0">
        <w:rPr>
          <w:i/>
          <w:color w:val="auto"/>
          <w:sz w:val="28"/>
          <w:szCs w:val="28"/>
        </w:rPr>
        <w:t>М</w:t>
      </w:r>
      <w:r w:rsidRPr="00702DD0">
        <w:rPr>
          <w:color w:val="auto"/>
          <w:sz w:val="28"/>
          <w:szCs w:val="28"/>
        </w:rPr>
        <w:t xml:space="preserve">, а числовые данные взять из табл. </w:t>
      </w:r>
      <w:r w:rsidR="00E7429B" w:rsidRPr="00702DD0">
        <w:rPr>
          <w:color w:val="auto"/>
          <w:sz w:val="28"/>
          <w:szCs w:val="28"/>
        </w:rPr>
        <w:t>3</w:t>
      </w:r>
      <w:r w:rsidRPr="00702DD0">
        <w:rPr>
          <w:color w:val="auto"/>
          <w:sz w:val="28"/>
          <w:szCs w:val="28"/>
        </w:rPr>
        <w:t>.2.</w:t>
      </w:r>
    </w:p>
    <w:p w14:paraId="224405FF" w14:textId="77777777" w:rsidR="00E7429B" w:rsidRPr="00702DD0" w:rsidRDefault="00E7429B" w:rsidP="00E75D01">
      <w:pPr>
        <w:pStyle w:val="21"/>
        <w:ind w:firstLine="709"/>
        <w:rPr>
          <w:color w:val="auto"/>
          <w:sz w:val="28"/>
          <w:szCs w:val="28"/>
        </w:rPr>
      </w:pPr>
    </w:p>
    <w:p w14:paraId="26A6BB57" w14:textId="77777777" w:rsidR="00C02F2E" w:rsidRPr="00702DD0" w:rsidRDefault="00C02F2E" w:rsidP="00E75D01">
      <w:pPr>
        <w:shd w:val="clear" w:color="auto" w:fill="FFFFFF"/>
        <w:ind w:firstLine="709"/>
        <w:jc w:val="right"/>
        <w:rPr>
          <w:sz w:val="28"/>
          <w:szCs w:val="28"/>
        </w:rPr>
      </w:pPr>
      <w:r w:rsidRPr="00702DD0">
        <w:rPr>
          <w:sz w:val="28"/>
          <w:szCs w:val="28"/>
        </w:rPr>
        <w:t xml:space="preserve">Таблица </w:t>
      </w:r>
      <w:r w:rsidR="00E7429B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2</w:t>
      </w:r>
    </w:p>
    <w:p w14:paraId="656DB8D1" w14:textId="77777777" w:rsidR="00C02F2E" w:rsidRPr="00702DD0" w:rsidRDefault="00C02F2E" w:rsidP="00E75D01">
      <w:pPr>
        <w:shd w:val="clear" w:color="auto" w:fill="FFFFFF"/>
        <w:ind w:firstLine="709"/>
        <w:jc w:val="right"/>
        <w:rPr>
          <w:sz w:val="28"/>
          <w:szCs w:val="28"/>
        </w:rPr>
      </w:pP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709"/>
        <w:gridCol w:w="709"/>
        <w:gridCol w:w="566"/>
        <w:gridCol w:w="851"/>
        <w:gridCol w:w="709"/>
        <w:gridCol w:w="708"/>
        <w:gridCol w:w="851"/>
        <w:gridCol w:w="1134"/>
        <w:gridCol w:w="709"/>
        <w:gridCol w:w="1275"/>
      </w:tblGrid>
      <w:tr w:rsidR="00AE0BF5" w:rsidRPr="00702DD0" w14:paraId="38348774" w14:textId="77777777" w:rsidTr="005302DC">
        <w:trPr>
          <w:cantSplit/>
          <w:trHeight w:val="260"/>
          <w:jc w:val="center"/>
        </w:trPr>
        <w:tc>
          <w:tcPr>
            <w:tcW w:w="851" w:type="dxa"/>
            <w:vMerge w:val="restart"/>
            <w:vAlign w:val="center"/>
          </w:tcPr>
          <w:p w14:paraId="3D581D51" w14:textId="77777777" w:rsidR="00AE0BF5" w:rsidRPr="00702DD0" w:rsidRDefault="00AE0BF5" w:rsidP="000627CC">
            <w:pPr>
              <w:ind w:right="-108" w:firstLine="35"/>
              <w:jc w:val="center"/>
              <w:rPr>
                <w:sz w:val="28"/>
                <w:szCs w:val="28"/>
              </w:rPr>
            </w:pPr>
            <w:bookmarkStart w:id="1" w:name="_Hlk163823605"/>
            <w:r w:rsidRPr="00702DD0">
              <w:rPr>
                <w:sz w:val="28"/>
                <w:szCs w:val="28"/>
              </w:rPr>
              <w:t>Номер строки</w:t>
            </w:r>
          </w:p>
        </w:tc>
        <w:tc>
          <w:tcPr>
            <w:tcW w:w="1984" w:type="dxa"/>
            <w:gridSpan w:val="3"/>
            <w:vAlign w:val="center"/>
          </w:tcPr>
          <w:p w14:paraId="78697BC6" w14:textId="77777777" w:rsidR="00AE0BF5" w:rsidRPr="00702DD0" w:rsidRDefault="00AE0BF5" w:rsidP="00E75D01">
            <w:pPr>
              <w:ind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Расстояния, м</w:t>
            </w:r>
          </w:p>
        </w:tc>
        <w:tc>
          <w:tcPr>
            <w:tcW w:w="3119" w:type="dxa"/>
            <w:gridSpan w:val="4"/>
            <w:vAlign w:val="center"/>
          </w:tcPr>
          <w:p w14:paraId="01BE427C" w14:textId="77777777" w:rsidR="00AE0BF5" w:rsidRPr="00702DD0" w:rsidRDefault="00AE0BF5" w:rsidP="00E75D01">
            <w:pPr>
              <w:ind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оменты, кН*м</w:t>
            </w:r>
          </w:p>
        </w:tc>
        <w:tc>
          <w:tcPr>
            <w:tcW w:w="1134" w:type="dxa"/>
            <w:vMerge w:val="restart"/>
            <w:vAlign w:val="center"/>
          </w:tcPr>
          <w:p w14:paraId="7B0943B8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</w:t>
            </w:r>
          </w:p>
          <w:p w14:paraId="2D77DE49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схемы</w:t>
            </w:r>
          </w:p>
        </w:tc>
        <w:tc>
          <w:tcPr>
            <w:tcW w:w="709" w:type="dxa"/>
            <w:vMerge w:val="restart"/>
          </w:tcPr>
          <w:p w14:paraId="6A976B69" w14:textId="77777777" w:rsidR="00AE0BF5" w:rsidRPr="00702DD0" w:rsidRDefault="00AE0BF5" w:rsidP="005302DC">
            <w:pPr>
              <w:ind w:right="-67" w:firstLine="709"/>
              <w:jc w:val="center"/>
              <w:rPr>
                <w:sz w:val="28"/>
                <w:szCs w:val="28"/>
              </w:rPr>
            </w:pPr>
          </w:p>
          <w:p w14:paraId="4E0093A1" w14:textId="77777777" w:rsidR="00AE0BF5" w:rsidRPr="00702DD0" w:rsidRDefault="00AE0BF5" w:rsidP="005302DC">
            <w:pPr>
              <w:ind w:left="-816" w:right="-67" w:firstLine="709"/>
              <w:jc w:val="center"/>
              <w:rPr>
                <w:sz w:val="28"/>
                <w:szCs w:val="28"/>
              </w:rPr>
            </w:pPr>
            <w:r w:rsidRPr="00702DD0">
              <w:rPr>
                <w:position w:val="-6"/>
                <w:sz w:val="28"/>
                <w:szCs w:val="28"/>
              </w:rPr>
              <w:object w:dxaOrig="200" w:dyaOrig="279" w14:anchorId="6510206E">
                <v:shape id="_x0000_i1233" type="#_x0000_t75" style="width:10.65pt;height:13.75pt" o:ole="" fillcolor="window">
                  <v:imagedata r:id="rId413" o:title=""/>
                </v:shape>
                <o:OLEObject Type="Embed" ProgID="Equation.3" ShapeID="_x0000_i1233" DrawAspect="Content" ObjectID="_1774439534" r:id="rId414"/>
              </w:object>
            </w:r>
          </w:p>
        </w:tc>
        <w:tc>
          <w:tcPr>
            <w:tcW w:w="1275" w:type="dxa"/>
            <w:vMerge w:val="restart"/>
            <w:vAlign w:val="center"/>
          </w:tcPr>
          <w:p w14:paraId="072C6454" w14:textId="77777777" w:rsidR="00AE0BF5" w:rsidRPr="00702DD0" w:rsidRDefault="00AE0BF5" w:rsidP="005302DC">
            <w:pPr>
              <w:ind w:left="-403" w:right="-6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[τ]</w:t>
            </w:r>
          </w:p>
          <w:p w14:paraId="4D11A004" w14:textId="77777777" w:rsidR="00AE0BF5" w:rsidRPr="00702DD0" w:rsidRDefault="00AE0BF5" w:rsidP="005302DC">
            <w:pPr>
              <w:ind w:left="-403" w:right="-6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Па</w:t>
            </w:r>
          </w:p>
        </w:tc>
      </w:tr>
      <w:tr w:rsidR="00AE0BF5" w:rsidRPr="00702DD0" w14:paraId="1209D4D1" w14:textId="77777777" w:rsidTr="005302DC">
        <w:trPr>
          <w:cantSplit/>
          <w:trHeight w:val="139"/>
          <w:jc w:val="center"/>
        </w:trPr>
        <w:tc>
          <w:tcPr>
            <w:tcW w:w="851" w:type="dxa"/>
            <w:vMerge/>
          </w:tcPr>
          <w:p w14:paraId="523D4A5A" w14:textId="77777777"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14:paraId="145A370A" w14:textId="77777777"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а</w:t>
            </w:r>
          </w:p>
        </w:tc>
        <w:tc>
          <w:tcPr>
            <w:tcW w:w="709" w:type="dxa"/>
          </w:tcPr>
          <w:p w14:paraId="63FE3407" w14:textId="77777777"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566" w:type="dxa"/>
          </w:tcPr>
          <w:p w14:paraId="2A1ECFA1" w14:textId="77777777"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c</w:t>
            </w:r>
          </w:p>
        </w:tc>
        <w:tc>
          <w:tcPr>
            <w:tcW w:w="851" w:type="dxa"/>
          </w:tcPr>
          <w:p w14:paraId="7B101A38" w14:textId="77777777"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709" w:type="dxa"/>
          </w:tcPr>
          <w:p w14:paraId="33CAC22B" w14:textId="77777777"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708" w:type="dxa"/>
          </w:tcPr>
          <w:p w14:paraId="0487ADC9" w14:textId="77777777"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851" w:type="dxa"/>
          </w:tcPr>
          <w:p w14:paraId="6422BA67" w14:textId="77777777"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T</w:t>
            </w:r>
            <w:r w:rsidRPr="00702DD0">
              <w:rPr>
                <w:i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1134" w:type="dxa"/>
            <w:vMerge/>
          </w:tcPr>
          <w:p w14:paraId="2355FF13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  <w:vMerge/>
          </w:tcPr>
          <w:p w14:paraId="352746D5" w14:textId="77777777" w:rsidR="00AE0BF5" w:rsidRPr="00702DD0" w:rsidRDefault="00AE0BF5" w:rsidP="005302DC">
            <w:pPr>
              <w:ind w:right="-6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275" w:type="dxa"/>
            <w:vMerge/>
          </w:tcPr>
          <w:p w14:paraId="3ED5256E" w14:textId="77777777" w:rsidR="00AE0BF5" w:rsidRPr="00702DD0" w:rsidRDefault="00AE0BF5" w:rsidP="00E75D01">
            <w:pPr>
              <w:ind w:right="-67" w:firstLine="709"/>
              <w:jc w:val="center"/>
              <w:rPr>
                <w:sz w:val="28"/>
                <w:szCs w:val="28"/>
              </w:rPr>
            </w:pPr>
          </w:p>
        </w:tc>
      </w:tr>
      <w:bookmarkEnd w:id="1"/>
      <w:tr w:rsidR="00AE0BF5" w:rsidRPr="00702DD0" w14:paraId="6497B5A1" w14:textId="77777777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14:paraId="1E35FFF7" w14:textId="77777777"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14:paraId="18A95663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709" w:type="dxa"/>
            <w:vAlign w:val="center"/>
          </w:tcPr>
          <w:p w14:paraId="3363DB86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566" w:type="dxa"/>
            <w:vAlign w:val="center"/>
          </w:tcPr>
          <w:p w14:paraId="18E96911" w14:textId="77777777"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0</w:t>
            </w:r>
          </w:p>
        </w:tc>
        <w:tc>
          <w:tcPr>
            <w:tcW w:w="851" w:type="dxa"/>
            <w:vAlign w:val="center"/>
          </w:tcPr>
          <w:p w14:paraId="4D706C4B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1</w:t>
            </w:r>
          </w:p>
        </w:tc>
        <w:tc>
          <w:tcPr>
            <w:tcW w:w="709" w:type="dxa"/>
            <w:vAlign w:val="center"/>
          </w:tcPr>
          <w:p w14:paraId="6CF75F25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1</w:t>
            </w:r>
          </w:p>
        </w:tc>
        <w:tc>
          <w:tcPr>
            <w:tcW w:w="708" w:type="dxa"/>
            <w:vAlign w:val="center"/>
          </w:tcPr>
          <w:p w14:paraId="690A0FD7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1</w:t>
            </w:r>
          </w:p>
        </w:tc>
        <w:tc>
          <w:tcPr>
            <w:tcW w:w="851" w:type="dxa"/>
            <w:vAlign w:val="center"/>
          </w:tcPr>
          <w:p w14:paraId="420E9F9F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1</w:t>
            </w:r>
          </w:p>
        </w:tc>
        <w:tc>
          <w:tcPr>
            <w:tcW w:w="1134" w:type="dxa"/>
            <w:vAlign w:val="center"/>
          </w:tcPr>
          <w:p w14:paraId="460E5B8C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</w:tcPr>
          <w:p w14:paraId="2FDAD9F6" w14:textId="77777777"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1</w:t>
            </w:r>
          </w:p>
        </w:tc>
        <w:tc>
          <w:tcPr>
            <w:tcW w:w="1275" w:type="dxa"/>
            <w:vAlign w:val="center"/>
          </w:tcPr>
          <w:p w14:paraId="79E86C82" w14:textId="77777777"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25</w:t>
            </w:r>
          </w:p>
        </w:tc>
      </w:tr>
      <w:tr w:rsidR="00AE0BF5" w:rsidRPr="00702DD0" w14:paraId="3970AA17" w14:textId="77777777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14:paraId="2B1FCBD0" w14:textId="77777777"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14:paraId="7DDABABB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</w:t>
            </w: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14:paraId="4B3AA5C6" w14:textId="77777777"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</w:t>
            </w:r>
            <w:r w:rsidR="00AE0BF5" w:rsidRPr="00702DD0">
              <w:rPr>
                <w:sz w:val="28"/>
                <w:szCs w:val="28"/>
              </w:rPr>
              <w:t>1</w:t>
            </w:r>
          </w:p>
        </w:tc>
        <w:tc>
          <w:tcPr>
            <w:tcW w:w="566" w:type="dxa"/>
            <w:vAlign w:val="center"/>
          </w:tcPr>
          <w:p w14:paraId="23F670ED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</w:t>
            </w: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  <w:vAlign w:val="center"/>
          </w:tcPr>
          <w:p w14:paraId="4056FF53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2</w:t>
            </w:r>
          </w:p>
        </w:tc>
        <w:tc>
          <w:tcPr>
            <w:tcW w:w="709" w:type="dxa"/>
            <w:vAlign w:val="center"/>
          </w:tcPr>
          <w:p w14:paraId="648DFB13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2</w:t>
            </w:r>
          </w:p>
        </w:tc>
        <w:tc>
          <w:tcPr>
            <w:tcW w:w="708" w:type="dxa"/>
            <w:vAlign w:val="center"/>
          </w:tcPr>
          <w:p w14:paraId="35E605A2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2</w:t>
            </w:r>
          </w:p>
        </w:tc>
        <w:tc>
          <w:tcPr>
            <w:tcW w:w="851" w:type="dxa"/>
            <w:vAlign w:val="center"/>
          </w:tcPr>
          <w:p w14:paraId="5472E9BF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1134" w:type="dxa"/>
            <w:vAlign w:val="center"/>
          </w:tcPr>
          <w:p w14:paraId="577E32AE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709" w:type="dxa"/>
          </w:tcPr>
          <w:p w14:paraId="1F6B2570" w14:textId="77777777"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2</w:t>
            </w:r>
          </w:p>
        </w:tc>
        <w:tc>
          <w:tcPr>
            <w:tcW w:w="1275" w:type="dxa"/>
            <w:vAlign w:val="center"/>
          </w:tcPr>
          <w:p w14:paraId="6C880690" w14:textId="77777777"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3</w:t>
            </w:r>
            <w:r w:rsidRPr="00702DD0">
              <w:rPr>
                <w:sz w:val="28"/>
                <w:szCs w:val="28"/>
              </w:rPr>
              <w:t>0</w:t>
            </w:r>
          </w:p>
        </w:tc>
      </w:tr>
      <w:tr w:rsidR="00AE0BF5" w:rsidRPr="00702DD0" w14:paraId="3E7C9D37" w14:textId="77777777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14:paraId="3239FDDC" w14:textId="77777777"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  <w:vAlign w:val="center"/>
          </w:tcPr>
          <w:p w14:paraId="75CCC207" w14:textId="77777777"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2</w:t>
            </w:r>
          </w:p>
        </w:tc>
        <w:tc>
          <w:tcPr>
            <w:tcW w:w="709" w:type="dxa"/>
            <w:vAlign w:val="center"/>
          </w:tcPr>
          <w:p w14:paraId="4B3C6FF7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2</w:t>
            </w:r>
          </w:p>
        </w:tc>
        <w:tc>
          <w:tcPr>
            <w:tcW w:w="566" w:type="dxa"/>
            <w:vAlign w:val="center"/>
          </w:tcPr>
          <w:p w14:paraId="68A04672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2</w:t>
            </w:r>
          </w:p>
        </w:tc>
        <w:tc>
          <w:tcPr>
            <w:tcW w:w="851" w:type="dxa"/>
            <w:vAlign w:val="center"/>
          </w:tcPr>
          <w:p w14:paraId="67BB7CF2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3</w:t>
            </w:r>
          </w:p>
        </w:tc>
        <w:tc>
          <w:tcPr>
            <w:tcW w:w="709" w:type="dxa"/>
            <w:vAlign w:val="center"/>
          </w:tcPr>
          <w:p w14:paraId="1EB54195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3</w:t>
            </w:r>
          </w:p>
        </w:tc>
        <w:tc>
          <w:tcPr>
            <w:tcW w:w="708" w:type="dxa"/>
            <w:vAlign w:val="center"/>
          </w:tcPr>
          <w:p w14:paraId="2AA1B9A9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3</w:t>
            </w:r>
          </w:p>
        </w:tc>
        <w:tc>
          <w:tcPr>
            <w:tcW w:w="851" w:type="dxa"/>
            <w:vAlign w:val="center"/>
          </w:tcPr>
          <w:p w14:paraId="195C5BA4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1134" w:type="dxa"/>
            <w:vAlign w:val="center"/>
          </w:tcPr>
          <w:p w14:paraId="073474DA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</w:tcPr>
          <w:p w14:paraId="0273939C" w14:textId="77777777"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3</w:t>
            </w:r>
          </w:p>
        </w:tc>
        <w:tc>
          <w:tcPr>
            <w:tcW w:w="1275" w:type="dxa"/>
            <w:vAlign w:val="center"/>
          </w:tcPr>
          <w:p w14:paraId="26F274EE" w14:textId="77777777"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3</w:t>
            </w:r>
            <w:r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14:paraId="0B57D91F" w14:textId="77777777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14:paraId="4DA80DCA" w14:textId="77777777"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  <w:vAlign w:val="center"/>
          </w:tcPr>
          <w:p w14:paraId="4325CACF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3</w:t>
            </w:r>
          </w:p>
        </w:tc>
        <w:tc>
          <w:tcPr>
            <w:tcW w:w="709" w:type="dxa"/>
            <w:vAlign w:val="center"/>
          </w:tcPr>
          <w:p w14:paraId="1BE24B88" w14:textId="77777777"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3</w:t>
            </w:r>
          </w:p>
        </w:tc>
        <w:tc>
          <w:tcPr>
            <w:tcW w:w="566" w:type="dxa"/>
            <w:vAlign w:val="center"/>
          </w:tcPr>
          <w:p w14:paraId="53785C33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3</w:t>
            </w:r>
          </w:p>
        </w:tc>
        <w:tc>
          <w:tcPr>
            <w:tcW w:w="851" w:type="dxa"/>
            <w:vAlign w:val="center"/>
          </w:tcPr>
          <w:p w14:paraId="4B75E86B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4</w:t>
            </w:r>
          </w:p>
        </w:tc>
        <w:tc>
          <w:tcPr>
            <w:tcW w:w="709" w:type="dxa"/>
            <w:vAlign w:val="center"/>
          </w:tcPr>
          <w:p w14:paraId="05622D30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4</w:t>
            </w:r>
          </w:p>
        </w:tc>
        <w:tc>
          <w:tcPr>
            <w:tcW w:w="708" w:type="dxa"/>
            <w:vAlign w:val="center"/>
          </w:tcPr>
          <w:p w14:paraId="226C3586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4</w:t>
            </w:r>
          </w:p>
        </w:tc>
        <w:tc>
          <w:tcPr>
            <w:tcW w:w="851" w:type="dxa"/>
            <w:vAlign w:val="center"/>
          </w:tcPr>
          <w:p w14:paraId="2C4E1A2A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1134" w:type="dxa"/>
            <w:vAlign w:val="center"/>
          </w:tcPr>
          <w:p w14:paraId="4B4E97D9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</w:tcPr>
          <w:p w14:paraId="21242A76" w14:textId="77777777"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4</w:t>
            </w:r>
          </w:p>
        </w:tc>
        <w:tc>
          <w:tcPr>
            <w:tcW w:w="1275" w:type="dxa"/>
            <w:vAlign w:val="center"/>
          </w:tcPr>
          <w:p w14:paraId="037DC76A" w14:textId="77777777"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</w:t>
            </w:r>
          </w:p>
        </w:tc>
      </w:tr>
      <w:tr w:rsidR="00AE0BF5" w:rsidRPr="00702DD0" w14:paraId="080BD0A5" w14:textId="77777777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14:paraId="443122CC" w14:textId="77777777"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  <w:vAlign w:val="center"/>
          </w:tcPr>
          <w:p w14:paraId="2C10D037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4</w:t>
            </w:r>
          </w:p>
        </w:tc>
        <w:tc>
          <w:tcPr>
            <w:tcW w:w="709" w:type="dxa"/>
            <w:vAlign w:val="center"/>
          </w:tcPr>
          <w:p w14:paraId="1C109B3C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4</w:t>
            </w:r>
          </w:p>
        </w:tc>
        <w:tc>
          <w:tcPr>
            <w:tcW w:w="566" w:type="dxa"/>
            <w:vAlign w:val="center"/>
          </w:tcPr>
          <w:p w14:paraId="44200AB0" w14:textId="77777777"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4</w:t>
            </w:r>
          </w:p>
        </w:tc>
        <w:tc>
          <w:tcPr>
            <w:tcW w:w="851" w:type="dxa"/>
            <w:vAlign w:val="center"/>
          </w:tcPr>
          <w:p w14:paraId="1C46DD21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5</w:t>
            </w:r>
          </w:p>
        </w:tc>
        <w:tc>
          <w:tcPr>
            <w:tcW w:w="709" w:type="dxa"/>
            <w:vAlign w:val="center"/>
          </w:tcPr>
          <w:p w14:paraId="659DF0A3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5</w:t>
            </w:r>
          </w:p>
        </w:tc>
        <w:tc>
          <w:tcPr>
            <w:tcW w:w="708" w:type="dxa"/>
            <w:vAlign w:val="center"/>
          </w:tcPr>
          <w:p w14:paraId="77257926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5</w:t>
            </w:r>
          </w:p>
        </w:tc>
        <w:tc>
          <w:tcPr>
            <w:tcW w:w="851" w:type="dxa"/>
            <w:vAlign w:val="center"/>
          </w:tcPr>
          <w:p w14:paraId="73A5A222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1134" w:type="dxa"/>
            <w:vAlign w:val="center"/>
          </w:tcPr>
          <w:p w14:paraId="3449F1F5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</w:tcPr>
          <w:p w14:paraId="13D4045F" w14:textId="77777777"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1275" w:type="dxa"/>
            <w:vAlign w:val="center"/>
          </w:tcPr>
          <w:p w14:paraId="47B8651C" w14:textId="77777777"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4</w:t>
            </w:r>
            <w:r w:rsidR="000E0793"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14:paraId="0782EFFA" w14:textId="77777777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14:paraId="48500BE1" w14:textId="77777777"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  <w:vAlign w:val="center"/>
          </w:tcPr>
          <w:p w14:paraId="41E48A95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5</w:t>
            </w:r>
          </w:p>
        </w:tc>
        <w:tc>
          <w:tcPr>
            <w:tcW w:w="709" w:type="dxa"/>
            <w:vAlign w:val="center"/>
          </w:tcPr>
          <w:p w14:paraId="77A559C8" w14:textId="77777777"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5</w:t>
            </w:r>
          </w:p>
        </w:tc>
        <w:tc>
          <w:tcPr>
            <w:tcW w:w="566" w:type="dxa"/>
            <w:vAlign w:val="center"/>
          </w:tcPr>
          <w:p w14:paraId="1D723DD4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5</w:t>
            </w:r>
          </w:p>
        </w:tc>
        <w:tc>
          <w:tcPr>
            <w:tcW w:w="851" w:type="dxa"/>
            <w:vAlign w:val="center"/>
          </w:tcPr>
          <w:p w14:paraId="42BA9E58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6</w:t>
            </w:r>
          </w:p>
        </w:tc>
        <w:tc>
          <w:tcPr>
            <w:tcW w:w="709" w:type="dxa"/>
            <w:vAlign w:val="center"/>
          </w:tcPr>
          <w:p w14:paraId="0C5975E1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6</w:t>
            </w:r>
          </w:p>
        </w:tc>
        <w:tc>
          <w:tcPr>
            <w:tcW w:w="708" w:type="dxa"/>
            <w:vAlign w:val="center"/>
          </w:tcPr>
          <w:p w14:paraId="5F0BFF65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6</w:t>
            </w:r>
          </w:p>
        </w:tc>
        <w:tc>
          <w:tcPr>
            <w:tcW w:w="851" w:type="dxa"/>
            <w:vAlign w:val="center"/>
          </w:tcPr>
          <w:p w14:paraId="6A51AA8B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1134" w:type="dxa"/>
            <w:vAlign w:val="center"/>
          </w:tcPr>
          <w:p w14:paraId="5A088311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</w:tcPr>
          <w:p w14:paraId="13990496" w14:textId="77777777"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6</w:t>
            </w:r>
          </w:p>
        </w:tc>
        <w:tc>
          <w:tcPr>
            <w:tcW w:w="1275" w:type="dxa"/>
            <w:vAlign w:val="center"/>
          </w:tcPr>
          <w:p w14:paraId="7051A70F" w14:textId="77777777"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0</w:t>
            </w:r>
          </w:p>
        </w:tc>
      </w:tr>
      <w:tr w:rsidR="00AE0BF5" w:rsidRPr="00702DD0" w14:paraId="2C0DDDC1" w14:textId="77777777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14:paraId="453CF14F" w14:textId="77777777"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  <w:vAlign w:val="center"/>
          </w:tcPr>
          <w:p w14:paraId="4E0232F9" w14:textId="77777777"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6</w:t>
            </w:r>
          </w:p>
        </w:tc>
        <w:tc>
          <w:tcPr>
            <w:tcW w:w="709" w:type="dxa"/>
            <w:vAlign w:val="center"/>
          </w:tcPr>
          <w:p w14:paraId="456A5B0A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6</w:t>
            </w:r>
          </w:p>
        </w:tc>
        <w:tc>
          <w:tcPr>
            <w:tcW w:w="566" w:type="dxa"/>
            <w:vAlign w:val="center"/>
          </w:tcPr>
          <w:p w14:paraId="1C336DA5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6</w:t>
            </w:r>
          </w:p>
        </w:tc>
        <w:tc>
          <w:tcPr>
            <w:tcW w:w="851" w:type="dxa"/>
            <w:vAlign w:val="center"/>
          </w:tcPr>
          <w:p w14:paraId="7C0212B4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7</w:t>
            </w:r>
          </w:p>
        </w:tc>
        <w:tc>
          <w:tcPr>
            <w:tcW w:w="709" w:type="dxa"/>
            <w:vAlign w:val="center"/>
          </w:tcPr>
          <w:p w14:paraId="76947355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7</w:t>
            </w:r>
          </w:p>
        </w:tc>
        <w:tc>
          <w:tcPr>
            <w:tcW w:w="708" w:type="dxa"/>
            <w:vAlign w:val="center"/>
          </w:tcPr>
          <w:p w14:paraId="38196C1B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7</w:t>
            </w:r>
          </w:p>
        </w:tc>
        <w:tc>
          <w:tcPr>
            <w:tcW w:w="851" w:type="dxa"/>
            <w:vAlign w:val="center"/>
          </w:tcPr>
          <w:p w14:paraId="425514C3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7</w:t>
            </w:r>
          </w:p>
        </w:tc>
        <w:tc>
          <w:tcPr>
            <w:tcW w:w="1134" w:type="dxa"/>
            <w:vAlign w:val="center"/>
          </w:tcPr>
          <w:p w14:paraId="550A4538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</w:tcPr>
          <w:p w14:paraId="060E6105" w14:textId="77777777"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7</w:t>
            </w:r>
          </w:p>
        </w:tc>
        <w:tc>
          <w:tcPr>
            <w:tcW w:w="1275" w:type="dxa"/>
            <w:vAlign w:val="center"/>
          </w:tcPr>
          <w:p w14:paraId="70ACB0F7" w14:textId="77777777"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5</w:t>
            </w:r>
            <w:r w:rsidR="000E0793"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14:paraId="3A301751" w14:textId="77777777" w:rsidTr="005302DC">
        <w:trPr>
          <w:trHeight w:val="275"/>
          <w:jc w:val="center"/>
        </w:trPr>
        <w:tc>
          <w:tcPr>
            <w:tcW w:w="851" w:type="dxa"/>
            <w:vAlign w:val="center"/>
          </w:tcPr>
          <w:p w14:paraId="2B010FDA" w14:textId="77777777"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bookmarkStart w:id="2" w:name="_Hlk163823575"/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  <w:vAlign w:val="center"/>
          </w:tcPr>
          <w:p w14:paraId="62C9F6C2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7</w:t>
            </w:r>
          </w:p>
        </w:tc>
        <w:tc>
          <w:tcPr>
            <w:tcW w:w="709" w:type="dxa"/>
            <w:vAlign w:val="center"/>
          </w:tcPr>
          <w:p w14:paraId="790C6523" w14:textId="77777777"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7</w:t>
            </w:r>
          </w:p>
        </w:tc>
        <w:tc>
          <w:tcPr>
            <w:tcW w:w="566" w:type="dxa"/>
            <w:vAlign w:val="center"/>
          </w:tcPr>
          <w:p w14:paraId="6B90E8CC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7</w:t>
            </w:r>
          </w:p>
        </w:tc>
        <w:tc>
          <w:tcPr>
            <w:tcW w:w="851" w:type="dxa"/>
            <w:vAlign w:val="center"/>
          </w:tcPr>
          <w:p w14:paraId="313FC855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8</w:t>
            </w:r>
          </w:p>
        </w:tc>
        <w:tc>
          <w:tcPr>
            <w:tcW w:w="709" w:type="dxa"/>
            <w:vAlign w:val="center"/>
          </w:tcPr>
          <w:p w14:paraId="76F51FD8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8</w:t>
            </w:r>
          </w:p>
        </w:tc>
        <w:tc>
          <w:tcPr>
            <w:tcW w:w="708" w:type="dxa"/>
            <w:vAlign w:val="center"/>
          </w:tcPr>
          <w:p w14:paraId="34D39FCD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8</w:t>
            </w:r>
          </w:p>
        </w:tc>
        <w:tc>
          <w:tcPr>
            <w:tcW w:w="851" w:type="dxa"/>
            <w:vAlign w:val="center"/>
          </w:tcPr>
          <w:p w14:paraId="35A6388A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8</w:t>
            </w:r>
          </w:p>
        </w:tc>
        <w:tc>
          <w:tcPr>
            <w:tcW w:w="1134" w:type="dxa"/>
            <w:vAlign w:val="center"/>
          </w:tcPr>
          <w:p w14:paraId="44D3E165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14:paraId="0F7AC2AD" w14:textId="77777777"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8</w:t>
            </w:r>
          </w:p>
        </w:tc>
        <w:tc>
          <w:tcPr>
            <w:tcW w:w="1275" w:type="dxa"/>
            <w:vAlign w:val="center"/>
          </w:tcPr>
          <w:p w14:paraId="738B184C" w14:textId="77777777"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0</w:t>
            </w:r>
          </w:p>
        </w:tc>
      </w:tr>
      <w:bookmarkEnd w:id="2"/>
      <w:tr w:rsidR="00AE0BF5" w:rsidRPr="00702DD0" w14:paraId="48E66F1A" w14:textId="77777777" w:rsidTr="005302DC">
        <w:trPr>
          <w:trHeight w:val="260"/>
          <w:jc w:val="center"/>
        </w:trPr>
        <w:tc>
          <w:tcPr>
            <w:tcW w:w="851" w:type="dxa"/>
            <w:vAlign w:val="center"/>
          </w:tcPr>
          <w:p w14:paraId="61FB5411" w14:textId="77777777"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709" w:type="dxa"/>
            <w:vAlign w:val="center"/>
          </w:tcPr>
          <w:p w14:paraId="01D5019F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8</w:t>
            </w:r>
          </w:p>
        </w:tc>
        <w:tc>
          <w:tcPr>
            <w:tcW w:w="709" w:type="dxa"/>
            <w:vAlign w:val="center"/>
          </w:tcPr>
          <w:p w14:paraId="63ABE463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8</w:t>
            </w:r>
          </w:p>
        </w:tc>
        <w:tc>
          <w:tcPr>
            <w:tcW w:w="566" w:type="dxa"/>
            <w:vAlign w:val="center"/>
          </w:tcPr>
          <w:p w14:paraId="54658993" w14:textId="77777777"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8</w:t>
            </w:r>
          </w:p>
        </w:tc>
        <w:tc>
          <w:tcPr>
            <w:tcW w:w="851" w:type="dxa"/>
            <w:vAlign w:val="center"/>
          </w:tcPr>
          <w:p w14:paraId="565BB48D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,9</w:t>
            </w:r>
          </w:p>
        </w:tc>
        <w:tc>
          <w:tcPr>
            <w:tcW w:w="709" w:type="dxa"/>
            <w:vAlign w:val="center"/>
          </w:tcPr>
          <w:p w14:paraId="172A717F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9</w:t>
            </w:r>
          </w:p>
        </w:tc>
        <w:tc>
          <w:tcPr>
            <w:tcW w:w="708" w:type="dxa"/>
            <w:vAlign w:val="center"/>
          </w:tcPr>
          <w:p w14:paraId="5250DAAB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9</w:t>
            </w:r>
          </w:p>
        </w:tc>
        <w:tc>
          <w:tcPr>
            <w:tcW w:w="851" w:type="dxa"/>
            <w:vAlign w:val="center"/>
          </w:tcPr>
          <w:p w14:paraId="02E1C18B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9</w:t>
            </w:r>
          </w:p>
        </w:tc>
        <w:tc>
          <w:tcPr>
            <w:tcW w:w="1134" w:type="dxa"/>
            <w:vAlign w:val="center"/>
          </w:tcPr>
          <w:p w14:paraId="29CAA8CB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709" w:type="dxa"/>
          </w:tcPr>
          <w:p w14:paraId="5EBA4F89" w14:textId="77777777"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9</w:t>
            </w:r>
          </w:p>
        </w:tc>
        <w:tc>
          <w:tcPr>
            <w:tcW w:w="1275" w:type="dxa"/>
            <w:vAlign w:val="center"/>
          </w:tcPr>
          <w:p w14:paraId="2C8A18CE" w14:textId="77777777" w:rsidR="00AE0BF5" w:rsidRPr="00702DD0" w:rsidRDefault="00AE0BF5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  <w:lang w:val="en-US"/>
              </w:rPr>
              <w:t>6</w:t>
            </w:r>
            <w:r w:rsidR="000E0793" w:rsidRPr="00702DD0">
              <w:rPr>
                <w:sz w:val="28"/>
                <w:szCs w:val="28"/>
              </w:rPr>
              <w:t>5</w:t>
            </w:r>
          </w:p>
        </w:tc>
      </w:tr>
      <w:tr w:rsidR="00AE0BF5" w:rsidRPr="00702DD0" w14:paraId="5792BCB9" w14:textId="77777777" w:rsidTr="005302DC">
        <w:trPr>
          <w:trHeight w:val="80"/>
          <w:jc w:val="center"/>
        </w:trPr>
        <w:tc>
          <w:tcPr>
            <w:tcW w:w="851" w:type="dxa"/>
            <w:vAlign w:val="center"/>
          </w:tcPr>
          <w:p w14:paraId="4B41113C" w14:textId="77777777" w:rsidR="00AE0BF5" w:rsidRPr="00702DD0" w:rsidRDefault="00AE0BF5" w:rsidP="000627CC">
            <w:pPr>
              <w:ind w:firstLine="35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14:paraId="1A3F0E01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9</w:t>
            </w:r>
          </w:p>
        </w:tc>
        <w:tc>
          <w:tcPr>
            <w:tcW w:w="709" w:type="dxa"/>
            <w:vAlign w:val="center"/>
          </w:tcPr>
          <w:p w14:paraId="000902BA" w14:textId="77777777" w:rsidR="00AE0BF5" w:rsidRPr="00702DD0" w:rsidRDefault="004012E9" w:rsidP="000627CC">
            <w:pPr>
              <w:ind w:right="-250" w:hanging="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2</w:t>
            </w:r>
            <w:r w:rsidR="00AE0BF5" w:rsidRPr="00702DD0">
              <w:rPr>
                <w:sz w:val="28"/>
                <w:szCs w:val="28"/>
                <w:lang w:val="en-US"/>
              </w:rPr>
              <w:t>.9</w:t>
            </w:r>
          </w:p>
        </w:tc>
        <w:tc>
          <w:tcPr>
            <w:tcW w:w="566" w:type="dxa"/>
            <w:vAlign w:val="center"/>
          </w:tcPr>
          <w:p w14:paraId="74BA3C2F" w14:textId="77777777" w:rsidR="00AE0BF5" w:rsidRPr="00702DD0" w:rsidRDefault="00AE0BF5" w:rsidP="000627CC">
            <w:pPr>
              <w:ind w:right="-250" w:hanging="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.9</w:t>
            </w:r>
          </w:p>
        </w:tc>
        <w:tc>
          <w:tcPr>
            <w:tcW w:w="851" w:type="dxa"/>
            <w:vAlign w:val="center"/>
          </w:tcPr>
          <w:p w14:paraId="27A3D422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,0</w:t>
            </w:r>
          </w:p>
        </w:tc>
        <w:tc>
          <w:tcPr>
            <w:tcW w:w="709" w:type="dxa"/>
            <w:vAlign w:val="center"/>
          </w:tcPr>
          <w:p w14:paraId="530DE39C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,0</w:t>
            </w:r>
          </w:p>
        </w:tc>
        <w:tc>
          <w:tcPr>
            <w:tcW w:w="708" w:type="dxa"/>
            <w:vAlign w:val="center"/>
          </w:tcPr>
          <w:p w14:paraId="56E1A78B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,0</w:t>
            </w:r>
          </w:p>
        </w:tc>
        <w:tc>
          <w:tcPr>
            <w:tcW w:w="851" w:type="dxa"/>
            <w:vAlign w:val="center"/>
          </w:tcPr>
          <w:p w14:paraId="29E57177" w14:textId="77777777" w:rsidR="00AE0BF5" w:rsidRPr="00702DD0" w:rsidRDefault="00AE0BF5" w:rsidP="000627C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,0</w:t>
            </w:r>
          </w:p>
        </w:tc>
        <w:tc>
          <w:tcPr>
            <w:tcW w:w="1134" w:type="dxa"/>
            <w:vAlign w:val="center"/>
          </w:tcPr>
          <w:p w14:paraId="623EA045" w14:textId="77777777" w:rsidR="00AE0BF5" w:rsidRPr="00702DD0" w:rsidRDefault="00AE0BF5" w:rsidP="005302DC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14:paraId="17976032" w14:textId="77777777" w:rsidR="00AE0BF5" w:rsidRPr="00702DD0" w:rsidRDefault="00AE0BF5" w:rsidP="005302DC">
            <w:pPr>
              <w:ind w:left="-958" w:right="-67" w:firstLine="81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1275" w:type="dxa"/>
            <w:vAlign w:val="center"/>
          </w:tcPr>
          <w:p w14:paraId="25520B93" w14:textId="77777777" w:rsidR="00AE0BF5" w:rsidRPr="00702DD0" w:rsidRDefault="000E0793" w:rsidP="005302DC">
            <w:pPr>
              <w:ind w:left="-403" w:right="-67"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0</w:t>
            </w:r>
          </w:p>
        </w:tc>
      </w:tr>
      <w:tr w:rsidR="00AE0BF5" w:rsidRPr="00702DD0" w14:paraId="3FBB4201" w14:textId="77777777" w:rsidTr="005302DC">
        <w:trPr>
          <w:trHeight w:val="80"/>
          <w:jc w:val="center"/>
        </w:trPr>
        <w:tc>
          <w:tcPr>
            <w:tcW w:w="851" w:type="dxa"/>
            <w:vAlign w:val="center"/>
          </w:tcPr>
          <w:p w14:paraId="335EF97F" w14:textId="77777777" w:rsidR="00AE0BF5" w:rsidRPr="00702DD0" w:rsidRDefault="00AE0BF5" w:rsidP="000627CC">
            <w:pPr>
              <w:ind w:firstLine="35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709" w:type="dxa"/>
            <w:vAlign w:val="center"/>
          </w:tcPr>
          <w:p w14:paraId="5D965361" w14:textId="77777777"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709" w:type="dxa"/>
            <w:vAlign w:val="center"/>
          </w:tcPr>
          <w:p w14:paraId="6B098CB3" w14:textId="77777777"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566" w:type="dxa"/>
            <w:vAlign w:val="center"/>
          </w:tcPr>
          <w:p w14:paraId="68678E69" w14:textId="77777777" w:rsidR="00AE0BF5" w:rsidRPr="00702DD0" w:rsidRDefault="00AE0BF5" w:rsidP="000627CC">
            <w:pPr>
              <w:ind w:right="-250" w:hanging="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851" w:type="dxa"/>
            <w:vAlign w:val="center"/>
          </w:tcPr>
          <w:p w14:paraId="67CF34D3" w14:textId="77777777"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709" w:type="dxa"/>
            <w:vAlign w:val="center"/>
          </w:tcPr>
          <w:p w14:paraId="132A64F6" w14:textId="77777777"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708" w:type="dxa"/>
            <w:vAlign w:val="center"/>
          </w:tcPr>
          <w:p w14:paraId="5C6FF0D4" w14:textId="77777777"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851" w:type="dxa"/>
            <w:vAlign w:val="center"/>
          </w:tcPr>
          <w:p w14:paraId="4D76EF73" w14:textId="77777777" w:rsidR="00AE0BF5" w:rsidRPr="00702DD0" w:rsidRDefault="00AE0BF5" w:rsidP="000627CC">
            <w:pPr>
              <w:ind w:right="-108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134" w:type="dxa"/>
            <w:vAlign w:val="center"/>
          </w:tcPr>
          <w:p w14:paraId="66CCE0F9" w14:textId="77777777" w:rsidR="00AE0BF5" w:rsidRPr="00702DD0" w:rsidRDefault="00AE0BF5" w:rsidP="005302DC">
            <w:pPr>
              <w:ind w:left="-817" w:right="-108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709" w:type="dxa"/>
          </w:tcPr>
          <w:p w14:paraId="5CDF9443" w14:textId="77777777" w:rsidR="00AE0BF5" w:rsidRPr="00702DD0" w:rsidRDefault="00AE0BF5" w:rsidP="005302DC">
            <w:pPr>
              <w:ind w:left="-958" w:right="-67" w:firstLine="817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1275" w:type="dxa"/>
          </w:tcPr>
          <w:p w14:paraId="0847A616" w14:textId="77777777" w:rsidR="00AE0BF5" w:rsidRPr="00702DD0" w:rsidRDefault="00AE0BF5" w:rsidP="005302DC">
            <w:pPr>
              <w:ind w:left="-403" w:right="-67" w:firstLine="709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</w:tr>
    </w:tbl>
    <w:p w14:paraId="0DDFFA0E" w14:textId="77777777" w:rsidR="00C02F2E" w:rsidRPr="00702DD0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</w:pPr>
    </w:p>
    <w:p w14:paraId="6488AED2" w14:textId="77777777" w:rsidR="00C02F2E" w:rsidRPr="00702DD0" w:rsidRDefault="00E7429B" w:rsidP="00E75D01">
      <w:pPr>
        <w:shd w:val="clear" w:color="auto" w:fill="FFFFFF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3</w:t>
      </w:r>
      <w:r w:rsidR="00091B39" w:rsidRPr="00702DD0">
        <w:rPr>
          <w:sz w:val="28"/>
          <w:szCs w:val="28"/>
        </w:rPr>
        <w:t xml:space="preserve">.2. </w:t>
      </w:r>
      <w:r w:rsidR="00D627D4" w:rsidRPr="00702DD0">
        <w:rPr>
          <w:sz w:val="28"/>
          <w:szCs w:val="28"/>
        </w:rPr>
        <w:t>Теор</w:t>
      </w:r>
      <w:r w:rsidR="00C02F2E" w:rsidRPr="00702DD0">
        <w:rPr>
          <w:sz w:val="28"/>
          <w:szCs w:val="28"/>
        </w:rPr>
        <w:t>етическая справка</w:t>
      </w:r>
    </w:p>
    <w:p w14:paraId="6AA78FEB" w14:textId="77777777" w:rsidR="00C02F2E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Кручением </w:t>
      </w:r>
      <w:r w:rsidR="00647174" w:rsidRPr="00702DD0">
        <w:rPr>
          <w:sz w:val="28"/>
          <w:szCs w:val="28"/>
        </w:rPr>
        <w:t>стержня</w:t>
      </w:r>
      <w:r w:rsidR="009551AC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называется вид на</w:t>
      </w:r>
      <w:r w:rsidR="00647174" w:rsidRPr="00702DD0">
        <w:rPr>
          <w:sz w:val="28"/>
          <w:szCs w:val="28"/>
        </w:rPr>
        <w:t>гружения</w:t>
      </w:r>
      <w:r w:rsidRPr="00702DD0">
        <w:rPr>
          <w:sz w:val="28"/>
          <w:szCs w:val="28"/>
        </w:rPr>
        <w:t>, при котором в его поперечных сечениях возникает только крутящий момент</w:t>
      </w:r>
      <w:r w:rsidRPr="00702DD0">
        <w:rPr>
          <w:position w:val="-10"/>
          <w:sz w:val="28"/>
          <w:szCs w:val="28"/>
        </w:rPr>
        <w:object w:dxaOrig="400" w:dyaOrig="340" w14:anchorId="36B90A55">
          <v:shape id="_x0000_i1234" type="#_x0000_t75" style="width:19.4pt;height:16.9pt" o:ole="" fillcolor="window">
            <v:imagedata r:id="rId415" o:title=""/>
          </v:shape>
          <o:OLEObject Type="Embed" ProgID="Equation.3" ShapeID="_x0000_i1234" DrawAspect="Content" ObjectID="_1774439535" r:id="rId416"/>
        </w:object>
      </w:r>
      <w:r w:rsidRPr="00702DD0">
        <w:rPr>
          <w:sz w:val="28"/>
          <w:szCs w:val="28"/>
        </w:rPr>
        <w:t>.</w:t>
      </w:r>
    </w:p>
    <w:p w14:paraId="39491E36" w14:textId="77777777" w:rsidR="005C5151" w:rsidRPr="00702DD0" w:rsidRDefault="005C5151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Pr="00702DD0">
        <w:rPr>
          <w:sz w:val="28"/>
          <w:szCs w:val="28"/>
        </w:rPr>
        <w:t>рутящий момент</w:t>
      </w:r>
      <w:r w:rsidRPr="00702DD0">
        <w:rPr>
          <w:position w:val="-10"/>
          <w:sz w:val="28"/>
          <w:szCs w:val="28"/>
        </w:rPr>
        <w:object w:dxaOrig="400" w:dyaOrig="340" w14:anchorId="73CE27B5">
          <v:shape id="_x0000_i1235" type="#_x0000_t75" style="width:19.4pt;height:16.9pt" o:ole="" fillcolor="window">
            <v:imagedata r:id="rId415" o:title=""/>
          </v:shape>
          <o:OLEObject Type="Embed" ProgID="Equation.3" ShapeID="_x0000_i1235" DrawAspect="Content" ObjectID="_1774439536" r:id="rId417"/>
        </w:object>
      </w:r>
      <w:r>
        <w:rPr>
          <w:sz w:val="28"/>
          <w:szCs w:val="28"/>
        </w:rPr>
        <w:t xml:space="preserve"> определяется методом сечений, который иллюстрируется при решении ниже рассмотренной задачи</w:t>
      </w:r>
      <w:r w:rsidRPr="00702DD0">
        <w:rPr>
          <w:sz w:val="28"/>
          <w:szCs w:val="28"/>
        </w:rPr>
        <w:t>.</w:t>
      </w:r>
      <w:r>
        <w:rPr>
          <w:sz w:val="28"/>
          <w:szCs w:val="28"/>
        </w:rPr>
        <w:t xml:space="preserve"> К</w:t>
      </w:r>
      <w:r w:rsidRPr="00702DD0">
        <w:rPr>
          <w:sz w:val="28"/>
          <w:szCs w:val="28"/>
        </w:rPr>
        <w:t>рутящий момент</w:t>
      </w:r>
      <w:r w:rsidRPr="00702DD0">
        <w:rPr>
          <w:position w:val="-10"/>
          <w:sz w:val="28"/>
          <w:szCs w:val="28"/>
        </w:rPr>
        <w:object w:dxaOrig="400" w:dyaOrig="340" w14:anchorId="46D639DF">
          <v:shape id="_x0000_i1236" type="#_x0000_t75" style="width:19.4pt;height:16.9pt" o:ole="" fillcolor="window">
            <v:imagedata r:id="rId415" o:title=""/>
          </v:shape>
          <o:OLEObject Type="Embed" ProgID="Equation.3" ShapeID="_x0000_i1236" DrawAspect="Content" ObjectID="_1774439537" r:id="rId418"/>
        </w:object>
      </w:r>
      <w:r>
        <w:rPr>
          <w:sz w:val="28"/>
          <w:szCs w:val="28"/>
        </w:rPr>
        <w:t xml:space="preserve"> направляют так, чтобы наблюдатель, смотрящий на отсеченную часть вала в направлении, противоположном внешней нормали к сечению, был направлен против хода часовой стрелки (рис. 3.2). Такой момент считается положительным.</w:t>
      </w:r>
    </w:p>
    <w:p w14:paraId="4518D06A" w14:textId="77777777" w:rsidR="00C02F2E" w:rsidRPr="00702DD0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каждой точке поперечного сечения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возникает касательное напряжение </w:t>
      </w:r>
      <w:r w:rsidRPr="00702DD0">
        <w:rPr>
          <w:position w:val="-6"/>
          <w:sz w:val="28"/>
          <w:szCs w:val="28"/>
        </w:rPr>
        <w:object w:dxaOrig="200" w:dyaOrig="220" w14:anchorId="2377083D">
          <v:shape id="_x0000_i1237" type="#_x0000_t75" style="width:10.65pt;height:10.65pt" o:ole="" fillcolor="window">
            <v:imagedata r:id="rId419" o:title=""/>
          </v:shape>
          <o:OLEObject Type="Embed" ProgID="Equation.3" ShapeID="_x0000_i1237" DrawAspect="Content" ObjectID="_1774439538" r:id="rId420"/>
        </w:object>
      </w:r>
      <w:r w:rsidRPr="00702DD0">
        <w:rPr>
          <w:sz w:val="28"/>
          <w:szCs w:val="28"/>
        </w:rPr>
        <w:t>, определяемое по формуле</w:t>
      </w:r>
    </w:p>
    <w:p w14:paraId="64004155" w14:textId="77777777" w:rsidR="00C02F2E" w:rsidRPr="00702DD0" w:rsidRDefault="00C02F2E" w:rsidP="00E75D01">
      <w:pPr>
        <w:shd w:val="clear" w:color="auto" w:fill="FFFFFF"/>
        <w:tabs>
          <w:tab w:val="left" w:pos="4395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32"/>
          <w:sz w:val="28"/>
          <w:szCs w:val="28"/>
        </w:rPr>
        <w:object w:dxaOrig="940" w:dyaOrig="700" w14:anchorId="2883D90A">
          <v:shape id="_x0000_i1238" type="#_x0000_t75" style="width:47.6pt;height:35.7pt" o:ole="" fillcolor="window">
            <v:imagedata r:id="rId421" o:title=""/>
          </v:shape>
          <o:OLEObject Type="Embed" ProgID="Equation.3" ShapeID="_x0000_i1238" DrawAspect="Content" ObjectID="_1774439539" r:id="rId422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)</w:t>
      </w:r>
    </w:p>
    <w:p w14:paraId="78D73703" w14:textId="77777777" w:rsidR="00C02F2E" w:rsidRPr="00702DD0" w:rsidRDefault="00C02F2E" w:rsidP="005302DC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0"/>
          <w:sz w:val="28"/>
          <w:szCs w:val="28"/>
        </w:rPr>
        <w:object w:dxaOrig="240" w:dyaOrig="260" w14:anchorId="652A160B">
          <v:shape id="_x0000_i1239" type="#_x0000_t75" style="width:11.9pt;height:13.15pt" o:ole="" fillcolor="window">
            <v:imagedata r:id="rId423" o:title=""/>
          </v:shape>
          <o:OLEObject Type="Embed" ProgID="Equation.3" ShapeID="_x0000_i1239" DrawAspect="Content" ObjectID="_1774439540" r:id="rId424"/>
        </w:object>
      </w:r>
      <w:r w:rsidRPr="00702DD0">
        <w:rPr>
          <w:sz w:val="28"/>
          <w:szCs w:val="28"/>
        </w:rPr>
        <w:t xml:space="preserve"> - расстояние от центра тяжести сечения до рассматриваемой точки сечения; </w:t>
      </w:r>
      <w:r w:rsidRPr="00702DD0">
        <w:rPr>
          <w:position w:val="-10"/>
          <w:sz w:val="28"/>
          <w:szCs w:val="28"/>
        </w:rPr>
        <w:object w:dxaOrig="300" w:dyaOrig="340" w14:anchorId="1A9C93CB">
          <v:shape id="_x0000_i1240" type="#_x0000_t75" style="width:15.05pt;height:16.9pt" o:ole="" fillcolor="window">
            <v:imagedata r:id="rId425" o:title=""/>
          </v:shape>
          <o:OLEObject Type="Embed" ProgID="Equation.3" ShapeID="_x0000_i1240" DrawAspect="Content" ObjectID="_1774439541" r:id="rId426"/>
        </w:object>
      </w:r>
      <w:r w:rsidRPr="00702DD0">
        <w:rPr>
          <w:sz w:val="28"/>
          <w:szCs w:val="28"/>
        </w:rPr>
        <w:t xml:space="preserve"> - полярный момент инерции поперечного сечения.</w:t>
      </w:r>
    </w:p>
    <w:p w14:paraId="736665D3" w14:textId="77777777" w:rsidR="00C02F2E" w:rsidRPr="00702DD0" w:rsidRDefault="00D04EEB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Экстре</w:t>
      </w:r>
      <w:r w:rsidR="00C02F2E" w:rsidRPr="00702DD0">
        <w:rPr>
          <w:sz w:val="28"/>
          <w:szCs w:val="28"/>
        </w:rPr>
        <w:t xml:space="preserve">мальное касательное напряжение </w:t>
      </w:r>
      <w:r w:rsidR="00C02F2E" w:rsidRPr="00702DD0">
        <w:rPr>
          <w:position w:val="-12"/>
          <w:sz w:val="28"/>
          <w:szCs w:val="28"/>
        </w:rPr>
        <w:object w:dxaOrig="440" w:dyaOrig="360" w14:anchorId="03DE8687">
          <v:shape id="_x0000_i1241" type="#_x0000_t75" style="width:22.55pt;height:18.15pt" o:ole="" fillcolor="window">
            <v:imagedata r:id="rId427" o:title=""/>
          </v:shape>
          <o:OLEObject Type="Embed" ProgID="Equation.3" ShapeID="_x0000_i1241" DrawAspect="Content" ObjectID="_1774439542" r:id="rId428"/>
        </w:object>
      </w:r>
      <w:r w:rsidR="00C02F2E" w:rsidRPr="00702DD0">
        <w:rPr>
          <w:sz w:val="28"/>
          <w:szCs w:val="28"/>
        </w:rPr>
        <w:t xml:space="preserve"> возникает в точках поперечного сечения, для которых </w:t>
      </w:r>
      <w:r w:rsidR="00C02F2E" w:rsidRPr="00702DD0">
        <w:rPr>
          <w:position w:val="-12"/>
          <w:sz w:val="28"/>
          <w:szCs w:val="28"/>
        </w:rPr>
        <w:object w:dxaOrig="900" w:dyaOrig="360" w14:anchorId="0ADB89DD">
          <v:shape id="_x0000_i1242" type="#_x0000_t75" style="width:45.1pt;height:18.15pt" o:ole="" fillcolor="window">
            <v:imagedata r:id="rId429" o:title=""/>
          </v:shape>
          <o:OLEObject Type="Embed" ProgID="Equation.3" ShapeID="_x0000_i1242" DrawAspect="Content" ObjectID="_1774439543" r:id="rId430"/>
        </w:object>
      </w:r>
      <w:r w:rsidR="00C02F2E" w:rsidRPr="00702DD0">
        <w:rPr>
          <w:sz w:val="28"/>
          <w:szCs w:val="28"/>
        </w:rPr>
        <w:t>. Оно определяется по формуле</w:t>
      </w:r>
    </w:p>
    <w:p w14:paraId="3A5D33AF" w14:textId="77777777" w:rsidR="00C02F2E" w:rsidRPr="00702DD0" w:rsidRDefault="00C02F2E" w:rsidP="00E75D01">
      <w:pPr>
        <w:tabs>
          <w:tab w:val="left" w:pos="4253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D04EEB" w:rsidRPr="00702DD0">
        <w:rPr>
          <w:position w:val="-32"/>
          <w:sz w:val="28"/>
          <w:szCs w:val="28"/>
        </w:rPr>
        <w:object w:dxaOrig="2100" w:dyaOrig="700" w14:anchorId="2344AC31">
          <v:shape id="_x0000_i1243" type="#_x0000_t75" style="width:105.2pt;height:35.7pt" o:ole="" fillcolor="window">
            <v:imagedata r:id="rId431" o:title=""/>
          </v:shape>
          <o:OLEObject Type="Embed" ProgID="Equation.3" ShapeID="_x0000_i1243" DrawAspect="Content" ObjectID="_1774439544" r:id="rId432"/>
        </w:object>
      </w:r>
      <w:r w:rsidR="00E7429B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</w:r>
      <w:r w:rsidR="00E7429B" w:rsidRPr="00702DD0">
        <w:rPr>
          <w:sz w:val="28"/>
          <w:szCs w:val="28"/>
        </w:rPr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2)</w:t>
      </w:r>
    </w:p>
    <w:p w14:paraId="249486EF" w14:textId="77777777" w:rsidR="00C02F2E" w:rsidRPr="00702DD0" w:rsidRDefault="00C02F2E" w:rsidP="005302DC">
      <w:pPr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где </w:t>
      </w:r>
      <w:r w:rsidRPr="00702DD0">
        <w:rPr>
          <w:position w:val="-30"/>
          <w:sz w:val="28"/>
          <w:szCs w:val="28"/>
        </w:rPr>
        <w:object w:dxaOrig="1100" w:dyaOrig="720" w14:anchorId="1C8EA387">
          <v:shape id="_x0000_i1244" type="#_x0000_t75" style="width:54.45pt;height:36.3pt" o:ole="" fillcolor="window">
            <v:imagedata r:id="rId433" o:title=""/>
          </v:shape>
          <o:OLEObject Type="Embed" ProgID="Equation.3" ShapeID="_x0000_i1244" DrawAspect="Content" ObjectID="_1774439545" r:id="rId434"/>
        </w:object>
      </w:r>
      <w:r w:rsidRPr="00702DD0">
        <w:rPr>
          <w:sz w:val="28"/>
          <w:szCs w:val="28"/>
        </w:rPr>
        <w:t xml:space="preserve"> - полярный момент сопротивления поперечного сечения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.</w:t>
      </w:r>
    </w:p>
    <w:p w14:paraId="710947CD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Для </w:t>
      </w:r>
      <w:r w:rsidR="00D04EEB" w:rsidRPr="00702DD0">
        <w:rPr>
          <w:sz w:val="28"/>
          <w:szCs w:val="28"/>
        </w:rPr>
        <w:t xml:space="preserve">сплошного </w:t>
      </w:r>
      <w:r w:rsidRPr="00702DD0">
        <w:rPr>
          <w:sz w:val="28"/>
          <w:szCs w:val="28"/>
        </w:rPr>
        <w:t xml:space="preserve">круглого поперечного сечения с диаметром </w:t>
      </w:r>
      <w:r w:rsidRPr="00702DD0">
        <w:rPr>
          <w:position w:val="-6"/>
          <w:sz w:val="28"/>
          <w:szCs w:val="28"/>
        </w:rPr>
        <w:object w:dxaOrig="220" w:dyaOrig="279" w14:anchorId="27242FB6">
          <v:shape id="_x0000_i1245" type="#_x0000_t75" style="width:10.65pt;height:13.75pt" o:ole="" fillcolor="window">
            <v:imagedata r:id="rId435" o:title=""/>
          </v:shape>
          <o:OLEObject Type="Embed" ProgID="Equation.3" ShapeID="_x0000_i1245" DrawAspect="Content" ObjectID="_1774439546" r:id="rId436"/>
        </w:object>
      </w:r>
    </w:p>
    <w:p w14:paraId="0C148088" w14:textId="77777777" w:rsidR="00C02F2E" w:rsidRPr="00702DD0" w:rsidRDefault="00C02F2E" w:rsidP="00E75D01">
      <w:pPr>
        <w:tabs>
          <w:tab w:val="left" w:pos="3119"/>
          <w:tab w:val="left" w:pos="5529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980" w:dyaOrig="660" w14:anchorId="32471F67">
          <v:shape id="_x0000_i1246" type="#_x0000_t75" style="width:48.2pt;height:33.2pt" o:ole="" fillcolor="window">
            <v:imagedata r:id="rId437" o:title=""/>
          </v:shape>
          <o:OLEObject Type="Embed" ProgID="Equation.3" ShapeID="_x0000_i1246" DrawAspect="Content" ObjectID="_1774439547" r:id="rId438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1020" w:dyaOrig="660" w14:anchorId="6D8C746D">
          <v:shape id="_x0000_i1247" type="#_x0000_t75" style="width:51.35pt;height:33.2pt" o:ole="" fillcolor="window">
            <v:imagedata r:id="rId439" o:title=""/>
          </v:shape>
          <o:OLEObject Type="Embed" ProgID="Equation.3" ShapeID="_x0000_i1247" DrawAspect="Content" ObjectID="_1774439548" r:id="rId440"/>
        </w:object>
      </w:r>
      <w:r w:rsidR="00E7429B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3)</w:t>
      </w:r>
    </w:p>
    <w:p w14:paraId="09939B08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ри кручении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в пределах </w:t>
      </w:r>
      <w:r w:rsidR="00D04EEB" w:rsidRPr="00702DD0">
        <w:rPr>
          <w:sz w:val="28"/>
          <w:szCs w:val="28"/>
        </w:rPr>
        <w:t>приме</w:t>
      </w:r>
      <w:r w:rsidRPr="00702DD0">
        <w:rPr>
          <w:sz w:val="28"/>
          <w:szCs w:val="28"/>
        </w:rPr>
        <w:t xml:space="preserve">нимости закона Гука каждое поперечное сечение (кроме жёстко закреплённого сечения) поворачивается, как целое, на </w:t>
      </w:r>
      <w:r w:rsidR="00D04EEB" w:rsidRPr="00702DD0">
        <w:rPr>
          <w:sz w:val="28"/>
          <w:szCs w:val="28"/>
        </w:rPr>
        <w:t>одинаковый</w:t>
      </w:r>
      <w:r w:rsidRPr="00702DD0">
        <w:rPr>
          <w:sz w:val="28"/>
          <w:szCs w:val="28"/>
        </w:rPr>
        <w:t xml:space="preserve"> угол относительно продольной оси </w:t>
      </w:r>
      <w:r w:rsidR="00D04EEB" w:rsidRPr="00702DD0">
        <w:rPr>
          <w:sz w:val="28"/>
          <w:szCs w:val="28"/>
        </w:rPr>
        <w:t xml:space="preserve">вала </w:t>
      </w:r>
      <w:r w:rsidRPr="00702DD0">
        <w:rPr>
          <w:sz w:val="28"/>
          <w:szCs w:val="28"/>
        </w:rPr>
        <w:t>и остается плоским. При этом расстояния между поперечными сечениями не изменяются.</w:t>
      </w:r>
    </w:p>
    <w:p w14:paraId="7EAF292A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заимный угол поворота </w:t>
      </w:r>
      <w:r w:rsidRPr="00702DD0">
        <w:rPr>
          <w:position w:val="-12"/>
          <w:sz w:val="28"/>
          <w:szCs w:val="28"/>
        </w:rPr>
        <w:object w:dxaOrig="260" w:dyaOrig="360" w14:anchorId="405B7AC6">
          <v:shape id="_x0000_i1248" type="#_x0000_t75" style="width:13.15pt;height:18.15pt" o:ole="" fillcolor="window">
            <v:imagedata r:id="rId441" o:title=""/>
          </v:shape>
          <o:OLEObject Type="Embed" ProgID="Equation.3" ShapeID="_x0000_i1248" DrawAspect="Content" ObjectID="_1774439549" r:id="rId442"/>
        </w:object>
      </w:r>
      <w:r w:rsidRPr="00702DD0">
        <w:rPr>
          <w:sz w:val="28"/>
          <w:szCs w:val="28"/>
        </w:rPr>
        <w:t xml:space="preserve"> двух поперечных сечений, отстоящих на расстоянии </w:t>
      </w:r>
      <w:r w:rsidRPr="00702DD0">
        <w:rPr>
          <w:position w:val="-6"/>
          <w:sz w:val="28"/>
          <w:szCs w:val="28"/>
        </w:rPr>
        <w:object w:dxaOrig="139" w:dyaOrig="279" w14:anchorId="1081DD77">
          <v:shape id="_x0000_i1249" type="#_x0000_t75" style="width:6.25pt;height:13.75pt" o:ole="" fillcolor="window">
            <v:imagedata r:id="rId443" o:title=""/>
          </v:shape>
          <o:OLEObject Type="Embed" ProgID="Equation.3" ShapeID="_x0000_i1249" DrawAspect="Content" ObjectID="_1774439550" r:id="rId444"/>
        </w:object>
      </w:r>
      <w:r w:rsidRPr="00702DD0">
        <w:rPr>
          <w:sz w:val="28"/>
          <w:szCs w:val="28"/>
        </w:rPr>
        <w:t>, определяется по формуле</w:t>
      </w:r>
    </w:p>
    <w:p w14:paraId="20CB375B" w14:textId="77777777" w:rsidR="00C02F2E" w:rsidRPr="00702DD0" w:rsidRDefault="00C02F2E" w:rsidP="00E75D01">
      <w:pPr>
        <w:tabs>
          <w:tab w:val="left" w:pos="4962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="00D04EEB" w:rsidRPr="00702DD0">
        <w:rPr>
          <w:position w:val="-32"/>
          <w:sz w:val="28"/>
          <w:szCs w:val="28"/>
        </w:rPr>
        <w:object w:dxaOrig="1240" w:dyaOrig="700" w14:anchorId="6119E868">
          <v:shape id="_x0000_i1250" type="#_x0000_t75" style="width:62.6pt;height:35.7pt" o:ole="" fillcolor="window">
            <v:imagedata r:id="rId445" o:title=""/>
          </v:shape>
          <o:OLEObject Type="Embed" ProgID="Equation.3" ShapeID="_x0000_i1250" DrawAspect="Content" ObjectID="_1774439551" r:id="rId446"/>
        </w:object>
      </w:r>
      <w:r w:rsidRPr="00702DD0">
        <w:rPr>
          <w:sz w:val="28"/>
          <w:szCs w:val="28"/>
        </w:rPr>
        <w:tab/>
        <w:t>(</w:t>
      </w:r>
      <w:r w:rsidR="005302DC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4)</w:t>
      </w:r>
    </w:p>
    <w:p w14:paraId="2F1764B8" w14:textId="77777777" w:rsidR="00C02F2E" w:rsidRPr="00702DD0" w:rsidRDefault="00C02F2E" w:rsidP="005A19F7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6"/>
          <w:sz w:val="28"/>
          <w:szCs w:val="28"/>
        </w:rPr>
        <w:object w:dxaOrig="260" w:dyaOrig="279" w14:anchorId="39F5D73E">
          <v:shape id="_x0000_i1251" type="#_x0000_t75" style="width:13.15pt;height:13.75pt" o:ole="" fillcolor="window">
            <v:imagedata r:id="rId447" o:title=""/>
          </v:shape>
          <o:OLEObject Type="Embed" ProgID="Equation.3" ShapeID="_x0000_i1251" DrawAspect="Content" ObjectID="_1774439552" r:id="rId448"/>
        </w:object>
      </w:r>
      <w:r w:rsidRPr="00702DD0">
        <w:rPr>
          <w:sz w:val="28"/>
          <w:szCs w:val="28"/>
        </w:rPr>
        <w:t xml:space="preserve">- модуль сдвига материала; </w:t>
      </w:r>
      <w:r w:rsidRPr="00702DD0">
        <w:rPr>
          <w:position w:val="-6"/>
          <w:sz w:val="28"/>
          <w:szCs w:val="28"/>
        </w:rPr>
        <w:object w:dxaOrig="300" w:dyaOrig="279" w14:anchorId="274F29DC">
          <v:shape id="_x0000_i1252" type="#_x0000_t75" style="width:15.05pt;height:13.75pt" o:ole="" fillcolor="window">
            <v:imagedata r:id="rId449" o:title=""/>
          </v:shape>
          <o:OLEObject Type="Embed" ProgID="Equation.3" ShapeID="_x0000_i1252" DrawAspect="Content" ObjectID="_1774439553" r:id="rId450"/>
        </w:object>
      </w:r>
      <w:r w:rsidRPr="00702DD0">
        <w:rPr>
          <w:sz w:val="28"/>
          <w:szCs w:val="28"/>
        </w:rPr>
        <w:t xml:space="preserve">- дифференциал координаты </w:t>
      </w:r>
      <w:r w:rsidRPr="00702DD0">
        <w:rPr>
          <w:position w:val="-4"/>
          <w:sz w:val="28"/>
          <w:szCs w:val="28"/>
        </w:rPr>
        <w:object w:dxaOrig="200" w:dyaOrig="200" w14:anchorId="2305A993">
          <v:shape id="_x0000_i1253" type="#_x0000_t75" style="width:10.65pt;height:10.65pt" o:ole="" fillcolor="window">
            <v:imagedata r:id="rId451" o:title=""/>
          </v:shape>
          <o:OLEObject Type="Embed" ProgID="Equation.3" ShapeID="_x0000_i1253" DrawAspect="Content" ObjectID="_1774439554" r:id="rId452"/>
        </w:object>
      </w:r>
      <w:r w:rsidRPr="00702DD0">
        <w:rPr>
          <w:sz w:val="28"/>
          <w:szCs w:val="28"/>
        </w:rPr>
        <w:t xml:space="preserve"> вдоль оси вала.</w:t>
      </w:r>
    </w:p>
    <w:p w14:paraId="2F7FA556" w14:textId="77777777" w:rsidR="00C02F2E" w:rsidRPr="00702DD0" w:rsidRDefault="00C02F2E" w:rsidP="00E75D01">
      <w:pPr>
        <w:ind w:firstLine="709"/>
        <w:rPr>
          <w:sz w:val="28"/>
          <w:szCs w:val="28"/>
        </w:rPr>
      </w:pPr>
    </w:p>
    <w:p w14:paraId="4EF69A73" w14:textId="77777777" w:rsidR="00C02F2E" w:rsidRPr="00702DD0" w:rsidRDefault="009D19D2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3</w:t>
      </w:r>
      <w:r w:rsidR="00C02F2E" w:rsidRPr="00702DD0">
        <w:rPr>
          <w:sz w:val="28"/>
          <w:szCs w:val="28"/>
        </w:rPr>
        <w:t>.3. Пример решения задачи</w:t>
      </w:r>
    </w:p>
    <w:p w14:paraId="65900F2F" w14:textId="77777777" w:rsidR="00C02F2E" w:rsidRPr="00702DD0" w:rsidRDefault="00000000" w:rsidP="00E75D01">
      <w:pPr>
        <w:pStyle w:val="a8"/>
        <w:ind w:firstLine="709"/>
        <w:jc w:val="left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2B473F46">
          <v:shape id="_x0000_s2071" type="#_x0000_t75" style="position:absolute;left:0;text-align:left;margin-left:111.6pt;margin-top:53.9pt;width:290.95pt;height:333.85pt;z-index:3" o:allowincell="f">
            <v:imagedata r:id="rId453" o:title=""/>
            <w10:wrap type="topAndBottom" side="right"/>
          </v:shape>
          <o:OLEObject Type="Embed" ProgID="PBrush" ShapeID="_x0000_s2071" DrawAspect="Content" ObjectID="_1774439842" r:id="rId454"/>
        </w:object>
      </w:r>
      <w:r w:rsidR="00C02F2E" w:rsidRPr="00702DD0">
        <w:rPr>
          <w:sz w:val="28"/>
          <w:szCs w:val="28"/>
        </w:rPr>
        <w:t xml:space="preserve">Рассмотрим стальной ступенчатый </w:t>
      </w:r>
      <w:r w:rsidR="00647174"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 (рис. </w:t>
      </w:r>
      <w:r w:rsidR="009D19D2" w:rsidRPr="00702DD0">
        <w:rPr>
          <w:sz w:val="28"/>
          <w:szCs w:val="28"/>
        </w:rPr>
        <w:t>3</w:t>
      </w:r>
      <w:r w:rsidR="00C02F2E" w:rsidRPr="00702DD0">
        <w:rPr>
          <w:sz w:val="28"/>
          <w:szCs w:val="28"/>
        </w:rPr>
        <w:t xml:space="preserve">.1 а); имеющий круглое поперечное сечение и нагруженный четырьмя  моментами </w:t>
      </w:r>
      <w:r w:rsidR="00AE0BF5" w:rsidRPr="00702DD0">
        <w:rPr>
          <w:position w:val="-10"/>
          <w:sz w:val="28"/>
          <w:szCs w:val="28"/>
        </w:rPr>
        <w:object w:dxaOrig="1280" w:dyaOrig="340" w14:anchorId="67533638">
          <v:shape id="_x0000_i1255" type="#_x0000_t75" style="width:64.5pt;height:16.9pt" o:ole="" fillcolor="window">
            <v:imagedata r:id="rId455" o:title=""/>
          </v:shape>
          <o:OLEObject Type="Embed" ProgID="Equation.3" ShapeID="_x0000_i1255" DrawAspect="Content" ObjectID="_1774439555" r:id="rId456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0"/>
          <w:sz w:val="28"/>
          <w:szCs w:val="28"/>
        </w:rPr>
        <w:object w:dxaOrig="1280" w:dyaOrig="340" w14:anchorId="7E5401B8">
          <v:shape id="_x0000_i1256" type="#_x0000_t75" style="width:64.5pt;height:16.9pt" o:ole="" fillcolor="window">
            <v:imagedata r:id="rId457" o:title=""/>
          </v:shape>
          <o:OLEObject Type="Embed" ProgID="Equation.3" ShapeID="_x0000_i1256" DrawAspect="Content" ObjectID="_1774439556" r:id="rId458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1300" w:dyaOrig="360" w14:anchorId="77D2E7F3">
          <v:shape id="_x0000_i1257" type="#_x0000_t75" style="width:65.75pt;height:18.15pt" o:ole="" fillcolor="window">
            <v:imagedata r:id="rId459" o:title=""/>
          </v:shape>
          <o:OLEObject Type="Embed" ProgID="Equation.3" ShapeID="_x0000_i1257" DrawAspect="Content" ObjectID="_1774439557" r:id="rId460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0"/>
          <w:sz w:val="28"/>
          <w:szCs w:val="28"/>
        </w:rPr>
        <w:object w:dxaOrig="1260" w:dyaOrig="340" w14:anchorId="71195C12">
          <v:shape id="_x0000_i1258" type="#_x0000_t75" style="width:63.25pt;height:16.9pt" o:ole="" fillcolor="window">
            <v:imagedata r:id="rId461" o:title=""/>
          </v:shape>
          <o:OLEObject Type="Embed" ProgID="Equation.3" ShapeID="_x0000_i1258" DrawAspect="Content" ObjectID="_1774439558" r:id="rId462"/>
        </w:object>
      </w:r>
      <w:r w:rsidR="009551AC" w:rsidRPr="00702DD0">
        <w:rPr>
          <w:sz w:val="28"/>
          <w:szCs w:val="28"/>
        </w:rPr>
        <w:t>.</w:t>
      </w:r>
    </w:p>
    <w:p w14:paraId="62A35D02" w14:textId="77777777" w:rsidR="00C02F2E" w:rsidRPr="00702DD0" w:rsidRDefault="00C02F2E" w:rsidP="00E75D01">
      <w:pPr>
        <w:ind w:firstLine="709"/>
        <w:rPr>
          <w:sz w:val="28"/>
          <w:szCs w:val="28"/>
        </w:rPr>
      </w:pPr>
    </w:p>
    <w:p w14:paraId="3033F4E3" w14:textId="77777777" w:rsidR="00C02F2E" w:rsidRPr="00702DD0" w:rsidRDefault="00C02F2E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</w:p>
    <w:p w14:paraId="5446762A" w14:textId="77777777" w:rsidR="00C02F2E" w:rsidRPr="00702DD0" w:rsidRDefault="00C02F2E" w:rsidP="00E75D01">
      <w:pPr>
        <w:pStyle w:val="a3"/>
        <w:tabs>
          <w:tab w:val="clear" w:pos="4677"/>
          <w:tab w:val="clear" w:pos="9355"/>
        </w:tabs>
        <w:ind w:firstLine="709"/>
        <w:rPr>
          <w:sz w:val="28"/>
          <w:szCs w:val="28"/>
        </w:rPr>
      </w:pPr>
      <w:bookmarkStart w:id="3" w:name="_Hlk163824258"/>
      <w:r w:rsidRPr="00702DD0">
        <w:rPr>
          <w:sz w:val="28"/>
          <w:szCs w:val="28"/>
        </w:rPr>
        <w:lastRenderedPageBreak/>
        <w:t xml:space="preserve">Левый конец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жестко защемлен в опоре, а правый конец свободен. Допускаемое касательное напряжение </w:t>
      </w:r>
      <w:r w:rsidR="00862D7F" w:rsidRPr="00702DD0">
        <w:rPr>
          <w:position w:val="-10"/>
          <w:sz w:val="28"/>
          <w:szCs w:val="28"/>
        </w:rPr>
        <w:object w:dxaOrig="1300" w:dyaOrig="340" w14:anchorId="74EE160C">
          <v:shape id="_x0000_i1259" type="#_x0000_t75" style="width:65.75pt;height:16.9pt" o:ole="" fillcolor="window">
            <v:imagedata r:id="rId463" o:title=""/>
          </v:shape>
          <o:OLEObject Type="Embed" ProgID="Equation.3" ShapeID="_x0000_i1259" DrawAspect="Content" ObjectID="_1774439559" r:id="rId464"/>
        </w:object>
      </w:r>
      <w:r w:rsidRPr="00702DD0">
        <w:rPr>
          <w:sz w:val="28"/>
          <w:szCs w:val="28"/>
        </w:rPr>
        <w:t xml:space="preserve">, модуль сдвига материала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</w:t>
      </w:r>
      <w:r w:rsidRPr="00702DD0">
        <w:rPr>
          <w:position w:val="-6"/>
          <w:sz w:val="28"/>
          <w:szCs w:val="28"/>
        </w:rPr>
        <w:object w:dxaOrig="1579" w:dyaOrig="320" w14:anchorId="6CD0BFC5">
          <v:shape id="_x0000_i1260" type="#_x0000_t75" style="width:78.25pt;height:16.3pt" o:ole="" fillcolor="window">
            <v:imagedata r:id="rId465" o:title=""/>
          </v:shape>
          <o:OLEObject Type="Embed" ProgID="Equation.3" ShapeID="_x0000_i1260" DrawAspect="Content" ObjectID="_1774439560" r:id="rId466"/>
        </w:object>
      </w:r>
      <w:r w:rsidRPr="00702DD0">
        <w:rPr>
          <w:sz w:val="28"/>
          <w:szCs w:val="28"/>
        </w:rPr>
        <w:t xml:space="preserve">, расстояния </w:t>
      </w:r>
      <w:r w:rsidR="00AE0BF5" w:rsidRPr="00702DD0">
        <w:rPr>
          <w:position w:val="-6"/>
          <w:sz w:val="28"/>
          <w:szCs w:val="28"/>
        </w:rPr>
        <w:object w:dxaOrig="1120" w:dyaOrig="220" w14:anchorId="1F59DAAF">
          <v:shape id="_x0000_i1261" type="#_x0000_t75" style="width:55.7pt;height:10.65pt" o:ole="" fillcolor="window">
            <v:imagedata r:id="rId467" o:title=""/>
          </v:shape>
          <o:OLEObject Type="Embed" ProgID="Equation.3" ShapeID="_x0000_i1261" DrawAspect="Content" ObjectID="_1774439561" r:id="rId468"/>
        </w:object>
      </w:r>
      <w:r w:rsidR="00AE0BF5" w:rsidRPr="00702DD0">
        <w:rPr>
          <w:sz w:val="28"/>
          <w:szCs w:val="28"/>
        </w:rPr>
        <w:t xml:space="preserve"> 0.2 м,</w:t>
      </w:r>
      <w:r w:rsidR="00D627D4" w:rsidRPr="00702DD0">
        <w:rPr>
          <w:sz w:val="28"/>
          <w:szCs w:val="28"/>
        </w:rPr>
        <w:t xml:space="preserve"> </w:t>
      </w:r>
      <w:r w:rsidR="00AE0BF5" w:rsidRPr="00702DD0">
        <w:rPr>
          <w:position w:val="-6"/>
          <w:sz w:val="28"/>
          <w:szCs w:val="28"/>
        </w:rPr>
        <w:object w:dxaOrig="400" w:dyaOrig="279" w14:anchorId="552737A0">
          <v:shape id="_x0000_i1262" type="#_x0000_t75" style="width:19.4pt;height:13.75pt" o:ole="" fillcolor="window">
            <v:imagedata r:id="rId469" o:title=""/>
          </v:shape>
          <o:OLEObject Type="Embed" ProgID="Equation.3" ShapeID="_x0000_i1262" DrawAspect="Content" ObjectID="_1774439562" r:id="rId470"/>
        </w:object>
      </w:r>
      <w:r w:rsidR="00AE0BF5" w:rsidRPr="00702DD0">
        <w:rPr>
          <w:sz w:val="28"/>
          <w:szCs w:val="28"/>
        </w:rPr>
        <w:t xml:space="preserve"> 1.</w:t>
      </w:r>
      <w:r w:rsidR="00D627D4" w:rsidRPr="00702DD0">
        <w:rPr>
          <w:sz w:val="28"/>
          <w:szCs w:val="28"/>
        </w:rPr>
        <w:t>08</w:t>
      </w:r>
      <w:r w:rsidR="005F6206" w:rsidRPr="00702DD0">
        <w:rPr>
          <w:sz w:val="28"/>
          <w:szCs w:val="28"/>
        </w:rPr>
        <w:t>.</w:t>
      </w:r>
    </w:p>
    <w:p w14:paraId="2E3010F6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добные задачи решаются в следующем порядке.</w:t>
      </w:r>
    </w:p>
    <w:p w14:paraId="05076FD5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а) Определение момента в опоре.</w:t>
      </w:r>
    </w:p>
    <w:p w14:paraId="0959F647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Опорный момент </w:t>
      </w:r>
      <w:r w:rsidR="00862D7F" w:rsidRPr="00702DD0">
        <w:rPr>
          <w:position w:val="-12"/>
          <w:sz w:val="28"/>
          <w:szCs w:val="28"/>
        </w:rPr>
        <w:object w:dxaOrig="279" w:dyaOrig="360" w14:anchorId="5C8DDCF9">
          <v:shape id="_x0000_i1263" type="#_x0000_t75" style="width:13.75pt;height:18.15pt" o:ole="" fillcolor="window">
            <v:imagedata r:id="rId471" o:title=""/>
          </v:shape>
          <o:OLEObject Type="Embed" ProgID="Equation.3" ShapeID="_x0000_i1263" DrawAspect="Content" ObjectID="_1774439563" r:id="rId472"/>
        </w:object>
      </w:r>
      <w:r w:rsidRPr="00702DD0">
        <w:rPr>
          <w:sz w:val="28"/>
          <w:szCs w:val="28"/>
        </w:rPr>
        <w:t xml:space="preserve"> определим из уравнения равновесия моментов, приложенных к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у, относительно оси </w:t>
      </w:r>
      <w:r w:rsidR="00730B1F" w:rsidRPr="00702DD0">
        <w:rPr>
          <w:position w:val="-6"/>
          <w:sz w:val="28"/>
          <w:szCs w:val="28"/>
        </w:rPr>
        <w:object w:dxaOrig="340" w:dyaOrig="279" w14:anchorId="49633338">
          <v:shape id="_x0000_i1264" type="#_x0000_t75" style="width:16.9pt;height:13.75pt" o:ole="" fillcolor="window">
            <v:imagedata r:id="rId473" o:title=""/>
          </v:shape>
          <o:OLEObject Type="Embed" ProgID="Equation.3" ShapeID="_x0000_i1264" DrawAspect="Content" ObjectID="_1774439564" r:id="rId474"/>
        </w:object>
      </w:r>
    </w:p>
    <w:p w14:paraId="5B49C899" w14:textId="77777777" w:rsidR="00C02F2E" w:rsidRPr="00702DD0" w:rsidRDefault="003474F0" w:rsidP="00E75D01">
      <w:pPr>
        <w:tabs>
          <w:tab w:val="left" w:pos="1924"/>
        </w:tabs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 w14:anchorId="7DB0C15C">
          <v:shape id="_x0000_i1265" type="#_x0000_t75" style="width:53.85pt;height:19.4pt" o:ole="" fillcolor="window">
            <v:imagedata r:id="rId475" o:title=""/>
          </v:shape>
          <o:OLEObject Type="Embed" ProgID="Equation.3" ShapeID="_x0000_i1265" DrawAspect="Content" ObjectID="_1774439565" r:id="rId476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620" w:dyaOrig="360" w14:anchorId="00F6D459">
          <v:shape id="_x0000_i1266" type="#_x0000_t75" style="width:130.85pt;height:18.15pt" o:ole="" fillcolor="window">
            <v:imagedata r:id="rId477" o:title=""/>
          </v:shape>
          <o:OLEObject Type="Embed" ProgID="Equation.3" ShapeID="_x0000_i1266" DrawAspect="Content" ObjectID="_1774439566" r:id="rId478"/>
        </w:object>
      </w:r>
      <w:r w:rsidR="00C02F2E" w:rsidRPr="00702DD0">
        <w:rPr>
          <w:sz w:val="28"/>
          <w:szCs w:val="28"/>
        </w:rPr>
        <w:t>.</w:t>
      </w:r>
    </w:p>
    <w:p w14:paraId="38A1885F" w14:textId="77777777" w:rsidR="00967007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В итоге имеем:</w:t>
      </w:r>
    </w:p>
    <w:p w14:paraId="27F988D8" w14:textId="77777777" w:rsidR="00C02F2E" w:rsidRPr="00702DD0" w:rsidRDefault="00967007" w:rsidP="00E75D01">
      <w:pPr>
        <w:ind w:firstLine="709"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4520" w:dyaOrig="360" w14:anchorId="183CF96E">
          <v:shape id="_x0000_i1267" type="#_x0000_t75" style="width:226.65pt;height:18.15pt" o:ole="" fillcolor="window">
            <v:imagedata r:id="rId479" o:title=""/>
          </v:shape>
          <o:OLEObject Type="Embed" ProgID="Equation.3" ShapeID="_x0000_i1267" DrawAspect="Content" ObjectID="_1774439567" r:id="rId480"/>
        </w:object>
      </w:r>
      <w:r w:rsidR="00C02F2E" w:rsidRPr="00702DD0">
        <w:rPr>
          <w:sz w:val="28"/>
          <w:szCs w:val="28"/>
        </w:rPr>
        <w:t>.</w:t>
      </w:r>
    </w:p>
    <w:p w14:paraId="2B038243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б) Построение эпюры крутящих моментов по длине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.</w:t>
      </w:r>
    </w:p>
    <w:p w14:paraId="40A91C3B" w14:textId="77777777" w:rsidR="00C02F2E" w:rsidRPr="00702DD0" w:rsidRDefault="00647174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 имеет четыре участка. Крутящий момент </w:t>
      </w:r>
      <w:r w:rsidR="00C02F2E" w:rsidRPr="00702DD0">
        <w:rPr>
          <w:position w:val="-10"/>
          <w:sz w:val="28"/>
          <w:szCs w:val="28"/>
        </w:rPr>
        <w:object w:dxaOrig="420" w:dyaOrig="340" w14:anchorId="7639B30C">
          <v:shape id="_x0000_i1268" type="#_x0000_t75" style="width:21.3pt;height:16.9pt" o:ole="" fillcolor="window">
            <v:imagedata r:id="rId481" o:title=""/>
          </v:shape>
          <o:OLEObject Type="Embed" ProgID="Equation.3" ShapeID="_x0000_i1268" DrawAspect="Content" ObjectID="_1774439568" r:id="rId482"/>
        </w:object>
      </w:r>
      <w:r w:rsidR="00C02F2E" w:rsidRPr="00702DD0">
        <w:rPr>
          <w:sz w:val="28"/>
          <w:szCs w:val="28"/>
        </w:rPr>
        <w:t xml:space="preserve"> в поперечных сечениях </w:t>
      </w:r>
      <w:r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>а определяем методом сечений. При этом следует рассматривать все участки вала.</w:t>
      </w:r>
    </w:p>
    <w:p w14:paraId="32ACDFBF" w14:textId="77777777"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1 участок,</w:t>
      </w:r>
      <w:r w:rsidR="00F401FE" w:rsidRPr="00702DD0">
        <w:rPr>
          <w:sz w:val="28"/>
          <w:szCs w:val="28"/>
        </w:rPr>
        <w:t xml:space="preserve"> </w:t>
      </w:r>
      <w:r w:rsidR="00F401FE" w:rsidRPr="00702DD0">
        <w:rPr>
          <w:position w:val="-6"/>
          <w:sz w:val="28"/>
          <w:szCs w:val="28"/>
        </w:rPr>
        <w:object w:dxaOrig="920" w:dyaOrig="279" w14:anchorId="1E96C0A5">
          <v:shape id="_x0000_i1269" type="#_x0000_t75" style="width:46.35pt;height:13.75pt" o:ole="" fillcolor="window">
            <v:imagedata r:id="rId483" o:title=""/>
          </v:shape>
          <o:OLEObject Type="Embed" ProgID="Equation.3" ShapeID="_x0000_i1269" DrawAspect="Content" ObjectID="_1774439569" r:id="rId484"/>
        </w:object>
      </w:r>
      <w:r w:rsidRPr="00702DD0">
        <w:rPr>
          <w:sz w:val="28"/>
          <w:szCs w:val="28"/>
        </w:rPr>
        <w:t>.</w:t>
      </w:r>
    </w:p>
    <w:p w14:paraId="2D1073D6" w14:textId="77777777" w:rsidR="00C02F2E" w:rsidRPr="00702DD0" w:rsidRDefault="00000000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 w14:anchorId="18693DC1">
          <v:shape id="_x0000_s2093" type="#_x0000_t202" style="position:absolute;left:0;text-align:left;margin-left:85pt;margin-top:194.9pt;width:302.4pt;height:14.4pt;z-index:7" o:allowincell="f" filled="f" stroked="f">
            <v:textbox style="mso-next-textbox:#_x0000_s2093" inset=",0,,0">
              <w:txbxContent>
                <w:p w14:paraId="1C880081" w14:textId="77777777" w:rsidR="00956E72" w:rsidRPr="009D19D2" w:rsidRDefault="00956E72" w:rsidP="00730B1F">
                  <w:pPr>
                    <w:jc w:val="center"/>
                    <w:rPr>
                      <w:sz w:val="28"/>
                      <w:szCs w:val="28"/>
                    </w:rPr>
                  </w:pPr>
                  <w:r w:rsidRPr="009D19D2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3</w:t>
                  </w:r>
                  <w:r w:rsidRPr="009D19D2">
                    <w:rPr>
                      <w:sz w:val="28"/>
                      <w:szCs w:val="28"/>
                    </w:rPr>
                    <w:t>.2</w:t>
                  </w:r>
                </w:p>
              </w:txbxContent>
            </v:textbox>
            <w10:wrap type="topAndBottom" side="right"/>
          </v:shape>
        </w:pict>
      </w:r>
      <w:r>
        <w:rPr>
          <w:noProof/>
          <w:sz w:val="28"/>
          <w:szCs w:val="28"/>
        </w:rPr>
        <w:object w:dxaOrig="1440" w:dyaOrig="1440" w14:anchorId="1872D75A">
          <v:shape id="_x0000_s3479" type="#_x0000_t75" style="position:absolute;left:0;text-align:left;margin-left:112.55pt;margin-top:23.1pt;width:268.15pt;height:171.8pt;z-index:14">
            <v:imagedata r:id="rId485" o:title=""/>
            <w10:wrap type="topAndBottom"/>
          </v:shape>
          <o:OLEObject Type="Embed" ProgID="PBrush" ShapeID="_x0000_s3479" DrawAspect="Content" ObjectID="_1774439843" r:id="rId486"/>
        </w:object>
      </w:r>
      <w:r w:rsidR="00AC359F" w:rsidRPr="00702DD0">
        <w:rPr>
          <w:sz w:val="28"/>
          <w:szCs w:val="28"/>
        </w:rPr>
        <w:t xml:space="preserve">Рассечём мысленно вал на две части поперечным сечением, отстоящим на расстоянии </w:t>
      </w:r>
      <w:r w:rsidR="00AC359F" w:rsidRPr="00702DD0">
        <w:rPr>
          <w:position w:val="-4"/>
          <w:sz w:val="28"/>
          <w:szCs w:val="28"/>
        </w:rPr>
        <w:object w:dxaOrig="200" w:dyaOrig="200" w14:anchorId="08BC610E">
          <v:shape id="_x0000_i1271" type="#_x0000_t75" style="width:10.65pt;height:10.65pt" o:ole="" fillcolor="window">
            <v:imagedata r:id="rId487" o:title=""/>
          </v:shape>
          <o:OLEObject Type="Embed" ProgID="Equation.3" ShapeID="_x0000_i1271" DrawAspect="Content" ObjectID="_1774439570" r:id="rId488"/>
        </w:object>
      </w:r>
      <w:r w:rsidR="00AC359F" w:rsidRPr="00702DD0">
        <w:rPr>
          <w:sz w:val="28"/>
          <w:szCs w:val="28"/>
        </w:rPr>
        <w:t xml:space="preserve"> от левого конца (рис. </w:t>
      </w:r>
      <w:r w:rsidR="009D19D2" w:rsidRPr="00702DD0">
        <w:rPr>
          <w:sz w:val="28"/>
          <w:szCs w:val="28"/>
        </w:rPr>
        <w:t>3</w:t>
      </w:r>
      <w:r w:rsidR="00AC359F"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="00AC359F" w:rsidRPr="00702DD0">
        <w:rPr>
          <w:sz w:val="28"/>
          <w:szCs w:val="28"/>
        </w:rPr>
        <w:t xml:space="preserve"> </w:t>
      </w:r>
      <w:r w:rsidR="00730B1F" w:rsidRPr="00702DD0">
        <w:rPr>
          <w:sz w:val="28"/>
          <w:szCs w:val="28"/>
        </w:rPr>
        <w:t>а</w:t>
      </w:r>
      <w:r w:rsidR="00AC359F" w:rsidRPr="00702DD0">
        <w:rPr>
          <w:sz w:val="28"/>
          <w:szCs w:val="28"/>
        </w:rPr>
        <w:t xml:space="preserve">), отбросим правую часть вала, её действие на левую часть вала заменим крутящем моментом </w:t>
      </w:r>
      <w:r w:rsidR="00AC359F" w:rsidRPr="00702DD0">
        <w:rPr>
          <w:position w:val="-10"/>
          <w:sz w:val="28"/>
          <w:szCs w:val="28"/>
        </w:rPr>
        <w:object w:dxaOrig="420" w:dyaOrig="360" w14:anchorId="3DE402E5">
          <v:shape id="_x0000_i1272" type="#_x0000_t75" style="width:21.3pt;height:18.15pt" o:ole="" fillcolor="window">
            <v:imagedata r:id="rId489" o:title=""/>
          </v:shape>
          <o:OLEObject Type="Embed" ProgID="Equation.3" ShapeID="_x0000_i1272" DrawAspect="Content" ObjectID="_1774439571" r:id="rId490"/>
        </w:object>
      </w:r>
      <w:r w:rsidR="00AC359F" w:rsidRPr="00702DD0">
        <w:rPr>
          <w:sz w:val="28"/>
          <w:szCs w:val="28"/>
        </w:rPr>
        <w:t xml:space="preserve">, направленным против хода часовой стрелки при взгляде на сечение со стороны внешней нормали к сечению. </w:t>
      </w:r>
      <w:r w:rsidR="00C02F2E" w:rsidRPr="00702DD0">
        <w:rPr>
          <w:sz w:val="28"/>
          <w:szCs w:val="28"/>
        </w:rPr>
        <w:t xml:space="preserve">Составим уравнение равновесия для оставшейся левой части </w:t>
      </w:r>
      <w:r w:rsidR="00647174" w:rsidRPr="00702DD0">
        <w:rPr>
          <w:sz w:val="28"/>
          <w:szCs w:val="28"/>
        </w:rPr>
        <w:t>вал</w:t>
      </w:r>
      <w:r w:rsidR="00C02F2E" w:rsidRPr="00702DD0">
        <w:rPr>
          <w:sz w:val="28"/>
          <w:szCs w:val="28"/>
        </w:rPr>
        <w:t xml:space="preserve">а, а именно, приравняем нулю сумму моментов относительно оси </w:t>
      </w:r>
      <w:r w:rsidR="003474F0" w:rsidRPr="00702DD0">
        <w:rPr>
          <w:position w:val="-6"/>
          <w:sz w:val="28"/>
          <w:szCs w:val="28"/>
        </w:rPr>
        <w:object w:dxaOrig="340" w:dyaOrig="279" w14:anchorId="6F4FD67E">
          <v:shape id="_x0000_i1273" type="#_x0000_t75" style="width:16.9pt;height:13.75pt" o:ole="" fillcolor="window">
            <v:imagedata r:id="rId491" o:title=""/>
          </v:shape>
          <o:OLEObject Type="Embed" ProgID="Equation.3" ShapeID="_x0000_i1273" DrawAspect="Content" ObjectID="_1774439572" r:id="rId492"/>
        </w:object>
      </w:r>
      <w:r w:rsidR="00C02F2E" w:rsidRPr="00702DD0">
        <w:rPr>
          <w:sz w:val="28"/>
          <w:szCs w:val="28"/>
        </w:rPr>
        <w:t>:</w:t>
      </w:r>
    </w:p>
    <w:p w14:paraId="6B389D39" w14:textId="77777777" w:rsidR="00C02F2E" w:rsidRPr="00702DD0" w:rsidRDefault="003474F0" w:rsidP="00E75D01">
      <w:pPr>
        <w:tabs>
          <w:tab w:val="left" w:pos="1924"/>
          <w:tab w:val="left" w:pos="4048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 w14:anchorId="64E48EAA">
          <v:shape id="_x0000_i1274" type="#_x0000_t75" style="width:53.85pt;height:19.4pt" o:ole="" fillcolor="window">
            <v:imagedata r:id="rId493" o:title=""/>
          </v:shape>
          <o:OLEObject Type="Embed" ProgID="Equation.3" ShapeID="_x0000_i1274" DrawAspect="Content" ObjectID="_1774439573" r:id="rId494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1280" w:dyaOrig="380" w14:anchorId="2F42095E">
          <v:shape id="_x0000_i1275" type="#_x0000_t75" style="width:64.5pt;height:19.4pt" o:ole="" fillcolor="window">
            <v:imagedata r:id="rId495" o:title=""/>
          </v:shape>
          <o:OLEObject Type="Embed" ProgID="Equation.3" ShapeID="_x0000_i1275" DrawAspect="Content" ObjectID="_1774439574" r:id="rId496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2220" w:dyaOrig="380" w14:anchorId="136E2D6C">
          <v:shape id="_x0000_i1276" type="#_x0000_t75" style="width:112.05pt;height:19.4pt" o:ole="" fillcolor="window">
            <v:imagedata r:id="rId497" o:title=""/>
          </v:shape>
          <o:OLEObject Type="Embed" ProgID="Equation.3" ShapeID="_x0000_i1276" DrawAspect="Content" ObjectID="_1774439575" r:id="rId498"/>
        </w:object>
      </w:r>
      <w:r w:rsidR="00C02F2E" w:rsidRPr="00702DD0">
        <w:rPr>
          <w:sz w:val="28"/>
          <w:szCs w:val="28"/>
        </w:rPr>
        <w:t>.</w:t>
      </w:r>
    </w:p>
    <w:p w14:paraId="75F494A8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Рассуждая аналогично, получим</w:t>
      </w:r>
    </w:p>
    <w:p w14:paraId="42F7E219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 участок, </w:t>
      </w:r>
      <w:r w:rsidR="00F401FE" w:rsidRPr="00702DD0">
        <w:rPr>
          <w:position w:val="-10"/>
          <w:sz w:val="28"/>
          <w:szCs w:val="28"/>
        </w:rPr>
        <w:object w:dxaOrig="1400" w:dyaOrig="320" w14:anchorId="04D14CA6">
          <v:shape id="_x0000_i1277" type="#_x0000_t75" style="width:70.1pt;height:16.3pt" o:ole="" fillcolor="window">
            <v:imagedata r:id="rId499" o:title=""/>
          </v:shape>
          <o:OLEObject Type="Embed" ProgID="Equation.3" ShapeID="_x0000_i1277" DrawAspect="Content" ObjectID="_1774439576" r:id="rId500"/>
        </w:object>
      </w:r>
      <w:r w:rsidRPr="00702DD0">
        <w:rPr>
          <w:sz w:val="28"/>
          <w:szCs w:val="28"/>
        </w:rPr>
        <w:t xml:space="preserve">,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, </w:t>
      </w:r>
      <w:r w:rsidR="00730B1F" w:rsidRPr="00702DD0">
        <w:rPr>
          <w:sz w:val="28"/>
          <w:szCs w:val="28"/>
        </w:rPr>
        <w:t>б</w:t>
      </w:r>
    </w:p>
    <w:p w14:paraId="3AA9B6AB" w14:textId="77777777" w:rsidR="00C02F2E" w:rsidRPr="00702DD0" w:rsidRDefault="003474F0" w:rsidP="00E75D01">
      <w:pPr>
        <w:tabs>
          <w:tab w:val="left" w:pos="1944"/>
          <w:tab w:val="left" w:pos="4568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 w14:anchorId="6C76298F">
          <v:shape id="_x0000_i1278" type="#_x0000_t75" style="width:53.85pt;height:19.4pt" o:ole="" fillcolor="window">
            <v:imagedata r:id="rId501" o:title=""/>
          </v:shape>
          <o:OLEObject Type="Embed" ProgID="Equation.3" ShapeID="_x0000_i1278" DrawAspect="Content" ObjectID="_1774439577" r:id="rId502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1719" w:dyaOrig="380" w14:anchorId="0C254811">
          <v:shape id="_x0000_i1279" type="#_x0000_t75" style="width:85.75pt;height:19.4pt" o:ole="" fillcolor="window">
            <v:imagedata r:id="rId503" o:title=""/>
          </v:shape>
          <o:OLEObject Type="Embed" ProgID="Equation.3" ShapeID="_x0000_i1279" DrawAspect="Content" ObjectID="_1774439578" r:id="rId504"/>
        </w:object>
      </w:r>
      <w:r w:rsidR="00C02F2E" w:rsidRPr="00702DD0">
        <w:rPr>
          <w:sz w:val="28"/>
          <w:szCs w:val="28"/>
        </w:rPr>
        <w:t xml:space="preserve">, </w:t>
      </w:r>
      <w:r w:rsidR="00AE0BF5" w:rsidRPr="00702DD0">
        <w:rPr>
          <w:position w:val="-12"/>
          <w:sz w:val="28"/>
          <w:szCs w:val="28"/>
        </w:rPr>
        <w:object w:dxaOrig="3400" w:dyaOrig="380" w14:anchorId="0D4A640F">
          <v:shape id="_x0000_i1280" type="#_x0000_t75" style="width:169.65pt;height:19.4pt" o:ole="" fillcolor="window">
            <v:imagedata r:id="rId505" o:title=""/>
          </v:shape>
          <o:OLEObject Type="Embed" ProgID="Equation.3" ShapeID="_x0000_i1280" DrawAspect="Content" ObjectID="_1774439579" r:id="rId506"/>
        </w:object>
      </w:r>
      <w:r w:rsidR="00C02F2E" w:rsidRPr="00702DD0">
        <w:rPr>
          <w:sz w:val="28"/>
          <w:szCs w:val="28"/>
        </w:rPr>
        <w:t>.</w:t>
      </w:r>
    </w:p>
    <w:p w14:paraId="1BD192F1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 участок, </w:t>
      </w:r>
      <w:r w:rsidR="00F401FE" w:rsidRPr="00702DD0">
        <w:rPr>
          <w:position w:val="-10"/>
          <w:sz w:val="28"/>
          <w:szCs w:val="28"/>
        </w:rPr>
        <w:object w:dxaOrig="2280" w:dyaOrig="320" w14:anchorId="79ED498B">
          <v:shape id="_x0000_i1281" type="#_x0000_t75" style="width:113.95pt;height:16.3pt" o:ole="" fillcolor="window">
            <v:imagedata r:id="rId507" o:title=""/>
          </v:shape>
          <o:OLEObject Type="Embed" ProgID="Equation.3" ShapeID="_x0000_i1281" DrawAspect="Content" ObjectID="_1774439580" r:id="rId508"/>
        </w:object>
      </w:r>
      <w:r w:rsidRPr="00702DD0">
        <w:rPr>
          <w:sz w:val="28"/>
          <w:szCs w:val="28"/>
        </w:rPr>
        <w:t xml:space="preserve">,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, </w:t>
      </w:r>
      <w:r w:rsidR="00730B1F" w:rsidRPr="00702DD0">
        <w:rPr>
          <w:sz w:val="28"/>
          <w:szCs w:val="28"/>
        </w:rPr>
        <w:t>в</w:t>
      </w:r>
    </w:p>
    <w:p w14:paraId="51FEF2B4" w14:textId="77777777" w:rsidR="00C02F2E" w:rsidRPr="00702DD0" w:rsidRDefault="003474F0" w:rsidP="00E75D01">
      <w:pPr>
        <w:tabs>
          <w:tab w:val="left" w:pos="1944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 w14:anchorId="1F2B5F3F">
          <v:shape id="_x0000_i1282" type="#_x0000_t75" style="width:53.85pt;height:19.4pt" o:ole="" fillcolor="window">
            <v:imagedata r:id="rId509" o:title=""/>
          </v:shape>
          <o:OLEObject Type="Embed" ProgID="Equation.3" ShapeID="_x0000_i1282" DrawAspect="Content" ObjectID="_1774439581" r:id="rId510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200" w:dyaOrig="380" w14:anchorId="5DF1B034">
          <v:shape id="_x0000_i1283" type="#_x0000_t75" style="width:110.8pt;height:19.4pt" o:ole="" fillcolor="window">
            <v:imagedata r:id="rId511" o:title=""/>
          </v:shape>
          <o:OLEObject Type="Embed" ProgID="Equation.3" ShapeID="_x0000_i1283" DrawAspect="Content" ObjectID="_1774439582" r:id="rId512"/>
        </w:object>
      </w:r>
      <w:r w:rsidR="00C02F2E" w:rsidRPr="00702DD0">
        <w:rPr>
          <w:sz w:val="28"/>
          <w:szCs w:val="28"/>
        </w:rPr>
        <w:t>,</w:t>
      </w:r>
    </w:p>
    <w:p w14:paraId="3CB1C459" w14:textId="77777777" w:rsidR="00C02F2E" w:rsidRPr="00702DD0" w:rsidRDefault="00967007" w:rsidP="00E75D01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4360" w:dyaOrig="400" w14:anchorId="1C019D33">
          <v:shape id="_x0000_i1284" type="#_x0000_t75" style="width:218.5pt;height:19.4pt" o:ole="" fillcolor="window">
            <v:imagedata r:id="rId513" o:title=""/>
          </v:shape>
          <o:OLEObject Type="Embed" ProgID="Equation.3" ShapeID="_x0000_i1284" DrawAspect="Content" ObjectID="_1774439583" r:id="rId514"/>
        </w:object>
      </w:r>
      <w:r w:rsidR="00C02F2E" w:rsidRPr="00702DD0">
        <w:rPr>
          <w:sz w:val="28"/>
          <w:szCs w:val="28"/>
        </w:rPr>
        <w:t>.</w:t>
      </w:r>
    </w:p>
    <w:p w14:paraId="0AC665D3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4 участок, </w:t>
      </w:r>
      <w:r w:rsidR="00F401FE" w:rsidRPr="00702DD0">
        <w:rPr>
          <w:position w:val="-10"/>
          <w:sz w:val="28"/>
          <w:szCs w:val="28"/>
        </w:rPr>
        <w:object w:dxaOrig="2780" w:dyaOrig="320" w14:anchorId="04F86CFF">
          <v:shape id="_x0000_i1285" type="#_x0000_t75" style="width:138.35pt;height:16.3pt" o:ole="" fillcolor="window">
            <v:imagedata r:id="rId515" o:title=""/>
          </v:shape>
          <o:OLEObject Type="Embed" ProgID="Equation.3" ShapeID="_x0000_i1285" DrawAspect="Content" ObjectID="_1774439584" r:id="rId516"/>
        </w:object>
      </w:r>
      <w:r w:rsidRPr="00702DD0">
        <w:rPr>
          <w:sz w:val="28"/>
          <w:szCs w:val="28"/>
        </w:rPr>
        <w:t xml:space="preserve">,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</w:t>
      </w:r>
      <w:r w:rsidR="00730B1F" w:rsidRPr="00702DD0"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, </w:t>
      </w:r>
      <w:r w:rsidR="00730B1F" w:rsidRPr="00702DD0">
        <w:rPr>
          <w:sz w:val="28"/>
          <w:szCs w:val="28"/>
        </w:rPr>
        <w:t>г</w:t>
      </w:r>
    </w:p>
    <w:p w14:paraId="783CFACF" w14:textId="77777777" w:rsidR="00C02F2E" w:rsidRPr="00702DD0" w:rsidRDefault="003474F0" w:rsidP="00E75D01">
      <w:pPr>
        <w:tabs>
          <w:tab w:val="left" w:pos="1924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080" w:dyaOrig="400" w14:anchorId="497A2058">
          <v:shape id="_x0000_i1286" type="#_x0000_t75" style="width:53.85pt;height:19.4pt" o:ole="" fillcolor="window">
            <v:imagedata r:id="rId517" o:title=""/>
          </v:shape>
          <o:OLEObject Type="Embed" ProgID="Equation.3" ShapeID="_x0000_i1286" DrawAspect="Content" ObjectID="_1774439585" r:id="rId518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680" w:dyaOrig="380" w14:anchorId="6D37A22A">
          <v:shape id="_x0000_i1287" type="#_x0000_t75" style="width:133.35pt;height:19.4pt" o:ole="" fillcolor="window">
            <v:imagedata r:id="rId519" o:title=""/>
          </v:shape>
          <o:OLEObject Type="Embed" ProgID="Equation.3" ShapeID="_x0000_i1287" DrawAspect="Content" ObjectID="_1774439586" r:id="rId520"/>
        </w:object>
      </w:r>
      <w:r w:rsidR="00C02F2E" w:rsidRPr="00702DD0">
        <w:rPr>
          <w:sz w:val="28"/>
          <w:szCs w:val="28"/>
        </w:rPr>
        <w:t>,</w:t>
      </w:r>
    </w:p>
    <w:p w14:paraId="566EC904" w14:textId="77777777" w:rsidR="00C02F2E" w:rsidRPr="00702DD0" w:rsidRDefault="00923D6F" w:rsidP="00E75D01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5160" w:dyaOrig="400" w14:anchorId="0A550911">
          <v:shape id="_x0000_i1288" type="#_x0000_t75" style="width:257.95pt;height:19.4pt" o:ole="" fillcolor="window">
            <v:imagedata r:id="rId521" o:title=""/>
          </v:shape>
          <o:OLEObject Type="Embed" ProgID="Equation.3" ShapeID="_x0000_i1288" DrawAspect="Content" ObjectID="_1774439587" r:id="rId522"/>
        </w:object>
      </w:r>
      <w:r w:rsidR="00C02F2E" w:rsidRPr="00702DD0">
        <w:rPr>
          <w:sz w:val="28"/>
          <w:szCs w:val="28"/>
        </w:rPr>
        <w:t>.</w:t>
      </w:r>
    </w:p>
    <w:p w14:paraId="732274FE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Таким образом, на каждом из участков крутящие моменты постоянны. Эпюра крутящих моментов </w:t>
      </w:r>
      <w:r w:rsidRPr="00702DD0">
        <w:rPr>
          <w:position w:val="-10"/>
          <w:sz w:val="28"/>
          <w:szCs w:val="28"/>
        </w:rPr>
        <w:object w:dxaOrig="420" w:dyaOrig="340" w14:anchorId="7B49828D">
          <v:shape id="_x0000_i1289" type="#_x0000_t75" style="width:21.3pt;height:16.9pt" o:ole="" fillcolor="window">
            <v:imagedata r:id="rId523" o:title=""/>
          </v:shape>
          <o:OLEObject Type="Embed" ProgID="Equation.3" ShapeID="_x0000_i1289" DrawAspect="Content" ObjectID="_1774439588" r:id="rId524"/>
        </w:object>
      </w:r>
      <w:r w:rsidRPr="00702DD0">
        <w:rPr>
          <w:sz w:val="28"/>
          <w:szCs w:val="28"/>
        </w:rPr>
        <w:t xml:space="preserve"> приведена на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  <w:r w:rsidR="00730B1F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</w:t>
      </w:r>
      <w:r w:rsidR="00730B1F" w:rsidRPr="00702DD0">
        <w:rPr>
          <w:sz w:val="28"/>
          <w:szCs w:val="28"/>
        </w:rPr>
        <w:t>б</w:t>
      </w:r>
      <w:r w:rsidR="00F401FE" w:rsidRPr="00702DD0">
        <w:rPr>
          <w:sz w:val="28"/>
          <w:szCs w:val="28"/>
        </w:rPr>
        <w:t>.</w:t>
      </w:r>
    </w:p>
    <w:p w14:paraId="0BEF2C9D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) Определение диаметров </w:t>
      </w:r>
      <w:r w:rsidRPr="00702DD0">
        <w:rPr>
          <w:position w:val="-10"/>
          <w:sz w:val="28"/>
          <w:szCs w:val="28"/>
        </w:rPr>
        <w:object w:dxaOrig="260" w:dyaOrig="340" w14:anchorId="4E224FF6">
          <v:shape id="_x0000_i1290" type="#_x0000_t75" style="width:13.15pt;height:16.9pt" o:ole="" fillcolor="window">
            <v:imagedata r:id="rId525" o:title=""/>
          </v:shape>
          <o:OLEObject Type="Embed" ProgID="Equation.3" ShapeID="_x0000_i1290" DrawAspect="Content" ObjectID="_1774439589" r:id="rId52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</w:rPr>
        <w:object w:dxaOrig="279" w:dyaOrig="340" w14:anchorId="15626A36">
          <v:shape id="_x0000_i1291" type="#_x0000_t75" style="width:13.75pt;height:16.9pt" o:ole="" fillcolor="window">
            <v:imagedata r:id="rId527" o:title=""/>
          </v:shape>
          <o:OLEObject Type="Embed" ProgID="Equation.3" ShapeID="_x0000_i1291" DrawAspect="Content" ObjectID="_1774439590" r:id="rId528"/>
        </w:object>
      </w:r>
      <w:r w:rsidRPr="00702DD0">
        <w:rPr>
          <w:sz w:val="28"/>
          <w:szCs w:val="28"/>
        </w:rPr>
        <w:t xml:space="preserve">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из расчёта на прочность.</w:t>
      </w:r>
    </w:p>
    <w:p w14:paraId="718F2BB8" w14:textId="77777777"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Расчёт на прочность проводится по схеме</w:t>
      </w:r>
    </w:p>
    <w:p w14:paraId="1C8D23E3" w14:textId="77777777" w:rsidR="00C02F2E" w:rsidRPr="00702DD0" w:rsidRDefault="003474F0" w:rsidP="00E75D01">
      <w:pPr>
        <w:ind w:firstLine="709"/>
        <w:rPr>
          <w:sz w:val="28"/>
          <w:szCs w:val="28"/>
        </w:rPr>
      </w:pPr>
      <w:r w:rsidRPr="00702DD0">
        <w:rPr>
          <w:position w:val="-32"/>
          <w:sz w:val="28"/>
          <w:szCs w:val="28"/>
        </w:rPr>
        <w:object w:dxaOrig="2000" w:dyaOrig="760" w14:anchorId="7B9144EC">
          <v:shape id="_x0000_i1292" type="#_x0000_t75" style="width:100.15pt;height:37.55pt" o:ole="" fillcolor="window">
            <v:imagedata r:id="rId529" o:title=""/>
          </v:shape>
          <o:OLEObject Type="Embed" ProgID="Equation.3" ShapeID="_x0000_i1292" DrawAspect="Content" ObjectID="_1774439591" r:id="rId530"/>
        </w:object>
      </w:r>
      <w:r w:rsidR="00C02F2E" w:rsidRPr="00702DD0">
        <w:rPr>
          <w:sz w:val="28"/>
          <w:szCs w:val="28"/>
        </w:rPr>
        <w:t xml:space="preserve">, отсюда </w:t>
      </w:r>
      <w:r w:rsidRPr="00702DD0">
        <w:rPr>
          <w:position w:val="-28"/>
          <w:sz w:val="28"/>
          <w:szCs w:val="28"/>
        </w:rPr>
        <w:object w:dxaOrig="1320" w:dyaOrig="720" w14:anchorId="0F0E117E">
          <v:shape id="_x0000_i1293" type="#_x0000_t75" style="width:65.75pt;height:36.3pt" o:ole="" fillcolor="window">
            <v:imagedata r:id="rId531" o:title=""/>
          </v:shape>
          <o:OLEObject Type="Embed" ProgID="Equation.3" ShapeID="_x0000_i1293" DrawAspect="Content" ObjectID="_1774439592" r:id="rId532"/>
        </w:object>
      </w:r>
      <w:r w:rsidR="00C02F2E" w:rsidRPr="00702DD0">
        <w:rPr>
          <w:sz w:val="28"/>
          <w:szCs w:val="28"/>
        </w:rPr>
        <w:t>.</w:t>
      </w:r>
    </w:p>
    <w:p w14:paraId="6DA6809F" w14:textId="77777777"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 xml:space="preserve">На участке бруса </w:t>
      </w:r>
      <w:r w:rsidRPr="00702DD0">
        <w:rPr>
          <w:position w:val="-10"/>
          <w:sz w:val="28"/>
          <w:szCs w:val="28"/>
        </w:rPr>
        <w:object w:dxaOrig="1380" w:dyaOrig="340" w14:anchorId="29C1B6B6">
          <v:shape id="_x0000_i1294" type="#_x0000_t75" style="width:70.1pt;height:16.9pt" o:ole="" fillcolor="window">
            <v:imagedata r:id="rId533" o:title=""/>
          </v:shape>
          <o:OLEObject Type="Embed" ProgID="Equation.3" ShapeID="_x0000_i1294" DrawAspect="Content" ObjectID="_1774439593" r:id="rId534"/>
        </w:object>
      </w:r>
      <w:r w:rsidRPr="00702DD0">
        <w:rPr>
          <w:sz w:val="28"/>
          <w:szCs w:val="28"/>
        </w:rPr>
        <w:t xml:space="preserve"> имеем</w:t>
      </w:r>
    </w:p>
    <w:p w14:paraId="27A146B4" w14:textId="77777777" w:rsidR="00C02F2E" w:rsidRPr="00702DD0" w:rsidRDefault="00C02F2E" w:rsidP="00E75D01">
      <w:pPr>
        <w:tabs>
          <w:tab w:val="left" w:pos="2326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19" w:dyaOrig="400" w14:anchorId="078B36D7">
          <v:shape id="_x0000_i1295" type="#_x0000_t75" style="width:85.75pt;height:19.4pt" o:ole="" fillcolor="window">
            <v:imagedata r:id="rId535" o:title=""/>
          </v:shape>
          <o:OLEObject Type="Embed" ProgID="Equation.3" ShapeID="_x0000_i1295" DrawAspect="Content" ObjectID="_1774439594" r:id="rId536"/>
        </w:object>
      </w:r>
      <w:r w:rsidRPr="00702DD0">
        <w:rPr>
          <w:sz w:val="28"/>
          <w:szCs w:val="28"/>
        </w:rPr>
        <w:t xml:space="preserve">, </w:t>
      </w:r>
      <w:r w:rsidR="00564851" w:rsidRPr="00702DD0">
        <w:rPr>
          <w:position w:val="-28"/>
          <w:sz w:val="28"/>
          <w:szCs w:val="28"/>
        </w:rPr>
        <w:object w:dxaOrig="3320" w:dyaOrig="720" w14:anchorId="02C39DF7">
          <v:shape id="_x0000_i1296" type="#_x0000_t75" style="width:166.55pt;height:36.3pt" o:ole="" fillcolor="window">
            <v:imagedata r:id="rId537" o:title=""/>
          </v:shape>
          <o:OLEObject Type="Embed" ProgID="Equation.3" ShapeID="_x0000_i1296" DrawAspect="Content" ObjectID="_1774439595" r:id="rId538"/>
        </w:object>
      </w:r>
      <w:r w:rsidR="00935E86" w:rsidRPr="00702DD0">
        <w:rPr>
          <w:sz w:val="28"/>
          <w:szCs w:val="28"/>
        </w:rPr>
        <w:t>,</w:t>
      </w:r>
    </w:p>
    <w:p w14:paraId="71223371" w14:textId="77777777" w:rsidR="00C02F2E" w:rsidRPr="00702DD0" w:rsidRDefault="00564851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3660" w:dyaOrig="760" w14:anchorId="258FC7A0">
          <v:shape id="_x0000_i1297" type="#_x0000_t75" style="width:183.45pt;height:37.55pt" o:ole="" fillcolor="window">
            <v:imagedata r:id="rId539" o:title=""/>
          </v:shape>
          <o:OLEObject Type="Embed" ProgID="Equation.3" ShapeID="_x0000_i1297" DrawAspect="Content" ObjectID="_1774439596" r:id="rId540"/>
        </w:object>
      </w:r>
      <w:r w:rsidRPr="00702DD0">
        <w:rPr>
          <w:sz w:val="28"/>
          <w:szCs w:val="28"/>
        </w:rPr>
        <w:t>.</w:t>
      </w:r>
    </w:p>
    <w:p w14:paraId="481C5DE7" w14:textId="77777777" w:rsidR="00564851" w:rsidRPr="00702DD0" w:rsidRDefault="00564851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Тогда </w:t>
      </w:r>
      <w:r w:rsidR="005F6206" w:rsidRPr="00702DD0">
        <w:rPr>
          <w:position w:val="-10"/>
          <w:sz w:val="28"/>
          <w:szCs w:val="28"/>
        </w:rPr>
        <w:object w:dxaOrig="3080" w:dyaOrig="340" w14:anchorId="17EA1621">
          <v:shape id="_x0000_i1298" type="#_x0000_t75" style="width:154.65pt;height:16.9pt" o:ole="" fillcolor="window">
            <v:imagedata r:id="rId541" o:title=""/>
          </v:shape>
          <o:OLEObject Type="Embed" ProgID="Equation.3" ShapeID="_x0000_i1298" DrawAspect="Content" ObjectID="_1774439597" r:id="rId542"/>
        </w:object>
      </w:r>
      <w:r w:rsidRPr="00702DD0">
        <w:rPr>
          <w:sz w:val="28"/>
          <w:szCs w:val="28"/>
        </w:rPr>
        <w:t xml:space="preserve"> мм.</w:t>
      </w:r>
    </w:p>
    <w:p w14:paraId="034B3778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На участке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</w:t>
      </w:r>
      <w:r w:rsidRPr="00702DD0">
        <w:rPr>
          <w:position w:val="-10"/>
          <w:sz w:val="28"/>
          <w:szCs w:val="28"/>
        </w:rPr>
        <w:object w:dxaOrig="2400" w:dyaOrig="340" w14:anchorId="0A5FA1AB">
          <v:shape id="_x0000_i1299" type="#_x0000_t75" style="width:120.2pt;height:16.9pt" o:ole="" fillcolor="window">
            <v:imagedata r:id="rId543" o:title=""/>
          </v:shape>
          <o:OLEObject Type="Embed" ProgID="Equation.3" ShapeID="_x0000_i1299" DrawAspect="Content" ObjectID="_1774439598" r:id="rId544"/>
        </w:object>
      </w:r>
      <w:r w:rsidRPr="00702DD0">
        <w:rPr>
          <w:sz w:val="28"/>
          <w:szCs w:val="28"/>
        </w:rPr>
        <w:t xml:space="preserve"> имеем</w:t>
      </w:r>
    </w:p>
    <w:p w14:paraId="779BB42F" w14:textId="77777777" w:rsidR="00C02F2E" w:rsidRPr="00702DD0" w:rsidRDefault="00564851" w:rsidP="00E75D01">
      <w:pPr>
        <w:tabs>
          <w:tab w:val="left" w:pos="2265"/>
        </w:tabs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40" w:dyaOrig="400" w14:anchorId="11C9E102">
          <v:shape id="_x0000_i1300" type="#_x0000_t75" style="width:87.05pt;height:19.4pt" o:ole="" fillcolor="window">
            <v:imagedata r:id="rId545" o:title=""/>
          </v:shape>
          <o:OLEObject Type="Embed" ProgID="Equation.3" ShapeID="_x0000_i1300" DrawAspect="Content" ObjectID="_1774439599" r:id="rId546"/>
        </w:object>
      </w:r>
      <w:r w:rsidR="00C02F2E" w:rsidRPr="00702DD0">
        <w:rPr>
          <w:sz w:val="28"/>
          <w:szCs w:val="28"/>
        </w:rPr>
        <w:t xml:space="preserve">, </w:t>
      </w:r>
      <w:r w:rsidRPr="00702DD0">
        <w:rPr>
          <w:position w:val="-28"/>
          <w:sz w:val="28"/>
          <w:szCs w:val="28"/>
        </w:rPr>
        <w:object w:dxaOrig="3720" w:dyaOrig="720" w14:anchorId="08C9D2EF">
          <v:shape id="_x0000_i1301" type="#_x0000_t75" style="width:185.95pt;height:36.3pt" o:ole="" fillcolor="window">
            <v:imagedata r:id="rId547" o:title=""/>
          </v:shape>
          <o:OLEObject Type="Embed" ProgID="Equation.3" ShapeID="_x0000_i1301" DrawAspect="Content" ObjectID="_1774439600" r:id="rId548"/>
        </w:object>
      </w:r>
      <w:r w:rsidR="00C02F2E" w:rsidRPr="00702DD0">
        <w:rPr>
          <w:sz w:val="28"/>
          <w:szCs w:val="28"/>
        </w:rPr>
        <w:t>,</w:t>
      </w:r>
    </w:p>
    <w:p w14:paraId="2B5C54C1" w14:textId="77777777" w:rsidR="00C02F2E" w:rsidRPr="00702DD0" w:rsidRDefault="00564851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4099" w:dyaOrig="760" w14:anchorId="41ADE00F">
          <v:shape id="_x0000_i1302" type="#_x0000_t75" style="width:205.35pt;height:37.55pt" o:ole="" fillcolor="window">
            <v:imagedata r:id="rId549" o:title=""/>
          </v:shape>
          <o:OLEObject Type="Embed" ProgID="Equation.3" ShapeID="_x0000_i1302" DrawAspect="Content" ObjectID="_1774439601" r:id="rId550"/>
        </w:object>
      </w:r>
      <w:r w:rsidR="00C02F2E" w:rsidRPr="00702DD0">
        <w:rPr>
          <w:sz w:val="28"/>
          <w:szCs w:val="28"/>
        </w:rPr>
        <w:t>.</w:t>
      </w:r>
    </w:p>
    <w:p w14:paraId="102C4D41" w14:textId="77777777" w:rsidR="00F401FE" w:rsidRPr="00702DD0" w:rsidRDefault="00564851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Из полученных величин </w:t>
      </w:r>
      <w:r w:rsidRPr="00702DD0">
        <w:rPr>
          <w:position w:val="-10"/>
          <w:sz w:val="28"/>
          <w:szCs w:val="28"/>
        </w:rPr>
        <w:object w:dxaOrig="300" w:dyaOrig="340" w14:anchorId="467972FF">
          <v:shape id="_x0000_i1303" type="#_x0000_t75" style="width:15.05pt;height:16.9pt" o:ole="" fillcolor="window">
            <v:imagedata r:id="rId551" o:title=""/>
          </v:shape>
          <o:OLEObject Type="Embed" ProgID="Equation.3" ShapeID="_x0000_i1303" DrawAspect="Content" ObjectID="_1774439602" r:id="rId552"/>
        </w:object>
      </w:r>
      <w:r w:rsidRPr="00702DD0">
        <w:rPr>
          <w:sz w:val="28"/>
          <w:szCs w:val="28"/>
        </w:rPr>
        <w:t xml:space="preserve"> выбирается большее и округляется в соответствии с условием задачи до 74 мм. Тогда</w:t>
      </w:r>
    </w:p>
    <w:p w14:paraId="0E9C61A0" w14:textId="77777777" w:rsidR="00564851" w:rsidRPr="00702DD0" w:rsidRDefault="00F401FE" w:rsidP="00E75D01">
      <w:pPr>
        <w:ind w:firstLine="709"/>
        <w:rPr>
          <w:i/>
          <w:sz w:val="28"/>
          <w:szCs w:val="28"/>
        </w:rPr>
      </w:pPr>
      <w:r w:rsidRPr="00702DD0">
        <w:rPr>
          <w:i/>
          <w:position w:val="-10"/>
          <w:sz w:val="28"/>
          <w:szCs w:val="28"/>
        </w:rPr>
        <w:object w:dxaOrig="520" w:dyaOrig="340" w14:anchorId="3C3D686B">
          <v:shape id="_x0000_i1304" type="#_x0000_t75" style="width:25.65pt;height:16.9pt" o:ole="" fillcolor="window">
            <v:imagedata r:id="rId553" o:title=""/>
          </v:shape>
          <o:OLEObject Type="Embed" ProgID="Equation.3" ShapeID="_x0000_i1304" DrawAspect="Content" ObjectID="_1774439603" r:id="rId554"/>
        </w:object>
      </w:r>
      <w:r w:rsidRPr="00702DD0">
        <w:rPr>
          <w:i/>
          <w:sz w:val="28"/>
          <w:szCs w:val="28"/>
        </w:rPr>
        <w:t xml:space="preserve"> 74 мм, </w:t>
      </w:r>
      <w:r w:rsidRPr="00702DD0">
        <w:rPr>
          <w:i/>
          <w:position w:val="-10"/>
          <w:sz w:val="28"/>
          <w:szCs w:val="28"/>
        </w:rPr>
        <w:object w:dxaOrig="1100" w:dyaOrig="340" w14:anchorId="1ADBAB2A">
          <v:shape id="_x0000_i1305" type="#_x0000_t75" style="width:54.45pt;height:16.9pt" o:ole="" fillcolor="window">
            <v:imagedata r:id="rId555" o:title=""/>
          </v:shape>
          <o:OLEObject Type="Embed" ProgID="Equation.3" ShapeID="_x0000_i1305" DrawAspect="Content" ObjectID="_1774439604" r:id="rId556"/>
        </w:object>
      </w:r>
      <w:r w:rsidRPr="00702DD0">
        <w:rPr>
          <w:i/>
          <w:sz w:val="28"/>
          <w:szCs w:val="28"/>
        </w:rPr>
        <w:t xml:space="preserve"> 1.08*74= 79.92 мм.</w:t>
      </w:r>
    </w:p>
    <w:p w14:paraId="2059F4A5" w14:textId="77777777" w:rsidR="00935E86" w:rsidRPr="00702DD0" w:rsidRDefault="00935E8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еличину </w:t>
      </w:r>
      <w:r w:rsidRPr="00702DD0">
        <w:rPr>
          <w:position w:val="-10"/>
          <w:sz w:val="28"/>
          <w:szCs w:val="28"/>
        </w:rPr>
        <w:object w:dxaOrig="279" w:dyaOrig="340" w14:anchorId="78421903">
          <v:shape id="_x0000_i1306" type="#_x0000_t75" style="width:15.05pt;height:16.9pt" o:ole="" fillcolor="window">
            <v:imagedata r:id="rId557" o:title=""/>
          </v:shape>
          <o:OLEObject Type="Embed" ProgID="Equation.3" ShapeID="_x0000_i1306" DrawAspect="Content" ObjectID="_1774439605" r:id="rId558"/>
        </w:object>
      </w:r>
      <w:r w:rsidRPr="00702DD0">
        <w:rPr>
          <w:sz w:val="28"/>
          <w:szCs w:val="28"/>
        </w:rPr>
        <w:t xml:space="preserve"> округлять нельзя.</w:t>
      </w:r>
    </w:p>
    <w:p w14:paraId="360B164A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г) Построим эпюру максимальных касательных напряжений </w:t>
      </w:r>
      <w:r w:rsidR="003474F0" w:rsidRPr="00702DD0">
        <w:rPr>
          <w:position w:val="-12"/>
          <w:sz w:val="28"/>
          <w:szCs w:val="28"/>
        </w:rPr>
        <w:object w:dxaOrig="420" w:dyaOrig="360" w14:anchorId="1AC66F1E">
          <v:shape id="_x0000_i1307" type="#_x0000_t75" style="width:21.3pt;height:18.15pt" o:ole="" fillcolor="window">
            <v:imagedata r:id="rId559" o:title=""/>
          </v:shape>
          <o:OLEObject Type="Embed" ProgID="Equation.3" ShapeID="_x0000_i1307" DrawAspect="Content" ObjectID="_1774439606" r:id="rId560"/>
        </w:object>
      </w:r>
      <w:r w:rsidRPr="00702DD0">
        <w:rPr>
          <w:sz w:val="28"/>
          <w:szCs w:val="28"/>
        </w:rPr>
        <w:t xml:space="preserve"> по длине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. </w:t>
      </w:r>
    </w:p>
    <w:p w14:paraId="6262DF23" w14:textId="77777777"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На 1 участке</w:t>
      </w:r>
    </w:p>
    <w:p w14:paraId="06171BC8" w14:textId="77777777" w:rsidR="00C02F2E" w:rsidRPr="00702DD0" w:rsidRDefault="00F401FE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5220" w:dyaOrig="800" w14:anchorId="49A1A272">
          <v:shape id="_x0000_i1308" type="#_x0000_t75" style="width:261.1pt;height:40.7pt" o:ole="" fillcolor="window">
            <v:imagedata r:id="rId561" o:title=""/>
          </v:shape>
          <o:OLEObject Type="Embed" ProgID="Equation.3" ShapeID="_x0000_i1308" DrawAspect="Content" ObjectID="_1774439607" r:id="rId562"/>
        </w:object>
      </w:r>
      <w:r w:rsidR="00C02F2E" w:rsidRPr="00702DD0">
        <w:rPr>
          <w:sz w:val="28"/>
          <w:szCs w:val="28"/>
        </w:rPr>
        <w:t>.</w:t>
      </w:r>
    </w:p>
    <w:p w14:paraId="3F9187DF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а 2 участке</w:t>
      </w:r>
    </w:p>
    <w:p w14:paraId="4D16430A" w14:textId="77777777" w:rsidR="00C02F2E" w:rsidRPr="00702DD0" w:rsidRDefault="00F401FE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4959" w:dyaOrig="800" w14:anchorId="58E1D35E">
          <v:shape id="_x0000_i1309" type="#_x0000_t75" style="width:247.95pt;height:40.7pt" o:ole="" fillcolor="window">
            <v:imagedata r:id="rId563" o:title=""/>
          </v:shape>
          <o:OLEObject Type="Embed" ProgID="Equation.3" ShapeID="_x0000_i1309" DrawAspect="Content" ObjectID="_1774439608" r:id="rId564"/>
        </w:object>
      </w:r>
      <w:r w:rsidR="00C02F2E" w:rsidRPr="00702DD0">
        <w:rPr>
          <w:sz w:val="28"/>
          <w:szCs w:val="28"/>
        </w:rPr>
        <w:t>.</w:t>
      </w:r>
    </w:p>
    <w:p w14:paraId="6A16A5FB" w14:textId="77777777"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>На 3 участке</w:t>
      </w:r>
    </w:p>
    <w:p w14:paraId="01EA75BD" w14:textId="77777777" w:rsidR="00C02F2E" w:rsidRPr="00702DD0" w:rsidRDefault="00F401FE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4840" w:dyaOrig="800" w14:anchorId="6A76A2D3">
          <v:shape id="_x0000_i1310" type="#_x0000_t75" style="width:241.65pt;height:40.7pt" o:ole="" fillcolor="window">
            <v:imagedata r:id="rId565" o:title=""/>
          </v:shape>
          <o:OLEObject Type="Embed" ProgID="Equation.3" ShapeID="_x0000_i1310" DrawAspect="Content" ObjectID="_1774439609" r:id="rId566"/>
        </w:object>
      </w:r>
      <w:r w:rsidR="00C02F2E" w:rsidRPr="00702DD0">
        <w:rPr>
          <w:sz w:val="28"/>
          <w:szCs w:val="28"/>
        </w:rPr>
        <w:t>.</w:t>
      </w:r>
    </w:p>
    <w:p w14:paraId="1AB38830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На 4 участке</w:t>
      </w:r>
    </w:p>
    <w:p w14:paraId="747C5993" w14:textId="77777777" w:rsidR="00C02F2E" w:rsidRPr="00702DD0" w:rsidRDefault="00F401FE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4720" w:dyaOrig="800" w14:anchorId="64516526">
          <v:shape id="_x0000_i1311" type="#_x0000_t75" style="width:235.4pt;height:40.7pt" o:ole="" fillcolor="window">
            <v:imagedata r:id="rId567" o:title=""/>
          </v:shape>
          <o:OLEObject Type="Embed" ProgID="Equation.3" ShapeID="_x0000_i1311" DrawAspect="Content" ObjectID="_1774439610" r:id="rId568"/>
        </w:object>
      </w:r>
      <w:r w:rsidR="00C02F2E" w:rsidRPr="00702DD0">
        <w:rPr>
          <w:sz w:val="28"/>
          <w:szCs w:val="28"/>
        </w:rPr>
        <w:t>.</w:t>
      </w:r>
    </w:p>
    <w:p w14:paraId="61855FD3" w14:textId="77777777"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 xml:space="preserve">Эпюра напряжений </w:t>
      </w:r>
      <w:r w:rsidR="003474F0" w:rsidRPr="00702DD0">
        <w:rPr>
          <w:position w:val="-12"/>
          <w:sz w:val="28"/>
          <w:szCs w:val="28"/>
        </w:rPr>
        <w:object w:dxaOrig="420" w:dyaOrig="360" w14:anchorId="21A23D3F">
          <v:shape id="_x0000_i1312" type="#_x0000_t75" style="width:21.3pt;height:18.15pt" o:ole="" fillcolor="window">
            <v:imagedata r:id="rId569" o:title=""/>
          </v:shape>
          <o:OLEObject Type="Embed" ProgID="Equation.3" ShapeID="_x0000_i1312" DrawAspect="Content" ObjectID="_1774439611" r:id="rId570"/>
        </w:object>
      </w:r>
      <w:r w:rsidRPr="00702DD0">
        <w:rPr>
          <w:sz w:val="28"/>
          <w:szCs w:val="28"/>
        </w:rPr>
        <w:t xml:space="preserve"> приведена на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.1</w:t>
      </w:r>
      <w:r w:rsidR="00730B1F"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</w:t>
      </w:r>
      <w:r w:rsidR="00730B1F" w:rsidRPr="00702DD0">
        <w:rPr>
          <w:sz w:val="28"/>
          <w:szCs w:val="28"/>
        </w:rPr>
        <w:t>в</w:t>
      </w:r>
      <w:r w:rsidR="00935E86" w:rsidRPr="00702DD0">
        <w:rPr>
          <w:sz w:val="28"/>
          <w:szCs w:val="28"/>
        </w:rPr>
        <w:t>.</w:t>
      </w:r>
    </w:p>
    <w:p w14:paraId="54BA1291" w14:textId="77777777" w:rsidR="00C02F2E" w:rsidRPr="00702DD0" w:rsidRDefault="00DC59D7" w:rsidP="00E75D01">
      <w:pPr>
        <w:ind w:firstLine="709"/>
        <w:rPr>
          <w:sz w:val="28"/>
          <w:szCs w:val="28"/>
        </w:rPr>
      </w:pPr>
      <w:r>
        <w:rPr>
          <w:sz w:val="28"/>
          <w:szCs w:val="28"/>
        </w:rPr>
        <w:t>д</w:t>
      </w:r>
      <w:r w:rsidR="00C02F2E" w:rsidRPr="00702DD0">
        <w:rPr>
          <w:sz w:val="28"/>
          <w:szCs w:val="28"/>
        </w:rPr>
        <w:t xml:space="preserve">) Построение эпюры углов взаимного поворота сечений (углов закручивания) </w:t>
      </w:r>
      <w:r w:rsidR="00647174" w:rsidRPr="00702DD0">
        <w:rPr>
          <w:position w:val="-12"/>
          <w:sz w:val="28"/>
          <w:szCs w:val="28"/>
        </w:rPr>
        <w:object w:dxaOrig="279" w:dyaOrig="340" w14:anchorId="68145694">
          <v:shape id="_x0000_i1313" type="#_x0000_t75" style="width:13.75pt;height:16.9pt" o:ole="" fillcolor="window">
            <v:imagedata r:id="rId571" o:title=""/>
          </v:shape>
          <o:OLEObject Type="Embed" ProgID="Equation.3" ShapeID="_x0000_i1313" DrawAspect="Content" ObjectID="_1774439612" r:id="rId572"/>
        </w:object>
      </w:r>
      <w:r w:rsidR="00C02F2E" w:rsidRPr="00702DD0">
        <w:rPr>
          <w:sz w:val="28"/>
          <w:szCs w:val="28"/>
        </w:rPr>
        <w:t>.</w:t>
      </w:r>
    </w:p>
    <w:p w14:paraId="01673A9E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Так как на каждом из четырёх участков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 величины </w:t>
      </w:r>
      <w:r w:rsidRPr="00702DD0">
        <w:rPr>
          <w:position w:val="-10"/>
          <w:sz w:val="28"/>
          <w:szCs w:val="28"/>
        </w:rPr>
        <w:object w:dxaOrig="420" w:dyaOrig="340" w14:anchorId="6F4A4A8C">
          <v:shape id="_x0000_i1314" type="#_x0000_t75" style="width:21.3pt;height:16.9pt" o:ole="" fillcolor="window">
            <v:imagedata r:id="rId573" o:title=""/>
          </v:shape>
          <o:OLEObject Type="Embed" ProgID="Equation.3" ShapeID="_x0000_i1314" DrawAspect="Content" ObjectID="_1774439613" r:id="rId574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6"/>
          <w:sz w:val="28"/>
          <w:szCs w:val="28"/>
        </w:rPr>
        <w:object w:dxaOrig="260" w:dyaOrig="279" w14:anchorId="101AD473">
          <v:shape id="_x0000_i1315" type="#_x0000_t75" style="width:13.15pt;height:13.75pt" o:ole="" fillcolor="window">
            <v:imagedata r:id="rId575" o:title=""/>
          </v:shape>
          <o:OLEObject Type="Embed" ProgID="Equation.3" ShapeID="_x0000_i1315" DrawAspect="Content" ObjectID="_1774439614" r:id="rId57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</w:rPr>
        <w:object w:dxaOrig="300" w:dyaOrig="340" w14:anchorId="7054EF5B">
          <v:shape id="_x0000_i1316" type="#_x0000_t75" style="width:15.05pt;height:16.9pt" o:ole="" fillcolor="window">
            <v:imagedata r:id="rId577" o:title=""/>
          </v:shape>
          <o:OLEObject Type="Embed" ProgID="Equation.3" ShapeID="_x0000_i1316" DrawAspect="Content" ObjectID="_1774439615" r:id="rId578"/>
        </w:object>
      </w:r>
      <w:r w:rsidRPr="00702DD0">
        <w:rPr>
          <w:sz w:val="28"/>
          <w:szCs w:val="28"/>
        </w:rPr>
        <w:t xml:space="preserve"> постоянны, то из формулы (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 xml:space="preserve">.4) следует; что угол </w:t>
      </w:r>
      <w:r w:rsidRPr="00702DD0">
        <w:rPr>
          <w:position w:val="-12"/>
          <w:sz w:val="28"/>
          <w:szCs w:val="28"/>
        </w:rPr>
        <w:object w:dxaOrig="279" w:dyaOrig="340" w14:anchorId="056F5D04">
          <v:shape id="_x0000_i1317" type="#_x0000_t75" style="width:13.75pt;height:16.9pt" o:ole="" fillcolor="window">
            <v:imagedata r:id="rId579" o:title=""/>
          </v:shape>
          <o:OLEObject Type="Embed" ProgID="Equation.3" ShapeID="_x0000_i1317" DrawAspect="Content" ObjectID="_1774439616" r:id="rId580"/>
        </w:object>
      </w:r>
      <w:r w:rsidRPr="00702DD0">
        <w:rPr>
          <w:sz w:val="28"/>
          <w:szCs w:val="28"/>
        </w:rPr>
        <w:t xml:space="preserve"> линейно меняется по длине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 xml:space="preserve">а. Угол поворота левого (закреплённого) поперечного сечения </w:t>
      </w:r>
      <w:r w:rsidR="00647174" w:rsidRPr="00702DD0">
        <w:rPr>
          <w:sz w:val="28"/>
          <w:szCs w:val="28"/>
        </w:rPr>
        <w:t>вал</w:t>
      </w:r>
      <w:r w:rsidRPr="00702DD0">
        <w:rPr>
          <w:sz w:val="28"/>
          <w:szCs w:val="28"/>
        </w:rPr>
        <w:t>а равен нулю; а углы поворота:</w:t>
      </w:r>
    </w:p>
    <w:p w14:paraId="70406F20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Pr="00702DD0">
        <w:rPr>
          <w:position w:val="-4"/>
          <w:sz w:val="28"/>
          <w:szCs w:val="28"/>
        </w:rPr>
        <w:object w:dxaOrig="240" w:dyaOrig="260" w14:anchorId="1C5005BF">
          <v:shape id="_x0000_i1318" type="#_x0000_t75" style="width:11.9pt;height:13.15pt" o:ole="" fillcolor="window">
            <v:imagedata r:id="rId581" o:title=""/>
          </v:shape>
          <o:OLEObject Type="Embed" ProgID="Equation.3" ShapeID="_x0000_i1318" DrawAspect="Content" ObjectID="_1774439617" r:id="rId582"/>
        </w:object>
      </w:r>
      <w:r w:rsidRPr="00702DD0">
        <w:rPr>
          <w:sz w:val="28"/>
          <w:szCs w:val="28"/>
        </w:rPr>
        <w:t xml:space="preserve"> относительно сечения  </w:t>
      </w:r>
      <w:r w:rsidRPr="00702DD0">
        <w:rPr>
          <w:position w:val="-6"/>
          <w:sz w:val="28"/>
          <w:szCs w:val="28"/>
          <w:lang w:val="en-US"/>
        </w:rPr>
        <w:object w:dxaOrig="240" w:dyaOrig="279" w14:anchorId="44F93911">
          <v:shape id="_x0000_i1319" type="#_x0000_t75" style="width:11.9pt;height:13.75pt" o:ole="" fillcolor="window">
            <v:imagedata r:id="rId583" o:title=""/>
          </v:shape>
          <o:OLEObject Type="Embed" ProgID="Equation.3" ShapeID="_x0000_i1319" DrawAspect="Content" ObjectID="_1774439618" r:id="rId584"/>
        </w:object>
      </w:r>
      <w:r w:rsidRPr="00702DD0">
        <w:rPr>
          <w:sz w:val="28"/>
          <w:szCs w:val="28"/>
        </w:rPr>
        <w:t xml:space="preserve"> - </w:t>
      </w:r>
      <w:r w:rsidR="00F401FE" w:rsidRPr="00702DD0">
        <w:rPr>
          <w:position w:val="-22"/>
          <w:sz w:val="28"/>
          <w:szCs w:val="28"/>
        </w:rPr>
        <w:object w:dxaOrig="680" w:dyaOrig="460" w14:anchorId="280F225C">
          <v:shape id="_x0000_i1320" type="#_x0000_t75" style="width:34.45pt;height:23.8pt" o:ole="" fillcolor="window">
            <v:imagedata r:id="rId585" o:title=""/>
          </v:shape>
          <o:OLEObject Type="Embed" ProgID="Equation.3" ShapeID="_x0000_i1320" DrawAspect="Content" ObjectID="_1774439619" r:id="rId586"/>
        </w:object>
      </w:r>
    </w:p>
    <w:p w14:paraId="72F41383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Pr="00702DD0">
        <w:rPr>
          <w:position w:val="-4"/>
          <w:sz w:val="28"/>
          <w:szCs w:val="28"/>
        </w:rPr>
        <w:object w:dxaOrig="240" w:dyaOrig="260" w14:anchorId="67A5ED73">
          <v:shape id="_x0000_i1321" type="#_x0000_t75" style="width:11.9pt;height:13.15pt" o:ole="" fillcolor="window">
            <v:imagedata r:id="rId587" o:title=""/>
          </v:shape>
          <o:OLEObject Type="Embed" ProgID="Equation.3" ShapeID="_x0000_i1321" DrawAspect="Content" ObjectID="_1774439620" r:id="rId588"/>
        </w:object>
      </w:r>
      <w:r w:rsidRPr="00702DD0">
        <w:rPr>
          <w:sz w:val="28"/>
          <w:szCs w:val="28"/>
        </w:rPr>
        <w:t xml:space="preserve"> относительно сечения  </w:t>
      </w:r>
      <w:r w:rsidRPr="00702DD0">
        <w:rPr>
          <w:position w:val="-4"/>
          <w:sz w:val="28"/>
          <w:szCs w:val="28"/>
          <w:lang w:val="en-US"/>
        </w:rPr>
        <w:object w:dxaOrig="240" w:dyaOrig="260" w14:anchorId="6393404C">
          <v:shape id="_x0000_i1322" type="#_x0000_t75" style="width:11.9pt;height:13.15pt" o:ole="" fillcolor="window">
            <v:imagedata r:id="rId589" o:title=""/>
          </v:shape>
          <o:OLEObject Type="Embed" ProgID="Equation.3" ShapeID="_x0000_i1322" DrawAspect="Content" ObjectID="_1774439621" r:id="rId590"/>
        </w:object>
      </w:r>
      <w:r w:rsidRPr="00702DD0">
        <w:rPr>
          <w:sz w:val="28"/>
          <w:szCs w:val="28"/>
        </w:rPr>
        <w:t xml:space="preserve"> - </w:t>
      </w:r>
      <w:r w:rsidR="00F401FE" w:rsidRPr="00702DD0">
        <w:rPr>
          <w:position w:val="-22"/>
          <w:sz w:val="28"/>
          <w:szCs w:val="28"/>
        </w:rPr>
        <w:object w:dxaOrig="620" w:dyaOrig="460" w14:anchorId="2316968D">
          <v:shape id="_x0000_i1323" type="#_x0000_t75" style="width:31.3pt;height:23.8pt" o:ole="" fillcolor="window">
            <v:imagedata r:id="rId591" o:title=""/>
          </v:shape>
          <o:OLEObject Type="Embed" ProgID="Equation.3" ShapeID="_x0000_i1323" DrawAspect="Content" ObjectID="_1774439622" r:id="rId592"/>
        </w:object>
      </w:r>
    </w:p>
    <w:p w14:paraId="189D7BC2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Pr="00702DD0">
        <w:rPr>
          <w:position w:val="-6"/>
          <w:sz w:val="28"/>
          <w:szCs w:val="28"/>
        </w:rPr>
        <w:object w:dxaOrig="240" w:dyaOrig="279" w14:anchorId="349A6B20">
          <v:shape id="_x0000_i1324" type="#_x0000_t75" style="width:11.9pt;height:13.75pt" o:ole="" fillcolor="window">
            <v:imagedata r:id="rId593" o:title=""/>
          </v:shape>
          <o:OLEObject Type="Embed" ProgID="Equation.3" ShapeID="_x0000_i1324" DrawAspect="Content" ObjectID="_1774439623" r:id="rId594"/>
        </w:object>
      </w:r>
      <w:r w:rsidRPr="00702DD0">
        <w:rPr>
          <w:sz w:val="28"/>
          <w:szCs w:val="28"/>
        </w:rPr>
        <w:t xml:space="preserve"> относительно сечения  </w:t>
      </w:r>
      <w:r w:rsidRPr="00702DD0">
        <w:rPr>
          <w:position w:val="-4"/>
          <w:sz w:val="28"/>
          <w:szCs w:val="28"/>
          <w:lang w:val="en-US"/>
        </w:rPr>
        <w:object w:dxaOrig="240" w:dyaOrig="260" w14:anchorId="230C848B">
          <v:shape id="_x0000_i1325" type="#_x0000_t75" style="width:11.9pt;height:13.15pt" o:ole="" fillcolor="window">
            <v:imagedata r:id="rId595" o:title=""/>
          </v:shape>
          <o:OLEObject Type="Embed" ProgID="Equation.3" ShapeID="_x0000_i1325" DrawAspect="Content" ObjectID="_1774439624" r:id="rId596"/>
        </w:object>
      </w:r>
      <w:r w:rsidRPr="00702DD0">
        <w:rPr>
          <w:sz w:val="28"/>
          <w:szCs w:val="28"/>
        </w:rPr>
        <w:t xml:space="preserve"> - </w:t>
      </w:r>
      <w:r w:rsidR="00862D7F" w:rsidRPr="00702DD0">
        <w:rPr>
          <w:position w:val="-22"/>
          <w:sz w:val="28"/>
          <w:szCs w:val="28"/>
        </w:rPr>
        <w:object w:dxaOrig="639" w:dyaOrig="460" w14:anchorId="32457AC6">
          <v:shape id="_x0000_i1326" type="#_x0000_t75" style="width:31.3pt;height:23.8pt" o:ole="" fillcolor="window">
            <v:imagedata r:id="rId597" o:title=""/>
          </v:shape>
          <o:OLEObject Type="Embed" ProgID="Equation.3" ShapeID="_x0000_i1326" DrawAspect="Content" ObjectID="_1774439625" r:id="rId598"/>
        </w:object>
      </w:r>
    </w:p>
    <w:p w14:paraId="6CA17BFE" w14:textId="77777777" w:rsidR="00C02F2E" w:rsidRPr="00702DD0" w:rsidRDefault="00C02F2E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ечения </w:t>
      </w:r>
      <w:r w:rsidRPr="00702DD0">
        <w:rPr>
          <w:position w:val="-4"/>
          <w:sz w:val="28"/>
          <w:szCs w:val="28"/>
        </w:rPr>
        <w:object w:dxaOrig="260" w:dyaOrig="260" w14:anchorId="2E83D333">
          <v:shape id="_x0000_i1327" type="#_x0000_t75" style="width:13.15pt;height:13.15pt" o:ole="" fillcolor="window">
            <v:imagedata r:id="rId599" o:title=""/>
          </v:shape>
          <o:OLEObject Type="Embed" ProgID="Equation.3" ShapeID="_x0000_i1327" DrawAspect="Content" ObjectID="_1774439626" r:id="rId600"/>
        </w:object>
      </w:r>
      <w:r w:rsidRPr="00702DD0">
        <w:rPr>
          <w:sz w:val="28"/>
          <w:szCs w:val="28"/>
        </w:rPr>
        <w:t xml:space="preserve"> относительно сечения  </w:t>
      </w:r>
      <w:r w:rsidRPr="00702DD0">
        <w:rPr>
          <w:position w:val="-6"/>
          <w:sz w:val="28"/>
          <w:szCs w:val="28"/>
          <w:lang w:val="en-US"/>
        </w:rPr>
        <w:object w:dxaOrig="240" w:dyaOrig="279" w14:anchorId="124A1A21">
          <v:shape id="_x0000_i1328" type="#_x0000_t75" style="width:11.9pt;height:13.75pt" o:ole="" fillcolor="window">
            <v:imagedata r:id="rId601" o:title=""/>
          </v:shape>
          <o:OLEObject Type="Embed" ProgID="Equation.3" ShapeID="_x0000_i1328" DrawAspect="Content" ObjectID="_1774439627" r:id="rId602"/>
        </w:object>
      </w:r>
      <w:r w:rsidRPr="00702DD0">
        <w:rPr>
          <w:sz w:val="28"/>
          <w:szCs w:val="28"/>
        </w:rPr>
        <w:t xml:space="preserve"> - </w:t>
      </w:r>
      <w:r w:rsidR="00F401FE" w:rsidRPr="00702DD0">
        <w:rPr>
          <w:position w:val="-22"/>
          <w:sz w:val="28"/>
          <w:szCs w:val="28"/>
        </w:rPr>
        <w:object w:dxaOrig="700" w:dyaOrig="460" w14:anchorId="3FD92C38">
          <v:shape id="_x0000_i1329" type="#_x0000_t75" style="width:35.7pt;height:23.8pt" o:ole="" fillcolor="window">
            <v:imagedata r:id="rId603" o:title=""/>
          </v:shape>
          <o:OLEObject Type="Embed" ProgID="Equation.3" ShapeID="_x0000_i1329" DrawAspect="Content" ObjectID="_1774439628" r:id="rId604"/>
        </w:object>
      </w:r>
    </w:p>
    <w:p w14:paraId="0A1EBA29" w14:textId="77777777" w:rsidR="00C02F2E" w:rsidRPr="00702DD0" w:rsidRDefault="00C02F2E" w:rsidP="00E75D01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соответственно равны:</w:t>
      </w:r>
    </w:p>
    <w:p w14:paraId="57D8662C" w14:textId="77777777" w:rsidR="00C02F2E" w:rsidRPr="00702DD0" w:rsidRDefault="00F401FE" w:rsidP="005302DC">
      <w:pPr>
        <w:ind w:left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6720" w:dyaOrig="720" w14:anchorId="09823E15">
          <v:shape id="_x0000_i1330" type="#_x0000_t75" style="width:336.2pt;height:36.3pt" o:ole="" fillcolor="window">
            <v:imagedata r:id="rId605" o:title=""/>
          </v:shape>
          <o:OLEObject Type="Embed" ProgID="Equation.3" ShapeID="_x0000_i1330" DrawAspect="Content" ObjectID="_1774439629" r:id="rId606"/>
        </w:object>
      </w:r>
      <w:r w:rsidRPr="00702DD0">
        <w:rPr>
          <w:position w:val="-30"/>
          <w:sz w:val="28"/>
          <w:szCs w:val="28"/>
        </w:rPr>
        <w:object w:dxaOrig="6360" w:dyaOrig="720" w14:anchorId="64946805">
          <v:shape id="_x0000_i1331" type="#_x0000_t75" style="width:318.05pt;height:36.3pt" o:ole="" fillcolor="window">
            <v:imagedata r:id="rId607" o:title=""/>
          </v:shape>
          <o:OLEObject Type="Embed" ProgID="Equation.3" ShapeID="_x0000_i1331" DrawAspect="Content" ObjectID="_1774439630" r:id="rId608"/>
        </w:object>
      </w:r>
    </w:p>
    <w:p w14:paraId="23D4976E" w14:textId="77777777" w:rsidR="00C02F2E" w:rsidRPr="00702DD0" w:rsidRDefault="00C91EDD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6500" w:dyaOrig="720" w14:anchorId="2C677118">
          <v:shape id="_x0000_i1332" type="#_x0000_t75" style="width:325.55pt;height:36.3pt" o:ole="" fillcolor="window">
            <v:imagedata r:id="rId609" o:title=""/>
          </v:shape>
          <o:OLEObject Type="Embed" ProgID="Equation.3" ShapeID="_x0000_i1332" DrawAspect="Content" ObjectID="_1774439631" r:id="rId610"/>
        </w:object>
      </w:r>
    </w:p>
    <w:p w14:paraId="2DC20A97" w14:textId="77777777" w:rsidR="00C02F2E" w:rsidRPr="00702DD0" w:rsidRDefault="00C91EDD" w:rsidP="00E75D01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6619" w:dyaOrig="720" w14:anchorId="176A6111">
          <v:shape id="_x0000_i1333" type="#_x0000_t75" style="width:314.9pt;height:36.3pt" o:ole="" fillcolor="window">
            <v:imagedata r:id="rId611" o:title=""/>
          </v:shape>
          <o:OLEObject Type="Embed" ProgID="Equation.3" ShapeID="_x0000_i1333" DrawAspect="Content" ObjectID="_1774439632" r:id="rId612"/>
        </w:object>
      </w:r>
      <w:r w:rsidR="00C02F2E" w:rsidRPr="00702DD0">
        <w:rPr>
          <w:sz w:val="28"/>
          <w:szCs w:val="28"/>
        </w:rPr>
        <w:t>.</w:t>
      </w:r>
    </w:p>
    <w:p w14:paraId="081CFC1B" w14:textId="77777777" w:rsidR="00C02F2E" w:rsidRPr="00702DD0" w:rsidRDefault="00935E86" w:rsidP="00E75D01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У</w:t>
      </w:r>
      <w:r w:rsidR="00C02F2E" w:rsidRPr="00702DD0">
        <w:rPr>
          <w:sz w:val="28"/>
          <w:szCs w:val="28"/>
        </w:rPr>
        <w:t xml:space="preserve">глы поворота сечений </w:t>
      </w:r>
      <w:r w:rsidR="00C02F2E" w:rsidRPr="00702DD0">
        <w:rPr>
          <w:i/>
          <w:sz w:val="28"/>
          <w:szCs w:val="28"/>
        </w:rPr>
        <w:t>В</w:t>
      </w:r>
      <w:r w:rsidR="00C02F2E" w:rsidRPr="00702DD0">
        <w:rPr>
          <w:sz w:val="28"/>
          <w:szCs w:val="28"/>
        </w:rPr>
        <w:t xml:space="preserve">, С, </w:t>
      </w:r>
      <w:r w:rsidR="00C02F2E" w:rsidRPr="00702DD0">
        <w:rPr>
          <w:position w:val="-4"/>
          <w:sz w:val="28"/>
          <w:szCs w:val="28"/>
        </w:rPr>
        <w:object w:dxaOrig="260" w:dyaOrig="260" w14:anchorId="671A7741">
          <v:shape id="_x0000_i1334" type="#_x0000_t75" style="width:13.15pt;height:13.15pt" o:ole="" fillcolor="window">
            <v:imagedata r:id="rId613" o:title=""/>
          </v:shape>
          <o:OLEObject Type="Embed" ProgID="Equation.3" ShapeID="_x0000_i1334" DrawAspect="Content" ObjectID="_1774439633" r:id="rId614"/>
        </w:object>
      </w:r>
      <w:r w:rsidR="00C02F2E" w:rsidRPr="00702DD0">
        <w:rPr>
          <w:sz w:val="28"/>
          <w:szCs w:val="28"/>
        </w:rPr>
        <w:t xml:space="preserve"> относительно закрепленного сечения </w:t>
      </w:r>
      <w:r w:rsidR="00C02F2E" w:rsidRPr="00702DD0">
        <w:rPr>
          <w:i/>
          <w:sz w:val="28"/>
          <w:szCs w:val="28"/>
        </w:rPr>
        <w:t xml:space="preserve">О </w:t>
      </w:r>
      <w:r w:rsidR="00C02F2E" w:rsidRPr="00702DD0">
        <w:rPr>
          <w:sz w:val="28"/>
          <w:szCs w:val="28"/>
        </w:rPr>
        <w:t>соответственно, равны</w:t>
      </w:r>
    </w:p>
    <w:p w14:paraId="5B004297" w14:textId="77777777" w:rsidR="00C02F2E" w:rsidRPr="00702DD0" w:rsidRDefault="009A3D32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920" w:dyaOrig="380" w14:anchorId="7D5DEDA6">
          <v:shape id="_x0000_i1335" type="#_x0000_t75" style="width:95.8pt;height:19.4pt" o:ole="" fillcolor="window">
            <v:imagedata r:id="rId615" o:title=""/>
          </v:shape>
          <o:OLEObject Type="Embed" ProgID="Equation.3" ShapeID="_x0000_i1335" DrawAspect="Content" ObjectID="_1774439634" r:id="rId616"/>
        </w:object>
      </w:r>
      <w:r w:rsidR="00C02F2E" w:rsidRPr="00702DD0">
        <w:rPr>
          <w:sz w:val="28"/>
          <w:szCs w:val="28"/>
        </w:rPr>
        <w:t xml:space="preserve"> </w:t>
      </w:r>
      <w:r w:rsidR="00F401FE" w:rsidRPr="00702DD0">
        <w:rPr>
          <w:sz w:val="28"/>
          <w:szCs w:val="28"/>
        </w:rPr>
        <w:t>-0.00249 -0.00125= -</w:t>
      </w:r>
      <w:r w:rsidR="00C02F2E" w:rsidRPr="00702DD0">
        <w:rPr>
          <w:sz w:val="28"/>
          <w:szCs w:val="28"/>
        </w:rPr>
        <w:t>0</w:t>
      </w:r>
      <w:r w:rsidR="00F401FE" w:rsidRPr="00702DD0">
        <w:rPr>
          <w:sz w:val="28"/>
          <w:szCs w:val="28"/>
        </w:rPr>
        <w:t>.</w:t>
      </w:r>
      <w:r w:rsidR="00C02F2E" w:rsidRPr="00702DD0">
        <w:rPr>
          <w:sz w:val="28"/>
          <w:szCs w:val="28"/>
        </w:rPr>
        <w:t>0012</w:t>
      </w:r>
      <w:r w:rsidRPr="00702DD0">
        <w:rPr>
          <w:sz w:val="28"/>
          <w:szCs w:val="28"/>
        </w:rPr>
        <w:t>4</w:t>
      </w:r>
      <w:r w:rsidR="00C02F2E" w:rsidRPr="00702DD0">
        <w:rPr>
          <w:sz w:val="28"/>
          <w:szCs w:val="28"/>
        </w:rPr>
        <w:t xml:space="preserve"> рад,</w:t>
      </w:r>
    </w:p>
    <w:p w14:paraId="34079032" w14:textId="77777777"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2020" w:dyaOrig="380" w14:anchorId="1772EEDF">
          <v:shape id="_x0000_i1336" type="#_x0000_t75" style="width:100.8pt;height:19.4pt" o:ole="" fillcolor="window">
            <v:imagedata r:id="rId617" o:title=""/>
          </v:shape>
          <o:OLEObject Type="Embed" ProgID="Equation.3" ShapeID="_x0000_i1336" DrawAspect="Content" ObjectID="_1774439635" r:id="rId618"/>
        </w:object>
      </w:r>
      <w:r w:rsidRPr="00702DD0">
        <w:rPr>
          <w:sz w:val="28"/>
          <w:szCs w:val="28"/>
        </w:rPr>
        <w:t xml:space="preserve"> </w:t>
      </w:r>
      <w:r w:rsidR="00F401FE" w:rsidRPr="00702DD0">
        <w:rPr>
          <w:sz w:val="28"/>
          <w:szCs w:val="28"/>
        </w:rPr>
        <w:t xml:space="preserve">-0.00124 -0.00269= </w:t>
      </w:r>
      <w:r w:rsidRPr="00702DD0">
        <w:rPr>
          <w:sz w:val="28"/>
          <w:szCs w:val="28"/>
        </w:rPr>
        <w:t>-0</w:t>
      </w:r>
      <w:r w:rsidR="00F401FE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>003</w:t>
      </w:r>
      <w:r w:rsidR="009A3D32" w:rsidRPr="00702DD0">
        <w:rPr>
          <w:sz w:val="28"/>
          <w:szCs w:val="28"/>
        </w:rPr>
        <w:t>93</w:t>
      </w:r>
      <w:r w:rsidRPr="00702DD0">
        <w:rPr>
          <w:sz w:val="28"/>
          <w:szCs w:val="28"/>
        </w:rPr>
        <w:t xml:space="preserve"> рад,</w:t>
      </w:r>
    </w:p>
    <w:p w14:paraId="213392E0" w14:textId="77777777" w:rsidR="00C02F2E" w:rsidRPr="00702DD0" w:rsidRDefault="00C02F2E" w:rsidP="00E75D01">
      <w:pPr>
        <w:ind w:firstLine="709"/>
        <w:outlineLvl w:val="0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2040" w:dyaOrig="380" w14:anchorId="2F429457">
          <v:shape id="_x0000_i1337" type="#_x0000_t75" style="width:102.05pt;height:19.4pt" o:ole="" fillcolor="window">
            <v:imagedata r:id="rId619" o:title=""/>
          </v:shape>
          <o:OLEObject Type="Embed" ProgID="Equation.3" ShapeID="_x0000_i1337" DrawAspect="Content" ObjectID="_1774439636" r:id="rId620"/>
        </w:object>
      </w:r>
      <w:r w:rsidRPr="00702DD0">
        <w:rPr>
          <w:sz w:val="28"/>
          <w:szCs w:val="28"/>
        </w:rPr>
        <w:t xml:space="preserve"> </w:t>
      </w:r>
      <w:r w:rsidR="00F401FE" w:rsidRPr="00702DD0">
        <w:rPr>
          <w:sz w:val="28"/>
          <w:szCs w:val="28"/>
        </w:rPr>
        <w:t xml:space="preserve">-0.00393 -0.000897= </w:t>
      </w:r>
      <w:r w:rsidRPr="00702DD0">
        <w:rPr>
          <w:sz w:val="28"/>
          <w:szCs w:val="28"/>
        </w:rPr>
        <w:t>-0</w:t>
      </w:r>
      <w:r w:rsidR="00F401FE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>0048</w:t>
      </w:r>
      <w:r w:rsidR="009A3D3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 xml:space="preserve"> рад.</w:t>
      </w:r>
    </w:p>
    <w:p w14:paraId="52966481" w14:textId="77777777" w:rsidR="00C02F2E" w:rsidRPr="00702DD0" w:rsidRDefault="00AC359F" w:rsidP="00E75D01">
      <w:pPr>
        <w:ind w:firstLine="709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t xml:space="preserve">Эпюра углов поворота </w:t>
      </w:r>
      <w:r w:rsidRPr="00702DD0">
        <w:rPr>
          <w:position w:val="-12"/>
          <w:sz w:val="28"/>
          <w:szCs w:val="28"/>
        </w:rPr>
        <w:object w:dxaOrig="300" w:dyaOrig="340" w14:anchorId="28419158">
          <v:shape id="_x0000_i1338" type="#_x0000_t75" style="width:13.15pt;height:15.05pt" o:ole="" fillcolor="window">
            <v:imagedata r:id="rId621" o:title=""/>
          </v:shape>
          <o:OLEObject Type="Embed" ProgID="Equation.3" ShapeID="_x0000_i1338" DrawAspect="Content" ObjectID="_1774439637" r:id="rId622"/>
        </w:object>
      </w:r>
      <w:r w:rsidRPr="00702DD0">
        <w:rPr>
          <w:sz w:val="28"/>
          <w:szCs w:val="28"/>
        </w:rPr>
        <w:t xml:space="preserve"> сечений вала приведена на рис. </w:t>
      </w:r>
      <w:r w:rsidR="009D19D2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 xml:space="preserve">.1, </w:t>
      </w:r>
      <w:r w:rsidR="00730B1F" w:rsidRPr="00702DD0">
        <w:rPr>
          <w:sz w:val="28"/>
          <w:szCs w:val="28"/>
        </w:rPr>
        <w:t>г</w:t>
      </w:r>
      <w:r w:rsidRPr="00702DD0">
        <w:rPr>
          <w:sz w:val="28"/>
          <w:szCs w:val="28"/>
        </w:rPr>
        <w:t>.</w:t>
      </w:r>
    </w:p>
    <w:bookmarkEnd w:id="3"/>
    <w:p w14:paraId="6E9A8D7D" w14:textId="77777777" w:rsidR="00935E86" w:rsidRPr="00702DD0" w:rsidRDefault="00F336A6" w:rsidP="00F336A6">
      <w:pPr>
        <w:ind w:firstLine="709"/>
        <w:jc w:val="center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935E86" w:rsidRPr="00702DD0">
        <w:rPr>
          <w:sz w:val="28"/>
          <w:szCs w:val="28"/>
        </w:rPr>
        <w:lastRenderedPageBreak/>
        <w:t xml:space="preserve">4. </w:t>
      </w:r>
      <w:r w:rsidR="00C02F2E" w:rsidRPr="00702DD0">
        <w:rPr>
          <w:sz w:val="28"/>
          <w:szCs w:val="28"/>
        </w:rPr>
        <w:t xml:space="preserve">Задача № </w:t>
      </w:r>
      <w:r w:rsidR="009D19D2" w:rsidRPr="00702DD0">
        <w:rPr>
          <w:sz w:val="28"/>
          <w:szCs w:val="28"/>
        </w:rPr>
        <w:t>4</w:t>
      </w:r>
    </w:p>
    <w:p w14:paraId="3A32F271" w14:textId="77777777" w:rsidR="00C02F2E" w:rsidRPr="00702DD0" w:rsidRDefault="00C02F2E" w:rsidP="00E75D01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 xml:space="preserve">Расчет </w:t>
      </w:r>
      <w:r w:rsidR="00BA16E0" w:rsidRPr="00702DD0">
        <w:rPr>
          <w:b/>
          <w:sz w:val="28"/>
          <w:szCs w:val="28"/>
        </w:rPr>
        <w:t xml:space="preserve">балки </w:t>
      </w:r>
      <w:r w:rsidRPr="00702DD0">
        <w:rPr>
          <w:b/>
          <w:sz w:val="28"/>
          <w:szCs w:val="28"/>
        </w:rPr>
        <w:t xml:space="preserve">на прочность при </w:t>
      </w:r>
      <w:r w:rsidR="00BA16E0" w:rsidRPr="00702DD0">
        <w:rPr>
          <w:b/>
          <w:sz w:val="28"/>
          <w:szCs w:val="28"/>
        </w:rPr>
        <w:t xml:space="preserve">плоском </w:t>
      </w:r>
      <w:r w:rsidR="00935E86" w:rsidRPr="00702DD0">
        <w:rPr>
          <w:b/>
          <w:sz w:val="28"/>
          <w:szCs w:val="28"/>
        </w:rPr>
        <w:t>изгибе</w:t>
      </w:r>
    </w:p>
    <w:p w14:paraId="4F8BA09B" w14:textId="77777777" w:rsidR="00C02F2E" w:rsidRPr="00702DD0" w:rsidRDefault="00C02F2E" w:rsidP="00E75D01">
      <w:pPr>
        <w:ind w:firstLine="709"/>
        <w:rPr>
          <w:sz w:val="28"/>
          <w:szCs w:val="28"/>
        </w:rPr>
      </w:pPr>
    </w:p>
    <w:p w14:paraId="3A9D460E" w14:textId="77777777" w:rsidR="00C02F2E" w:rsidRPr="00702DD0" w:rsidRDefault="00C02F2E" w:rsidP="00E75D01">
      <w:pPr>
        <w:shd w:val="clear" w:color="auto" w:fill="FFFFFF"/>
        <w:tabs>
          <w:tab w:val="left" w:pos="7513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935E86" w:rsidRPr="00702DD0">
        <w:rPr>
          <w:sz w:val="28"/>
          <w:szCs w:val="28"/>
        </w:rPr>
        <w:t>4</w:t>
      </w:r>
      <w:r w:rsidRPr="00702DD0">
        <w:rPr>
          <w:sz w:val="28"/>
          <w:szCs w:val="28"/>
        </w:rPr>
        <w:t>.1</w:t>
      </w:r>
    </w:p>
    <w:tbl>
      <w:tblPr>
        <w:tblW w:w="893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709"/>
        <w:gridCol w:w="709"/>
        <w:gridCol w:w="850"/>
        <w:gridCol w:w="851"/>
        <w:gridCol w:w="708"/>
        <w:gridCol w:w="993"/>
        <w:gridCol w:w="1417"/>
        <w:gridCol w:w="1985"/>
      </w:tblGrid>
      <w:tr w:rsidR="00956E72" w:rsidRPr="00702DD0" w14:paraId="1E4682F8" w14:textId="77777777" w:rsidTr="00956E72">
        <w:trPr>
          <w:trHeight w:val="117"/>
        </w:trPr>
        <w:tc>
          <w:tcPr>
            <w:tcW w:w="709" w:type="dxa"/>
          </w:tcPr>
          <w:p w14:paraId="3E956891" w14:textId="77777777" w:rsidR="00956E72" w:rsidRPr="00702DD0" w:rsidRDefault="00956E72" w:rsidP="005302D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строки</w:t>
            </w:r>
          </w:p>
        </w:tc>
        <w:tc>
          <w:tcPr>
            <w:tcW w:w="709" w:type="dxa"/>
            <w:vAlign w:val="center"/>
          </w:tcPr>
          <w:p w14:paraId="04D96895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а</w:t>
            </w:r>
            <w:r w:rsidRPr="00702DD0">
              <w:rPr>
                <w:sz w:val="28"/>
                <w:szCs w:val="28"/>
              </w:rPr>
              <w:t>, м</w:t>
            </w:r>
          </w:p>
        </w:tc>
        <w:tc>
          <w:tcPr>
            <w:tcW w:w="709" w:type="dxa"/>
            <w:vAlign w:val="center"/>
          </w:tcPr>
          <w:p w14:paraId="238DD0CE" w14:textId="77777777" w:rsidR="00956E72" w:rsidRPr="00702DD0" w:rsidRDefault="00956E72" w:rsidP="005302DC">
            <w:pPr>
              <w:ind w:right="-84"/>
              <w:jc w:val="center"/>
              <w:rPr>
                <w:sz w:val="28"/>
                <w:szCs w:val="28"/>
              </w:rPr>
            </w:pPr>
            <w:r w:rsidRPr="00702DD0">
              <w:rPr>
                <w:position w:val="-24"/>
                <w:sz w:val="28"/>
                <w:szCs w:val="28"/>
              </w:rPr>
              <w:object w:dxaOrig="240" w:dyaOrig="620" w14:anchorId="7671983C">
                <v:shape id="_x0000_i1339" type="#_x0000_t75" style="width:11.9pt;height:31.3pt" o:ole="">
                  <v:imagedata r:id="rId623" o:title=""/>
                </v:shape>
                <o:OLEObject Type="Embed" ProgID="Equation.3" ShapeID="_x0000_i1339" DrawAspect="Content" ObjectID="_1774439638" r:id="rId624"/>
              </w:object>
            </w:r>
          </w:p>
        </w:tc>
        <w:tc>
          <w:tcPr>
            <w:tcW w:w="850" w:type="dxa"/>
            <w:vAlign w:val="center"/>
          </w:tcPr>
          <w:p w14:paraId="12903CEA" w14:textId="77777777" w:rsidR="00956E72" w:rsidRPr="00702DD0" w:rsidRDefault="00956E72" w:rsidP="005302DC">
            <w:pPr>
              <w:ind w:right="-148"/>
              <w:jc w:val="center"/>
              <w:rPr>
                <w:sz w:val="28"/>
                <w:szCs w:val="28"/>
              </w:rPr>
            </w:pPr>
            <w:r w:rsidRPr="00702DD0">
              <w:rPr>
                <w:position w:val="-10"/>
                <w:sz w:val="28"/>
                <w:szCs w:val="28"/>
              </w:rPr>
              <w:object w:dxaOrig="300" w:dyaOrig="340" w14:anchorId="7EEA29A2">
                <v:shape id="_x0000_i1340" type="#_x0000_t75" style="width:15.05pt;height:16.9pt" o:ole="">
                  <v:imagedata r:id="rId625" o:title=""/>
                </v:shape>
                <o:OLEObject Type="Embed" ProgID="Equation.3" ShapeID="_x0000_i1340" DrawAspect="Content" ObjectID="_1774439639" r:id="rId626"/>
              </w:object>
            </w:r>
          </w:p>
        </w:tc>
        <w:tc>
          <w:tcPr>
            <w:tcW w:w="851" w:type="dxa"/>
            <w:vAlign w:val="center"/>
          </w:tcPr>
          <w:p w14:paraId="427D9AD3" w14:textId="77777777" w:rsidR="00956E72" w:rsidRPr="00702DD0" w:rsidRDefault="00956E72" w:rsidP="005302DC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position w:val="-10"/>
                <w:sz w:val="28"/>
                <w:szCs w:val="28"/>
              </w:rPr>
              <w:object w:dxaOrig="340" w:dyaOrig="340" w14:anchorId="784C2528">
                <v:shape id="_x0000_i1341" type="#_x0000_t75" style="width:16.9pt;height:16.9pt" o:ole="">
                  <v:imagedata r:id="rId627" o:title=""/>
                </v:shape>
                <o:OLEObject Type="Embed" ProgID="Equation.3" ShapeID="_x0000_i1341" DrawAspect="Content" ObjectID="_1774439640" r:id="rId628"/>
              </w:object>
            </w:r>
          </w:p>
        </w:tc>
        <w:tc>
          <w:tcPr>
            <w:tcW w:w="708" w:type="dxa"/>
          </w:tcPr>
          <w:p w14:paraId="67A964DF" w14:textId="77777777" w:rsidR="00956E72" w:rsidRPr="00702DD0" w:rsidRDefault="00956E72" w:rsidP="005302DC">
            <w:pPr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position w:val="-10"/>
                <w:sz w:val="28"/>
                <w:szCs w:val="28"/>
              </w:rPr>
              <w:object w:dxaOrig="200" w:dyaOrig="260" w14:anchorId="1C3A72BC">
                <v:shape id="_x0000_i1342" type="#_x0000_t75" style="width:10.65pt;height:13.15pt" o:ole="">
                  <v:imagedata r:id="rId629" o:title=""/>
                </v:shape>
                <o:OLEObject Type="Embed" ProgID="Equation.3" ShapeID="_x0000_i1342" DrawAspect="Content" ObjectID="_1774439641" r:id="rId630"/>
              </w:object>
            </w:r>
            <w:r w:rsidRPr="00702DD0">
              <w:rPr>
                <w:sz w:val="28"/>
                <w:szCs w:val="28"/>
                <w:lang w:val="en-US"/>
              </w:rPr>
              <w:t>,</w:t>
            </w:r>
          </w:p>
          <w:p w14:paraId="688F9F24" w14:textId="77777777" w:rsidR="00956E72" w:rsidRPr="00702DD0" w:rsidRDefault="00956E72" w:rsidP="005302DC">
            <w:pPr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кН</w:t>
            </w:r>
            <w:r w:rsidRPr="00702DD0">
              <w:rPr>
                <w:sz w:val="28"/>
                <w:szCs w:val="28"/>
                <w:lang w:val="en-US"/>
              </w:rPr>
              <w:t>/</w:t>
            </w:r>
            <w:r w:rsidRPr="00702DD0">
              <w:rPr>
                <w:sz w:val="28"/>
                <w:szCs w:val="28"/>
              </w:rPr>
              <w:t>м</w:t>
            </w:r>
          </w:p>
        </w:tc>
        <w:tc>
          <w:tcPr>
            <w:tcW w:w="993" w:type="dxa"/>
            <w:vAlign w:val="center"/>
          </w:tcPr>
          <w:p w14:paraId="68D92A00" w14:textId="77777777" w:rsidR="00956E72" w:rsidRPr="00702DD0" w:rsidRDefault="00956E72" w:rsidP="005302DC">
            <w:pPr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</w:t>
            </w:r>
          </w:p>
          <w:p w14:paraId="6E2D40DA" w14:textId="77777777" w:rsidR="00956E72" w:rsidRPr="00702DD0" w:rsidRDefault="00956E72" w:rsidP="005302DC">
            <w:pPr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схемы</w:t>
            </w:r>
          </w:p>
        </w:tc>
        <w:tc>
          <w:tcPr>
            <w:tcW w:w="1417" w:type="dxa"/>
          </w:tcPr>
          <w:p w14:paraId="591DD8E4" w14:textId="77777777" w:rsidR="00956E72" w:rsidRPr="00702DD0" w:rsidRDefault="00956E72" w:rsidP="00B50258">
            <w:pPr>
              <w:ind w:right="-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положение опоры в точке</w:t>
            </w:r>
          </w:p>
        </w:tc>
        <w:tc>
          <w:tcPr>
            <w:tcW w:w="1985" w:type="dxa"/>
          </w:tcPr>
          <w:p w14:paraId="691679AB" w14:textId="77777777" w:rsidR="00956E72" w:rsidRPr="00702DD0" w:rsidRDefault="00956E72" w:rsidP="00956E72">
            <w:pPr>
              <w:ind w:right="-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пределить прогиб и  угол поворота в точке</w:t>
            </w:r>
          </w:p>
        </w:tc>
      </w:tr>
      <w:tr w:rsidR="00956E72" w:rsidRPr="00702DD0" w14:paraId="391A59C2" w14:textId="77777777" w:rsidTr="00956E72">
        <w:trPr>
          <w:trHeight w:val="219"/>
        </w:trPr>
        <w:tc>
          <w:tcPr>
            <w:tcW w:w="709" w:type="dxa"/>
            <w:vAlign w:val="center"/>
          </w:tcPr>
          <w:p w14:paraId="121B2283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14:paraId="3607BAD5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0.5</w:t>
            </w:r>
          </w:p>
        </w:tc>
        <w:tc>
          <w:tcPr>
            <w:tcW w:w="709" w:type="dxa"/>
            <w:vAlign w:val="center"/>
          </w:tcPr>
          <w:p w14:paraId="61973C8B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2</w:t>
            </w:r>
          </w:p>
        </w:tc>
        <w:tc>
          <w:tcPr>
            <w:tcW w:w="850" w:type="dxa"/>
            <w:vAlign w:val="center"/>
          </w:tcPr>
          <w:p w14:paraId="01FA7F0F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6</w:t>
            </w:r>
          </w:p>
        </w:tc>
        <w:tc>
          <w:tcPr>
            <w:tcW w:w="851" w:type="dxa"/>
            <w:vAlign w:val="center"/>
          </w:tcPr>
          <w:p w14:paraId="01E91EC5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2</w:t>
            </w:r>
          </w:p>
        </w:tc>
        <w:tc>
          <w:tcPr>
            <w:tcW w:w="708" w:type="dxa"/>
          </w:tcPr>
          <w:p w14:paraId="674E2782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993" w:type="dxa"/>
            <w:vAlign w:val="center"/>
          </w:tcPr>
          <w:p w14:paraId="3C4EA30E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1417" w:type="dxa"/>
          </w:tcPr>
          <w:p w14:paraId="2FD21373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1985" w:type="dxa"/>
          </w:tcPr>
          <w:p w14:paraId="2940E192" w14:textId="77777777" w:rsidR="00956E72" w:rsidRPr="00702DD0" w:rsidRDefault="00956E72" w:rsidP="00B5025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</w:tr>
      <w:tr w:rsidR="00956E72" w:rsidRPr="00702DD0" w14:paraId="1882CBB7" w14:textId="77777777" w:rsidTr="00956E72">
        <w:trPr>
          <w:trHeight w:val="231"/>
        </w:trPr>
        <w:tc>
          <w:tcPr>
            <w:tcW w:w="709" w:type="dxa"/>
            <w:vAlign w:val="center"/>
          </w:tcPr>
          <w:p w14:paraId="42F23866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709" w:type="dxa"/>
            <w:vAlign w:val="center"/>
          </w:tcPr>
          <w:p w14:paraId="616A817C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709" w:type="dxa"/>
            <w:vAlign w:val="center"/>
          </w:tcPr>
          <w:p w14:paraId="4DF6697B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4</w:t>
            </w:r>
          </w:p>
        </w:tc>
        <w:tc>
          <w:tcPr>
            <w:tcW w:w="850" w:type="dxa"/>
            <w:vAlign w:val="center"/>
          </w:tcPr>
          <w:p w14:paraId="0139820F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5</w:t>
            </w:r>
          </w:p>
        </w:tc>
        <w:tc>
          <w:tcPr>
            <w:tcW w:w="851" w:type="dxa"/>
            <w:vAlign w:val="center"/>
          </w:tcPr>
          <w:p w14:paraId="163F1BEB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4</w:t>
            </w:r>
          </w:p>
        </w:tc>
        <w:tc>
          <w:tcPr>
            <w:tcW w:w="708" w:type="dxa"/>
          </w:tcPr>
          <w:p w14:paraId="0E1ECF22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993" w:type="dxa"/>
            <w:vAlign w:val="center"/>
          </w:tcPr>
          <w:p w14:paraId="4EFCF247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1417" w:type="dxa"/>
          </w:tcPr>
          <w:p w14:paraId="58E76259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  <w:tc>
          <w:tcPr>
            <w:tcW w:w="1985" w:type="dxa"/>
          </w:tcPr>
          <w:p w14:paraId="3FB4DCAE" w14:textId="77777777" w:rsidR="00956E72" w:rsidRPr="00702DD0" w:rsidRDefault="00956E72" w:rsidP="00B5025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</w:tr>
      <w:tr w:rsidR="00956E72" w:rsidRPr="00702DD0" w14:paraId="40AFDBE4" w14:textId="77777777" w:rsidTr="00956E72">
        <w:trPr>
          <w:trHeight w:val="219"/>
        </w:trPr>
        <w:tc>
          <w:tcPr>
            <w:tcW w:w="709" w:type="dxa"/>
            <w:vAlign w:val="center"/>
          </w:tcPr>
          <w:p w14:paraId="6CCDF069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  <w:vAlign w:val="center"/>
          </w:tcPr>
          <w:p w14:paraId="338CF08B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709" w:type="dxa"/>
            <w:vAlign w:val="center"/>
          </w:tcPr>
          <w:p w14:paraId="40F4DCD6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6</w:t>
            </w:r>
          </w:p>
        </w:tc>
        <w:tc>
          <w:tcPr>
            <w:tcW w:w="850" w:type="dxa"/>
            <w:vAlign w:val="center"/>
          </w:tcPr>
          <w:p w14:paraId="0CC8DD81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8</w:t>
            </w:r>
          </w:p>
        </w:tc>
        <w:tc>
          <w:tcPr>
            <w:tcW w:w="851" w:type="dxa"/>
            <w:vAlign w:val="center"/>
          </w:tcPr>
          <w:p w14:paraId="10E65696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6</w:t>
            </w:r>
          </w:p>
        </w:tc>
        <w:tc>
          <w:tcPr>
            <w:tcW w:w="708" w:type="dxa"/>
          </w:tcPr>
          <w:p w14:paraId="6F947F39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993" w:type="dxa"/>
            <w:vAlign w:val="center"/>
          </w:tcPr>
          <w:p w14:paraId="2EE19988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1417" w:type="dxa"/>
          </w:tcPr>
          <w:p w14:paraId="1FCBB892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1985" w:type="dxa"/>
          </w:tcPr>
          <w:p w14:paraId="65747B6C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</w:tr>
      <w:tr w:rsidR="00956E72" w:rsidRPr="00702DD0" w14:paraId="38C184E0" w14:textId="77777777" w:rsidTr="00956E72">
        <w:trPr>
          <w:trHeight w:val="231"/>
        </w:trPr>
        <w:tc>
          <w:tcPr>
            <w:tcW w:w="709" w:type="dxa"/>
            <w:vAlign w:val="center"/>
          </w:tcPr>
          <w:p w14:paraId="359384C2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709" w:type="dxa"/>
            <w:vAlign w:val="center"/>
          </w:tcPr>
          <w:p w14:paraId="7758D287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709" w:type="dxa"/>
            <w:vAlign w:val="center"/>
          </w:tcPr>
          <w:p w14:paraId="25916CE5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8</w:t>
            </w:r>
          </w:p>
        </w:tc>
        <w:tc>
          <w:tcPr>
            <w:tcW w:w="850" w:type="dxa"/>
            <w:vAlign w:val="center"/>
          </w:tcPr>
          <w:p w14:paraId="570B5DBD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2</w:t>
            </w:r>
          </w:p>
        </w:tc>
        <w:tc>
          <w:tcPr>
            <w:tcW w:w="851" w:type="dxa"/>
            <w:vAlign w:val="center"/>
          </w:tcPr>
          <w:p w14:paraId="6A17FF9D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8</w:t>
            </w:r>
          </w:p>
        </w:tc>
        <w:tc>
          <w:tcPr>
            <w:tcW w:w="708" w:type="dxa"/>
          </w:tcPr>
          <w:p w14:paraId="35B60FB7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993" w:type="dxa"/>
            <w:vAlign w:val="center"/>
          </w:tcPr>
          <w:p w14:paraId="2485A59E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1417" w:type="dxa"/>
          </w:tcPr>
          <w:p w14:paraId="362F5279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  <w:tc>
          <w:tcPr>
            <w:tcW w:w="1985" w:type="dxa"/>
          </w:tcPr>
          <w:p w14:paraId="507BCF03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</w:tr>
      <w:tr w:rsidR="00956E72" w:rsidRPr="00702DD0" w14:paraId="4E0C4CC8" w14:textId="77777777" w:rsidTr="00956E72">
        <w:trPr>
          <w:trHeight w:val="231"/>
        </w:trPr>
        <w:tc>
          <w:tcPr>
            <w:tcW w:w="709" w:type="dxa"/>
            <w:vAlign w:val="center"/>
          </w:tcPr>
          <w:p w14:paraId="73135698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709" w:type="dxa"/>
            <w:vAlign w:val="center"/>
          </w:tcPr>
          <w:p w14:paraId="47EE0186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5</w:t>
            </w:r>
          </w:p>
        </w:tc>
        <w:tc>
          <w:tcPr>
            <w:tcW w:w="709" w:type="dxa"/>
            <w:vAlign w:val="center"/>
          </w:tcPr>
          <w:p w14:paraId="10BD58B6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850" w:type="dxa"/>
            <w:vAlign w:val="center"/>
          </w:tcPr>
          <w:p w14:paraId="4B00E83A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851" w:type="dxa"/>
            <w:vAlign w:val="center"/>
          </w:tcPr>
          <w:p w14:paraId="7CD9D60E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708" w:type="dxa"/>
          </w:tcPr>
          <w:p w14:paraId="4BF5C0E2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4</w:t>
            </w:r>
          </w:p>
        </w:tc>
        <w:tc>
          <w:tcPr>
            <w:tcW w:w="993" w:type="dxa"/>
            <w:vAlign w:val="center"/>
          </w:tcPr>
          <w:p w14:paraId="2DF58A39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1417" w:type="dxa"/>
          </w:tcPr>
          <w:p w14:paraId="3FC48AAB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1985" w:type="dxa"/>
          </w:tcPr>
          <w:p w14:paraId="7208936A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</w:tr>
      <w:tr w:rsidR="00956E72" w:rsidRPr="00702DD0" w14:paraId="358F611B" w14:textId="77777777" w:rsidTr="00956E72">
        <w:trPr>
          <w:trHeight w:val="231"/>
        </w:trPr>
        <w:tc>
          <w:tcPr>
            <w:tcW w:w="709" w:type="dxa"/>
            <w:vAlign w:val="center"/>
          </w:tcPr>
          <w:p w14:paraId="48EA777D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709" w:type="dxa"/>
            <w:vAlign w:val="center"/>
          </w:tcPr>
          <w:p w14:paraId="65F6C04A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709" w:type="dxa"/>
            <w:vAlign w:val="center"/>
          </w:tcPr>
          <w:p w14:paraId="463BB478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1</w:t>
            </w:r>
          </w:p>
        </w:tc>
        <w:tc>
          <w:tcPr>
            <w:tcW w:w="850" w:type="dxa"/>
            <w:vAlign w:val="center"/>
          </w:tcPr>
          <w:p w14:paraId="7B873469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6</w:t>
            </w:r>
          </w:p>
        </w:tc>
        <w:tc>
          <w:tcPr>
            <w:tcW w:w="851" w:type="dxa"/>
            <w:vAlign w:val="center"/>
          </w:tcPr>
          <w:p w14:paraId="0CF291AA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1</w:t>
            </w:r>
          </w:p>
        </w:tc>
        <w:tc>
          <w:tcPr>
            <w:tcW w:w="708" w:type="dxa"/>
          </w:tcPr>
          <w:p w14:paraId="50CAE16D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6</w:t>
            </w:r>
          </w:p>
        </w:tc>
        <w:tc>
          <w:tcPr>
            <w:tcW w:w="993" w:type="dxa"/>
            <w:vAlign w:val="center"/>
          </w:tcPr>
          <w:p w14:paraId="1236F50E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1417" w:type="dxa"/>
          </w:tcPr>
          <w:p w14:paraId="6163E77C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  <w:tc>
          <w:tcPr>
            <w:tcW w:w="1985" w:type="dxa"/>
          </w:tcPr>
          <w:p w14:paraId="50B4723D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</w:tr>
      <w:tr w:rsidR="00956E72" w:rsidRPr="00702DD0" w14:paraId="6CBD9953" w14:textId="77777777" w:rsidTr="00956E72">
        <w:trPr>
          <w:trHeight w:val="219"/>
        </w:trPr>
        <w:tc>
          <w:tcPr>
            <w:tcW w:w="709" w:type="dxa"/>
            <w:vAlign w:val="center"/>
          </w:tcPr>
          <w:p w14:paraId="588D2592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709" w:type="dxa"/>
            <w:vAlign w:val="center"/>
          </w:tcPr>
          <w:p w14:paraId="39E726EF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709" w:type="dxa"/>
            <w:vAlign w:val="center"/>
          </w:tcPr>
          <w:p w14:paraId="73CD70F1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3</w:t>
            </w:r>
          </w:p>
        </w:tc>
        <w:tc>
          <w:tcPr>
            <w:tcW w:w="850" w:type="dxa"/>
            <w:vAlign w:val="center"/>
          </w:tcPr>
          <w:p w14:paraId="2B72D0C0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851" w:type="dxa"/>
            <w:vAlign w:val="center"/>
          </w:tcPr>
          <w:p w14:paraId="6EBF31AF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3</w:t>
            </w:r>
          </w:p>
        </w:tc>
        <w:tc>
          <w:tcPr>
            <w:tcW w:w="708" w:type="dxa"/>
          </w:tcPr>
          <w:p w14:paraId="37E201E8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1</w:t>
            </w:r>
          </w:p>
        </w:tc>
        <w:tc>
          <w:tcPr>
            <w:tcW w:w="993" w:type="dxa"/>
            <w:vAlign w:val="center"/>
          </w:tcPr>
          <w:p w14:paraId="746FFA85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1417" w:type="dxa"/>
          </w:tcPr>
          <w:p w14:paraId="06EAA6F9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1985" w:type="dxa"/>
          </w:tcPr>
          <w:p w14:paraId="73144C3C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</w:tr>
      <w:tr w:rsidR="00956E72" w:rsidRPr="00702DD0" w14:paraId="622822BB" w14:textId="77777777" w:rsidTr="00956E72">
        <w:trPr>
          <w:trHeight w:val="231"/>
        </w:trPr>
        <w:tc>
          <w:tcPr>
            <w:tcW w:w="709" w:type="dxa"/>
            <w:vAlign w:val="center"/>
          </w:tcPr>
          <w:p w14:paraId="40AFE4FC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  <w:vAlign w:val="center"/>
          </w:tcPr>
          <w:p w14:paraId="36F07DAD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709" w:type="dxa"/>
            <w:vAlign w:val="center"/>
          </w:tcPr>
          <w:p w14:paraId="43121F6D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5</w:t>
            </w:r>
          </w:p>
        </w:tc>
        <w:tc>
          <w:tcPr>
            <w:tcW w:w="850" w:type="dxa"/>
            <w:vAlign w:val="center"/>
          </w:tcPr>
          <w:p w14:paraId="294C80AD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8</w:t>
            </w:r>
          </w:p>
        </w:tc>
        <w:tc>
          <w:tcPr>
            <w:tcW w:w="851" w:type="dxa"/>
            <w:vAlign w:val="center"/>
          </w:tcPr>
          <w:p w14:paraId="76F12BC9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5</w:t>
            </w:r>
          </w:p>
        </w:tc>
        <w:tc>
          <w:tcPr>
            <w:tcW w:w="708" w:type="dxa"/>
          </w:tcPr>
          <w:p w14:paraId="1D29AE0A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993" w:type="dxa"/>
            <w:vAlign w:val="center"/>
          </w:tcPr>
          <w:p w14:paraId="63067E63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1417" w:type="dxa"/>
          </w:tcPr>
          <w:p w14:paraId="0B2B841E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  <w:tc>
          <w:tcPr>
            <w:tcW w:w="1985" w:type="dxa"/>
          </w:tcPr>
          <w:p w14:paraId="1F7838CF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</w:tr>
      <w:tr w:rsidR="00956E72" w:rsidRPr="00702DD0" w14:paraId="1FF52347" w14:textId="77777777" w:rsidTr="00956E72">
        <w:trPr>
          <w:trHeight w:val="231"/>
        </w:trPr>
        <w:tc>
          <w:tcPr>
            <w:tcW w:w="709" w:type="dxa"/>
            <w:vAlign w:val="center"/>
          </w:tcPr>
          <w:p w14:paraId="38C94F5A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709" w:type="dxa"/>
            <w:vAlign w:val="center"/>
          </w:tcPr>
          <w:p w14:paraId="1DF60D5C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5</w:t>
            </w:r>
          </w:p>
        </w:tc>
        <w:tc>
          <w:tcPr>
            <w:tcW w:w="709" w:type="dxa"/>
            <w:vAlign w:val="center"/>
          </w:tcPr>
          <w:p w14:paraId="036B37DA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7</w:t>
            </w:r>
          </w:p>
        </w:tc>
        <w:tc>
          <w:tcPr>
            <w:tcW w:w="850" w:type="dxa"/>
            <w:vAlign w:val="center"/>
          </w:tcPr>
          <w:p w14:paraId="434A46DD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4</w:t>
            </w:r>
          </w:p>
        </w:tc>
        <w:tc>
          <w:tcPr>
            <w:tcW w:w="851" w:type="dxa"/>
            <w:vAlign w:val="center"/>
          </w:tcPr>
          <w:p w14:paraId="138D6D9F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7</w:t>
            </w:r>
          </w:p>
        </w:tc>
        <w:tc>
          <w:tcPr>
            <w:tcW w:w="708" w:type="dxa"/>
          </w:tcPr>
          <w:p w14:paraId="33B31E5E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993" w:type="dxa"/>
            <w:vAlign w:val="center"/>
          </w:tcPr>
          <w:p w14:paraId="79A0B910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1417" w:type="dxa"/>
          </w:tcPr>
          <w:p w14:paraId="25E88E81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  <w:tc>
          <w:tcPr>
            <w:tcW w:w="1985" w:type="dxa"/>
          </w:tcPr>
          <w:p w14:paraId="65AFAFB8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</w:tr>
      <w:tr w:rsidR="00956E72" w:rsidRPr="00702DD0" w14:paraId="436692C0" w14:textId="77777777" w:rsidTr="00956E72">
        <w:trPr>
          <w:trHeight w:val="231"/>
        </w:trPr>
        <w:tc>
          <w:tcPr>
            <w:tcW w:w="709" w:type="dxa"/>
            <w:vAlign w:val="center"/>
          </w:tcPr>
          <w:p w14:paraId="1A5710D2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  <w:vAlign w:val="center"/>
          </w:tcPr>
          <w:p w14:paraId="192CFA58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5</w:t>
            </w:r>
          </w:p>
        </w:tc>
        <w:tc>
          <w:tcPr>
            <w:tcW w:w="709" w:type="dxa"/>
            <w:vAlign w:val="center"/>
          </w:tcPr>
          <w:p w14:paraId="6D8CC254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9</w:t>
            </w:r>
          </w:p>
        </w:tc>
        <w:tc>
          <w:tcPr>
            <w:tcW w:w="850" w:type="dxa"/>
            <w:vAlign w:val="center"/>
          </w:tcPr>
          <w:p w14:paraId="4C0811D7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851" w:type="dxa"/>
            <w:vAlign w:val="center"/>
          </w:tcPr>
          <w:p w14:paraId="6CA152B9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9</w:t>
            </w:r>
          </w:p>
        </w:tc>
        <w:tc>
          <w:tcPr>
            <w:tcW w:w="708" w:type="dxa"/>
          </w:tcPr>
          <w:p w14:paraId="03EF7973" w14:textId="77777777" w:rsidR="00956E72" w:rsidRPr="00702DD0" w:rsidRDefault="00956E72" w:rsidP="005302DC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993" w:type="dxa"/>
            <w:vAlign w:val="center"/>
          </w:tcPr>
          <w:p w14:paraId="1512D62B" w14:textId="77777777" w:rsidR="00956E72" w:rsidRPr="00702DD0" w:rsidRDefault="00956E72" w:rsidP="005302DC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1417" w:type="dxa"/>
          </w:tcPr>
          <w:p w14:paraId="0EAEFB9A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  <w:tc>
          <w:tcPr>
            <w:tcW w:w="1985" w:type="dxa"/>
          </w:tcPr>
          <w:p w14:paraId="69F6FD76" w14:textId="77777777" w:rsidR="00956E72" w:rsidRPr="00702DD0" w:rsidRDefault="00956E72" w:rsidP="00EC45A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</w:tr>
      <w:tr w:rsidR="006F6712" w:rsidRPr="00702DD0" w14:paraId="045E637F" w14:textId="77777777" w:rsidTr="00956E72">
        <w:trPr>
          <w:trHeight w:val="231"/>
        </w:trPr>
        <w:tc>
          <w:tcPr>
            <w:tcW w:w="709" w:type="dxa"/>
            <w:vAlign w:val="center"/>
          </w:tcPr>
          <w:p w14:paraId="5118A564" w14:textId="77777777" w:rsidR="006F6712" w:rsidRPr="00702DD0" w:rsidRDefault="006F6712" w:rsidP="005302DC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709" w:type="dxa"/>
            <w:vAlign w:val="center"/>
          </w:tcPr>
          <w:p w14:paraId="398DDEC5" w14:textId="77777777" w:rsidR="006F6712" w:rsidRPr="00702DD0" w:rsidRDefault="006F6712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709" w:type="dxa"/>
            <w:vAlign w:val="center"/>
          </w:tcPr>
          <w:p w14:paraId="12A8058F" w14:textId="77777777" w:rsidR="006F6712" w:rsidRPr="00702DD0" w:rsidRDefault="006F6712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850" w:type="dxa"/>
            <w:vAlign w:val="center"/>
          </w:tcPr>
          <w:p w14:paraId="52E9F832" w14:textId="77777777" w:rsidR="006F6712" w:rsidRPr="00702DD0" w:rsidRDefault="006F6712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851" w:type="dxa"/>
            <w:vAlign w:val="center"/>
          </w:tcPr>
          <w:p w14:paraId="74E3674F" w14:textId="77777777" w:rsidR="006F6712" w:rsidRPr="00702DD0" w:rsidRDefault="006F6712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708" w:type="dxa"/>
          </w:tcPr>
          <w:p w14:paraId="52FF3709" w14:textId="77777777" w:rsidR="006F6712" w:rsidRPr="00702DD0" w:rsidRDefault="006F6712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</w:rPr>
              <w:t>L</w:t>
            </w:r>
          </w:p>
        </w:tc>
        <w:tc>
          <w:tcPr>
            <w:tcW w:w="993" w:type="dxa"/>
            <w:vAlign w:val="center"/>
          </w:tcPr>
          <w:p w14:paraId="23EF3F7E" w14:textId="77777777" w:rsidR="006F6712" w:rsidRPr="00702DD0" w:rsidRDefault="00853F32" w:rsidP="005302DC">
            <w:pPr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3402" w:type="dxa"/>
            <w:gridSpan w:val="2"/>
          </w:tcPr>
          <w:p w14:paraId="2C639BD7" w14:textId="77777777" w:rsidR="006F6712" w:rsidRPr="00702DD0" w:rsidRDefault="002E5A70" w:rsidP="00B50258">
            <w:pPr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N</w:t>
            </w:r>
          </w:p>
        </w:tc>
      </w:tr>
    </w:tbl>
    <w:p w14:paraId="341BB131" w14:textId="77777777" w:rsidR="00C02F2E" w:rsidRPr="00702DD0" w:rsidRDefault="00C02F2E" w:rsidP="00E75D01">
      <w:pPr>
        <w:shd w:val="clear" w:color="auto" w:fill="FFFFFF"/>
        <w:ind w:firstLine="709"/>
        <w:jc w:val="both"/>
        <w:rPr>
          <w:sz w:val="28"/>
          <w:szCs w:val="28"/>
        </w:rPr>
        <w:sectPr w:rsidR="00C02F2E" w:rsidRPr="00702DD0" w:rsidSect="00A1560A">
          <w:footerReference w:type="even" r:id="rId631"/>
          <w:footerReference w:type="default" r:id="rId632"/>
          <w:type w:val="continuous"/>
          <w:pgSz w:w="11907" w:h="16839" w:code="9"/>
          <w:pgMar w:top="1134" w:right="1134" w:bottom="1134" w:left="1134" w:header="720" w:footer="720" w:gutter="0"/>
          <w:pgNumType w:start="2"/>
          <w:cols w:space="708"/>
          <w:docGrid w:linePitch="360"/>
        </w:sectPr>
      </w:pPr>
    </w:p>
    <w:p w14:paraId="2569652B" w14:textId="77777777" w:rsidR="00DC13EB" w:rsidRDefault="00DC13EB" w:rsidP="00DC13EB">
      <w:pPr>
        <w:ind w:firstLine="709"/>
        <w:rPr>
          <w:sz w:val="28"/>
          <w:szCs w:val="28"/>
        </w:rPr>
      </w:pPr>
    </w:p>
    <w:p w14:paraId="575AD738" w14:textId="77777777" w:rsidR="00DC13EB" w:rsidRPr="00EC45A1" w:rsidRDefault="001479BD" w:rsidP="00DC13EB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4.1. Задание. </w:t>
      </w:r>
      <w:r w:rsidR="00DC13EB" w:rsidRPr="00702DD0">
        <w:rPr>
          <w:sz w:val="28"/>
          <w:szCs w:val="28"/>
        </w:rPr>
        <w:t>Для дву</w:t>
      </w:r>
      <w:r w:rsidR="000E6FE5">
        <w:rPr>
          <w:sz w:val="28"/>
          <w:szCs w:val="28"/>
        </w:rPr>
        <w:t>х</w:t>
      </w:r>
      <w:r w:rsidR="00DC13EB" w:rsidRPr="00702DD0">
        <w:rPr>
          <w:sz w:val="28"/>
          <w:szCs w:val="28"/>
        </w:rPr>
        <w:t xml:space="preserve">опорной балки </w:t>
      </w:r>
      <w:r w:rsidR="007E01BD">
        <w:rPr>
          <w:sz w:val="28"/>
          <w:szCs w:val="28"/>
        </w:rPr>
        <w:t>определить опор</w:t>
      </w:r>
      <w:r w:rsidR="000E6FE5">
        <w:rPr>
          <w:sz w:val="28"/>
          <w:szCs w:val="28"/>
        </w:rPr>
        <w:t>н</w:t>
      </w:r>
      <w:r w:rsidR="007E01BD">
        <w:rPr>
          <w:sz w:val="28"/>
          <w:szCs w:val="28"/>
        </w:rPr>
        <w:t xml:space="preserve">ые реакции </w:t>
      </w:r>
      <w:r w:rsidR="00DC13EB">
        <w:rPr>
          <w:sz w:val="28"/>
          <w:szCs w:val="28"/>
        </w:rPr>
        <w:t>п</w:t>
      </w:r>
      <w:r w:rsidR="00DC13EB" w:rsidRPr="00702DD0">
        <w:rPr>
          <w:sz w:val="28"/>
          <w:szCs w:val="28"/>
        </w:rPr>
        <w:t>остроить эпюры поперечных сил и изгибающих моментов в масштабе</w:t>
      </w:r>
      <w:r w:rsidR="00DC13EB">
        <w:rPr>
          <w:sz w:val="28"/>
          <w:szCs w:val="28"/>
        </w:rPr>
        <w:t>, о</w:t>
      </w:r>
      <w:r w:rsidR="00DC13EB" w:rsidRPr="00702DD0">
        <w:rPr>
          <w:sz w:val="28"/>
          <w:szCs w:val="28"/>
        </w:rPr>
        <w:t xml:space="preserve">пределить максимальный расчетный изгибающий момента </w:t>
      </w:r>
      <w:r w:rsidR="00DC13EB" w:rsidRPr="00702DD0">
        <w:rPr>
          <w:position w:val="-14"/>
          <w:sz w:val="28"/>
          <w:szCs w:val="28"/>
        </w:rPr>
        <w:object w:dxaOrig="620" w:dyaOrig="400" w14:anchorId="09504BE0">
          <v:shape id="_x0000_i1343" type="#_x0000_t75" style="width:31.3pt;height:19.4pt" o:ole="" fillcolor="window">
            <v:imagedata r:id="rId633" o:title=""/>
          </v:shape>
          <o:OLEObject Type="Embed" ProgID="Equation.3" ShapeID="_x0000_i1343" DrawAspect="Content" ObjectID="_1774439642" r:id="rId634"/>
        </w:object>
      </w:r>
      <w:r w:rsidR="00DC13EB" w:rsidRPr="00702DD0">
        <w:rPr>
          <w:sz w:val="28"/>
          <w:szCs w:val="28"/>
        </w:rPr>
        <w:t xml:space="preserve">  </w:t>
      </w:r>
      <w:r w:rsidR="00DC13EB">
        <w:rPr>
          <w:sz w:val="28"/>
          <w:szCs w:val="28"/>
        </w:rPr>
        <w:t xml:space="preserve">и </w:t>
      </w:r>
      <w:r w:rsidR="00DC13EB" w:rsidRPr="00702DD0">
        <w:rPr>
          <w:sz w:val="28"/>
          <w:szCs w:val="28"/>
        </w:rPr>
        <w:t xml:space="preserve">подобрать номер двутаврового поперечного сечения из расчета на прочность, если допускаемое нормальное напряжение равно </w:t>
      </w:r>
      <w:r w:rsidR="00DC13EB" w:rsidRPr="00702DD0">
        <w:rPr>
          <w:position w:val="-10"/>
          <w:sz w:val="28"/>
          <w:szCs w:val="28"/>
        </w:rPr>
        <w:object w:dxaOrig="360" w:dyaOrig="340" w14:anchorId="687B7EFA">
          <v:shape id="_x0000_i1344" type="#_x0000_t75" style="width:18.15pt;height:16.9pt" o:ole="" fillcolor="window">
            <v:imagedata r:id="rId635" o:title=""/>
          </v:shape>
          <o:OLEObject Type="Embed" ProgID="Equation.3" ShapeID="_x0000_i1344" DrawAspect="Content" ObjectID="_1774439643" r:id="rId636"/>
        </w:object>
      </w:r>
      <w:r w:rsidR="00DC13EB" w:rsidRPr="00702DD0">
        <w:rPr>
          <w:sz w:val="28"/>
          <w:szCs w:val="28"/>
        </w:rPr>
        <w:t>= 200 МПа. Числовые данные взять из табл. 4.1</w:t>
      </w:r>
      <w:r w:rsidR="00DC13EB">
        <w:rPr>
          <w:sz w:val="28"/>
          <w:szCs w:val="28"/>
        </w:rPr>
        <w:t>, схему-из табл. 4.</w:t>
      </w:r>
      <w:r w:rsidR="000D18B7">
        <w:rPr>
          <w:sz w:val="28"/>
          <w:szCs w:val="28"/>
        </w:rPr>
        <w:t>3</w:t>
      </w:r>
      <w:r w:rsidR="00DC13EB" w:rsidRPr="00702DD0">
        <w:rPr>
          <w:sz w:val="28"/>
          <w:szCs w:val="28"/>
        </w:rPr>
        <w:t xml:space="preserve">. </w:t>
      </w:r>
      <w:r w:rsidR="00166332" w:rsidRPr="00702DD0">
        <w:rPr>
          <w:sz w:val="28"/>
          <w:szCs w:val="28"/>
        </w:rPr>
        <w:t>Сосредоточенн</w:t>
      </w:r>
      <w:r w:rsidR="007E01BD">
        <w:rPr>
          <w:sz w:val="28"/>
          <w:szCs w:val="28"/>
        </w:rPr>
        <w:t>ую</w:t>
      </w:r>
      <w:r w:rsidR="00166332" w:rsidRPr="00702DD0">
        <w:rPr>
          <w:sz w:val="28"/>
          <w:szCs w:val="28"/>
        </w:rPr>
        <w:t xml:space="preserve"> сил</w:t>
      </w:r>
      <w:r w:rsidR="007E01BD">
        <w:rPr>
          <w:sz w:val="28"/>
          <w:szCs w:val="28"/>
        </w:rPr>
        <w:t>у</w:t>
      </w:r>
      <w:r w:rsidR="00166332" w:rsidRPr="00702DD0">
        <w:rPr>
          <w:sz w:val="28"/>
          <w:szCs w:val="28"/>
        </w:rPr>
        <w:t xml:space="preserve"> и момент выра</w:t>
      </w:r>
      <w:r w:rsidR="007E01BD">
        <w:rPr>
          <w:sz w:val="28"/>
          <w:szCs w:val="28"/>
        </w:rPr>
        <w:t>зить</w:t>
      </w:r>
      <w:r w:rsidR="00166332" w:rsidRPr="00702DD0">
        <w:rPr>
          <w:sz w:val="28"/>
          <w:szCs w:val="28"/>
        </w:rPr>
        <w:t xml:space="preserve"> через величину распределенной нагрузки </w:t>
      </w:r>
      <w:r w:rsidR="00166332" w:rsidRPr="00702DD0">
        <w:rPr>
          <w:position w:val="-10"/>
          <w:sz w:val="28"/>
          <w:szCs w:val="28"/>
        </w:rPr>
        <w:object w:dxaOrig="200" w:dyaOrig="260" w14:anchorId="64C33C45">
          <v:shape id="_x0000_i1345" type="#_x0000_t75" style="width:10.65pt;height:13.15pt" o:ole="">
            <v:imagedata r:id="rId637" o:title=""/>
          </v:shape>
          <o:OLEObject Type="Embed" ProgID="Equation.3" ShapeID="_x0000_i1345" DrawAspect="Content" ObjectID="_1774439644" r:id="rId638"/>
        </w:object>
      </w:r>
      <w:r w:rsidR="00166332" w:rsidRPr="00702DD0">
        <w:rPr>
          <w:sz w:val="28"/>
          <w:szCs w:val="28"/>
        </w:rPr>
        <w:t xml:space="preserve"> и длину </w:t>
      </w:r>
      <w:r w:rsidR="00166332" w:rsidRPr="00702DD0">
        <w:rPr>
          <w:position w:val="-6"/>
          <w:sz w:val="28"/>
          <w:szCs w:val="28"/>
        </w:rPr>
        <w:object w:dxaOrig="200" w:dyaOrig="220" w14:anchorId="30EC2225">
          <v:shape id="_x0000_i1346" type="#_x0000_t75" style="width:10.65pt;height:10.65pt" o:ole="">
            <v:imagedata r:id="rId639" o:title=""/>
          </v:shape>
          <o:OLEObject Type="Embed" ProgID="Equation.3" ShapeID="_x0000_i1346" DrawAspect="Content" ObjectID="_1774439645" r:id="rId640"/>
        </w:object>
      </w:r>
      <w:r w:rsidR="00166332" w:rsidRPr="00702DD0">
        <w:rPr>
          <w:sz w:val="28"/>
          <w:szCs w:val="28"/>
        </w:rPr>
        <w:t xml:space="preserve"> </w:t>
      </w:r>
      <w:r w:rsidR="007E01BD">
        <w:rPr>
          <w:sz w:val="28"/>
          <w:szCs w:val="28"/>
        </w:rPr>
        <w:t xml:space="preserve">по </w:t>
      </w:r>
      <w:r w:rsidR="00166332" w:rsidRPr="00702DD0">
        <w:rPr>
          <w:sz w:val="28"/>
          <w:szCs w:val="28"/>
        </w:rPr>
        <w:t xml:space="preserve">формулам </w:t>
      </w:r>
      <w:r w:rsidR="00166332" w:rsidRPr="00702DD0">
        <w:rPr>
          <w:position w:val="-10"/>
          <w:sz w:val="28"/>
          <w:szCs w:val="28"/>
        </w:rPr>
        <w:object w:dxaOrig="1180" w:dyaOrig="360" w14:anchorId="6DE6C1AD">
          <v:shape id="_x0000_i1347" type="#_x0000_t75" style="width:58.85pt;height:18.15pt" o:ole="">
            <v:imagedata r:id="rId641" o:title=""/>
          </v:shape>
          <o:OLEObject Type="Embed" ProgID="Equation.3" ShapeID="_x0000_i1347" DrawAspect="Content" ObjectID="_1774439646" r:id="rId642"/>
        </w:object>
      </w:r>
      <w:r w:rsidR="00166332" w:rsidRPr="00702DD0">
        <w:rPr>
          <w:sz w:val="28"/>
          <w:szCs w:val="28"/>
        </w:rPr>
        <w:t xml:space="preserve">, </w:t>
      </w:r>
      <w:r w:rsidR="00166332" w:rsidRPr="00702DD0">
        <w:rPr>
          <w:position w:val="-10"/>
          <w:sz w:val="28"/>
          <w:szCs w:val="28"/>
        </w:rPr>
        <w:object w:dxaOrig="999" w:dyaOrig="340" w14:anchorId="48A0FAB1">
          <v:shape id="_x0000_i1348" type="#_x0000_t75" style="width:49.45pt;height:16.9pt" o:ole="">
            <v:imagedata r:id="rId643" o:title=""/>
          </v:shape>
          <o:OLEObject Type="Embed" ProgID="Equation.3" ShapeID="_x0000_i1348" DrawAspect="Content" ObjectID="_1774439647" r:id="rId644"/>
        </w:object>
      </w:r>
      <w:r w:rsidR="00166332" w:rsidRPr="00702DD0">
        <w:rPr>
          <w:sz w:val="28"/>
          <w:szCs w:val="28"/>
        </w:rPr>
        <w:t>.</w:t>
      </w:r>
    </w:p>
    <w:p w14:paraId="52FF6CD0" w14:textId="77777777" w:rsidR="00853F32" w:rsidRPr="00B11B5B" w:rsidRDefault="00853F32" w:rsidP="00853F32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Цифру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определить по правилу, изложенному в условии к задаче 5.</w:t>
      </w:r>
    </w:p>
    <w:p w14:paraId="2BFE4FDD" w14:textId="77777777" w:rsidR="00B26924" w:rsidRPr="00702DD0" w:rsidRDefault="00B26924" w:rsidP="00B26924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Значения моментов сопротивления </w:t>
      </w:r>
      <w:r w:rsidRPr="00702DD0">
        <w:rPr>
          <w:position w:val="-12"/>
          <w:sz w:val="28"/>
          <w:szCs w:val="28"/>
        </w:rPr>
        <w:object w:dxaOrig="320" w:dyaOrig="360" w14:anchorId="62BE210E">
          <v:shape id="_x0000_i1349" type="#_x0000_t75" style="width:16.3pt;height:18.15pt" o:ole="" fillcolor="window">
            <v:imagedata r:id="rId645" o:title=""/>
          </v:shape>
          <o:OLEObject Type="Embed" ProgID="Equation.3" ShapeID="_x0000_i1349" DrawAspect="Content" ObjectID="_1774439648" r:id="rId646"/>
        </w:object>
      </w:r>
      <w:r>
        <w:rPr>
          <w:position w:val="-12"/>
          <w:sz w:val="28"/>
          <w:szCs w:val="28"/>
        </w:rPr>
        <w:t xml:space="preserve"> </w:t>
      </w:r>
      <w:r>
        <w:rPr>
          <w:sz w:val="28"/>
          <w:szCs w:val="28"/>
        </w:rPr>
        <w:t xml:space="preserve">двутавровых </w:t>
      </w:r>
      <w:r w:rsidRPr="00702DD0">
        <w:rPr>
          <w:sz w:val="28"/>
          <w:szCs w:val="28"/>
        </w:rPr>
        <w:t>сечений (ГОСТ 8239-72) приведены в табл. 4.</w:t>
      </w:r>
      <w:r>
        <w:rPr>
          <w:sz w:val="28"/>
          <w:szCs w:val="28"/>
        </w:rPr>
        <w:t>2</w:t>
      </w:r>
      <w:r w:rsidRPr="00702DD0">
        <w:rPr>
          <w:sz w:val="28"/>
          <w:szCs w:val="28"/>
        </w:rPr>
        <w:t>.</w:t>
      </w:r>
    </w:p>
    <w:p w14:paraId="564AA521" w14:textId="77777777" w:rsidR="00853F32" w:rsidRDefault="00853F32" w:rsidP="000D18B7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</w:p>
    <w:p w14:paraId="08ADC6A6" w14:textId="77777777" w:rsidR="000D18B7" w:rsidRPr="00702DD0" w:rsidRDefault="000D18B7" w:rsidP="000D18B7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>Таблица 4.</w:t>
      </w:r>
      <w:r w:rsidR="00B30D07">
        <w:rPr>
          <w:sz w:val="28"/>
          <w:szCs w:val="28"/>
        </w:rPr>
        <w:t>2</w:t>
      </w:r>
    </w:p>
    <w:p w14:paraId="0DAA71C0" w14:textId="77777777" w:rsidR="000D18B7" w:rsidRPr="000E6FE5" w:rsidRDefault="000D18B7" w:rsidP="000D18B7">
      <w:pPr>
        <w:shd w:val="clear" w:color="auto" w:fill="FFFFFF"/>
        <w:tabs>
          <w:tab w:val="left" w:pos="4860"/>
        </w:tabs>
        <w:ind w:firstLine="709"/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42"/>
        <w:gridCol w:w="1010"/>
        <w:gridCol w:w="1010"/>
        <w:gridCol w:w="1010"/>
        <w:gridCol w:w="1010"/>
        <w:gridCol w:w="1010"/>
        <w:gridCol w:w="1010"/>
        <w:gridCol w:w="1010"/>
        <w:gridCol w:w="1010"/>
      </w:tblGrid>
      <w:tr w:rsidR="000D18B7" w:rsidRPr="00702DD0" w14:paraId="08C076DE" w14:textId="77777777" w:rsidTr="000E6FE5">
        <w:trPr>
          <w:trHeight w:hRule="exact" w:val="680"/>
        </w:trPr>
        <w:tc>
          <w:tcPr>
            <w:tcW w:w="1242" w:type="dxa"/>
            <w:vAlign w:val="center"/>
          </w:tcPr>
          <w:p w14:paraId="5EDA8301" w14:textId="77777777" w:rsidR="000D18B7" w:rsidRPr="00702DD0" w:rsidRDefault="000D18B7" w:rsidP="000E6FE5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двутавра</w:t>
            </w:r>
          </w:p>
        </w:tc>
        <w:tc>
          <w:tcPr>
            <w:tcW w:w="1010" w:type="dxa"/>
            <w:vAlign w:val="center"/>
          </w:tcPr>
          <w:p w14:paraId="7FE0964D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1010" w:type="dxa"/>
            <w:vAlign w:val="center"/>
          </w:tcPr>
          <w:p w14:paraId="65F2F91D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2</w:t>
            </w:r>
          </w:p>
        </w:tc>
        <w:tc>
          <w:tcPr>
            <w:tcW w:w="1010" w:type="dxa"/>
            <w:vAlign w:val="center"/>
          </w:tcPr>
          <w:p w14:paraId="354BB22A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4</w:t>
            </w:r>
          </w:p>
        </w:tc>
        <w:tc>
          <w:tcPr>
            <w:tcW w:w="1010" w:type="dxa"/>
            <w:vAlign w:val="center"/>
          </w:tcPr>
          <w:p w14:paraId="33FECCED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6</w:t>
            </w:r>
          </w:p>
        </w:tc>
        <w:tc>
          <w:tcPr>
            <w:tcW w:w="1010" w:type="dxa"/>
            <w:vAlign w:val="center"/>
          </w:tcPr>
          <w:p w14:paraId="51086781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</w:t>
            </w:r>
          </w:p>
        </w:tc>
        <w:tc>
          <w:tcPr>
            <w:tcW w:w="1010" w:type="dxa"/>
            <w:vAlign w:val="center"/>
          </w:tcPr>
          <w:p w14:paraId="4A779DAC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а</w:t>
            </w:r>
          </w:p>
        </w:tc>
        <w:tc>
          <w:tcPr>
            <w:tcW w:w="1010" w:type="dxa"/>
            <w:vAlign w:val="center"/>
          </w:tcPr>
          <w:p w14:paraId="69E8B935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1010" w:type="dxa"/>
            <w:vAlign w:val="center"/>
          </w:tcPr>
          <w:p w14:paraId="20160B69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а</w:t>
            </w:r>
          </w:p>
        </w:tc>
      </w:tr>
      <w:tr w:rsidR="000D18B7" w:rsidRPr="00702DD0" w14:paraId="3D9F6FC4" w14:textId="77777777" w:rsidTr="000E6FE5">
        <w:trPr>
          <w:trHeight w:val="323"/>
        </w:trPr>
        <w:tc>
          <w:tcPr>
            <w:tcW w:w="1242" w:type="dxa"/>
            <w:vAlign w:val="center"/>
          </w:tcPr>
          <w:p w14:paraId="5A9CCD35" w14:textId="77777777" w:rsidR="000D18B7" w:rsidRPr="00702DD0" w:rsidRDefault="000D18B7" w:rsidP="000E6FE5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W</w:t>
            </w:r>
            <w:r w:rsidRPr="00702DD0">
              <w:rPr>
                <w:sz w:val="28"/>
                <w:szCs w:val="28"/>
                <w:vertAlign w:val="subscript"/>
                <w:lang w:val="en-US"/>
              </w:rPr>
              <w:t>x</w:t>
            </w:r>
            <w:r w:rsidRPr="00702DD0">
              <w:rPr>
                <w:sz w:val="28"/>
                <w:szCs w:val="28"/>
                <w:vertAlign w:val="subscript"/>
              </w:rPr>
              <w:t xml:space="preserve"> ,  </w:t>
            </w:r>
            <w:r w:rsidRPr="00702DD0">
              <w:rPr>
                <w:sz w:val="28"/>
                <w:szCs w:val="28"/>
              </w:rPr>
              <w:t>см</w:t>
            </w:r>
            <w:r w:rsidRPr="00702DD0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010" w:type="dxa"/>
            <w:vAlign w:val="center"/>
          </w:tcPr>
          <w:p w14:paraId="4C794AB0" w14:textId="77777777" w:rsidR="000D18B7" w:rsidRPr="00702DD0" w:rsidRDefault="000D18B7" w:rsidP="000E6FE5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9,7</w:t>
            </w:r>
          </w:p>
        </w:tc>
        <w:tc>
          <w:tcPr>
            <w:tcW w:w="1010" w:type="dxa"/>
            <w:vAlign w:val="center"/>
          </w:tcPr>
          <w:p w14:paraId="64331302" w14:textId="77777777" w:rsidR="000D18B7" w:rsidRPr="00702DD0" w:rsidRDefault="000D18B7" w:rsidP="000E6FE5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8,4</w:t>
            </w:r>
          </w:p>
        </w:tc>
        <w:tc>
          <w:tcPr>
            <w:tcW w:w="1010" w:type="dxa"/>
            <w:vAlign w:val="center"/>
          </w:tcPr>
          <w:p w14:paraId="166D2219" w14:textId="77777777" w:rsidR="000D18B7" w:rsidRPr="00702DD0" w:rsidRDefault="000D18B7" w:rsidP="000E6FE5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1,7</w:t>
            </w:r>
          </w:p>
        </w:tc>
        <w:tc>
          <w:tcPr>
            <w:tcW w:w="1010" w:type="dxa"/>
            <w:vAlign w:val="center"/>
          </w:tcPr>
          <w:p w14:paraId="73C1E1E9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9</w:t>
            </w:r>
          </w:p>
        </w:tc>
        <w:tc>
          <w:tcPr>
            <w:tcW w:w="1010" w:type="dxa"/>
            <w:vAlign w:val="center"/>
          </w:tcPr>
          <w:p w14:paraId="700496C3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43</w:t>
            </w:r>
          </w:p>
        </w:tc>
        <w:tc>
          <w:tcPr>
            <w:tcW w:w="1010" w:type="dxa"/>
            <w:vAlign w:val="center"/>
          </w:tcPr>
          <w:p w14:paraId="7B189F10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9</w:t>
            </w:r>
          </w:p>
        </w:tc>
        <w:tc>
          <w:tcPr>
            <w:tcW w:w="1010" w:type="dxa"/>
            <w:vAlign w:val="center"/>
          </w:tcPr>
          <w:p w14:paraId="7A9B1C20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4</w:t>
            </w:r>
          </w:p>
        </w:tc>
        <w:tc>
          <w:tcPr>
            <w:tcW w:w="1010" w:type="dxa"/>
            <w:vAlign w:val="center"/>
          </w:tcPr>
          <w:p w14:paraId="2B92E672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3</w:t>
            </w:r>
          </w:p>
        </w:tc>
      </w:tr>
      <w:tr w:rsidR="000D18B7" w:rsidRPr="00702DD0" w14:paraId="4C6FC864" w14:textId="77777777" w:rsidTr="000E6FE5">
        <w:trPr>
          <w:trHeight w:val="680"/>
        </w:trPr>
        <w:tc>
          <w:tcPr>
            <w:tcW w:w="1242" w:type="dxa"/>
            <w:vAlign w:val="center"/>
          </w:tcPr>
          <w:p w14:paraId="288F8F91" w14:textId="77777777" w:rsidR="000D18B7" w:rsidRPr="00702DD0" w:rsidRDefault="000D18B7" w:rsidP="000E6FE5">
            <w:pPr>
              <w:framePr w:hSpace="180" w:wrap="around" w:vAnchor="text" w:hAnchor="margin" w:x="148" w:y="2"/>
              <w:ind w:right="-1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двутавра</w:t>
            </w:r>
          </w:p>
        </w:tc>
        <w:tc>
          <w:tcPr>
            <w:tcW w:w="1010" w:type="dxa"/>
            <w:vAlign w:val="center"/>
          </w:tcPr>
          <w:p w14:paraId="26836D97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2</w:t>
            </w:r>
          </w:p>
        </w:tc>
        <w:tc>
          <w:tcPr>
            <w:tcW w:w="1010" w:type="dxa"/>
            <w:vAlign w:val="center"/>
          </w:tcPr>
          <w:p w14:paraId="1B101160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2а</w:t>
            </w:r>
          </w:p>
        </w:tc>
        <w:tc>
          <w:tcPr>
            <w:tcW w:w="1010" w:type="dxa"/>
            <w:vAlign w:val="center"/>
          </w:tcPr>
          <w:p w14:paraId="52774958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4</w:t>
            </w:r>
          </w:p>
        </w:tc>
        <w:tc>
          <w:tcPr>
            <w:tcW w:w="1010" w:type="dxa"/>
            <w:vAlign w:val="center"/>
          </w:tcPr>
          <w:p w14:paraId="45459B05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4а</w:t>
            </w:r>
          </w:p>
        </w:tc>
        <w:tc>
          <w:tcPr>
            <w:tcW w:w="1010" w:type="dxa"/>
            <w:vAlign w:val="center"/>
          </w:tcPr>
          <w:p w14:paraId="1A58F7CB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7</w:t>
            </w:r>
          </w:p>
        </w:tc>
        <w:tc>
          <w:tcPr>
            <w:tcW w:w="1010" w:type="dxa"/>
            <w:vAlign w:val="center"/>
          </w:tcPr>
          <w:p w14:paraId="6226EC94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7а</w:t>
            </w:r>
          </w:p>
        </w:tc>
        <w:tc>
          <w:tcPr>
            <w:tcW w:w="1010" w:type="dxa"/>
            <w:vAlign w:val="center"/>
          </w:tcPr>
          <w:p w14:paraId="0A4ECEB3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  <w:tc>
          <w:tcPr>
            <w:tcW w:w="1010" w:type="dxa"/>
            <w:vAlign w:val="center"/>
          </w:tcPr>
          <w:p w14:paraId="0C5C4FD8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а</w:t>
            </w:r>
          </w:p>
        </w:tc>
      </w:tr>
      <w:tr w:rsidR="000D18B7" w:rsidRPr="00702DD0" w14:paraId="1C539AE0" w14:textId="77777777" w:rsidTr="000E6FE5">
        <w:trPr>
          <w:trHeight w:val="323"/>
        </w:trPr>
        <w:tc>
          <w:tcPr>
            <w:tcW w:w="1242" w:type="dxa"/>
            <w:vAlign w:val="center"/>
          </w:tcPr>
          <w:p w14:paraId="776783A2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W</w:t>
            </w:r>
            <w:r w:rsidRPr="00702DD0">
              <w:rPr>
                <w:sz w:val="28"/>
                <w:szCs w:val="28"/>
                <w:vertAlign w:val="subscript"/>
                <w:lang w:val="en-US"/>
              </w:rPr>
              <w:t>x</w:t>
            </w:r>
            <w:r w:rsidRPr="00702DD0">
              <w:rPr>
                <w:sz w:val="28"/>
                <w:szCs w:val="28"/>
              </w:rPr>
              <w:t>, см</w:t>
            </w:r>
            <w:r w:rsidRPr="00702DD0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010" w:type="dxa"/>
            <w:vAlign w:val="center"/>
          </w:tcPr>
          <w:p w14:paraId="5931DFDA" w14:textId="77777777" w:rsidR="000D18B7" w:rsidRPr="00702DD0" w:rsidRDefault="000D18B7" w:rsidP="000E6FE5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32</w:t>
            </w:r>
          </w:p>
        </w:tc>
        <w:tc>
          <w:tcPr>
            <w:tcW w:w="1010" w:type="dxa"/>
            <w:vAlign w:val="center"/>
          </w:tcPr>
          <w:p w14:paraId="69658DBA" w14:textId="77777777" w:rsidR="000D18B7" w:rsidRPr="00702DD0" w:rsidRDefault="000D18B7" w:rsidP="000E6FE5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4</w:t>
            </w:r>
          </w:p>
        </w:tc>
        <w:tc>
          <w:tcPr>
            <w:tcW w:w="1010" w:type="dxa"/>
            <w:vAlign w:val="center"/>
          </w:tcPr>
          <w:p w14:paraId="77FB091C" w14:textId="77777777" w:rsidR="000D18B7" w:rsidRPr="00702DD0" w:rsidRDefault="000D18B7" w:rsidP="000E6FE5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9</w:t>
            </w:r>
          </w:p>
        </w:tc>
        <w:tc>
          <w:tcPr>
            <w:tcW w:w="1010" w:type="dxa"/>
            <w:vAlign w:val="center"/>
          </w:tcPr>
          <w:p w14:paraId="749970A1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17</w:t>
            </w:r>
          </w:p>
        </w:tc>
        <w:tc>
          <w:tcPr>
            <w:tcW w:w="1010" w:type="dxa"/>
            <w:vAlign w:val="center"/>
          </w:tcPr>
          <w:p w14:paraId="3D82BB43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71</w:t>
            </w:r>
          </w:p>
        </w:tc>
        <w:tc>
          <w:tcPr>
            <w:tcW w:w="1010" w:type="dxa"/>
            <w:vAlign w:val="center"/>
          </w:tcPr>
          <w:p w14:paraId="5B56CD09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7</w:t>
            </w:r>
          </w:p>
        </w:tc>
        <w:tc>
          <w:tcPr>
            <w:tcW w:w="1010" w:type="dxa"/>
            <w:vAlign w:val="center"/>
          </w:tcPr>
          <w:p w14:paraId="2C04A7FD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72</w:t>
            </w:r>
          </w:p>
        </w:tc>
        <w:tc>
          <w:tcPr>
            <w:tcW w:w="1010" w:type="dxa"/>
            <w:vAlign w:val="center"/>
          </w:tcPr>
          <w:p w14:paraId="49AD66F5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18</w:t>
            </w:r>
          </w:p>
        </w:tc>
      </w:tr>
      <w:tr w:rsidR="000D18B7" w:rsidRPr="00702DD0" w14:paraId="755ACBD8" w14:textId="77777777" w:rsidTr="000E6FE5">
        <w:trPr>
          <w:trHeight w:val="323"/>
        </w:trPr>
        <w:tc>
          <w:tcPr>
            <w:tcW w:w="1242" w:type="dxa"/>
            <w:vAlign w:val="center"/>
          </w:tcPr>
          <w:p w14:paraId="4E693CFF" w14:textId="77777777" w:rsidR="000D18B7" w:rsidRPr="00702DD0" w:rsidRDefault="000D18B7" w:rsidP="000E6FE5">
            <w:pPr>
              <w:framePr w:hSpace="180" w:wrap="around" w:vAnchor="text" w:hAnchor="margin" w:x="148" w:y="2"/>
              <w:ind w:right="-1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двутавра</w:t>
            </w:r>
          </w:p>
        </w:tc>
        <w:tc>
          <w:tcPr>
            <w:tcW w:w="1010" w:type="dxa"/>
            <w:vAlign w:val="center"/>
          </w:tcPr>
          <w:p w14:paraId="3655D043" w14:textId="77777777" w:rsidR="000D18B7" w:rsidRPr="00702DD0" w:rsidRDefault="000D18B7" w:rsidP="000E6FE5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33</w:t>
            </w:r>
          </w:p>
        </w:tc>
        <w:tc>
          <w:tcPr>
            <w:tcW w:w="1010" w:type="dxa"/>
            <w:vAlign w:val="center"/>
          </w:tcPr>
          <w:p w14:paraId="15237B13" w14:textId="77777777" w:rsidR="000D18B7" w:rsidRPr="00702DD0" w:rsidRDefault="000D18B7" w:rsidP="000E6FE5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36</w:t>
            </w:r>
          </w:p>
        </w:tc>
        <w:tc>
          <w:tcPr>
            <w:tcW w:w="1010" w:type="dxa"/>
            <w:vAlign w:val="center"/>
          </w:tcPr>
          <w:p w14:paraId="0D354E7D" w14:textId="77777777" w:rsidR="000D18B7" w:rsidRPr="00702DD0" w:rsidRDefault="000D18B7" w:rsidP="000E6FE5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40</w:t>
            </w:r>
          </w:p>
        </w:tc>
        <w:tc>
          <w:tcPr>
            <w:tcW w:w="1010" w:type="dxa"/>
            <w:vAlign w:val="center"/>
          </w:tcPr>
          <w:p w14:paraId="5110C8EE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45</w:t>
            </w:r>
          </w:p>
        </w:tc>
        <w:tc>
          <w:tcPr>
            <w:tcW w:w="1010" w:type="dxa"/>
            <w:vAlign w:val="center"/>
          </w:tcPr>
          <w:p w14:paraId="0BF94328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0</w:t>
            </w:r>
          </w:p>
        </w:tc>
        <w:tc>
          <w:tcPr>
            <w:tcW w:w="1010" w:type="dxa"/>
            <w:vAlign w:val="center"/>
          </w:tcPr>
          <w:p w14:paraId="74921032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5</w:t>
            </w:r>
          </w:p>
        </w:tc>
        <w:tc>
          <w:tcPr>
            <w:tcW w:w="1010" w:type="dxa"/>
            <w:vAlign w:val="center"/>
          </w:tcPr>
          <w:p w14:paraId="228456FC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60</w:t>
            </w:r>
          </w:p>
        </w:tc>
        <w:tc>
          <w:tcPr>
            <w:tcW w:w="1010" w:type="dxa"/>
            <w:vAlign w:val="center"/>
          </w:tcPr>
          <w:p w14:paraId="4A09CF19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5</w:t>
            </w:r>
          </w:p>
        </w:tc>
      </w:tr>
      <w:tr w:rsidR="000D18B7" w:rsidRPr="00702DD0" w14:paraId="668FE841" w14:textId="77777777" w:rsidTr="000E6FE5">
        <w:trPr>
          <w:trHeight w:val="323"/>
        </w:trPr>
        <w:tc>
          <w:tcPr>
            <w:tcW w:w="1242" w:type="dxa"/>
            <w:vAlign w:val="center"/>
          </w:tcPr>
          <w:p w14:paraId="374B0E89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W</w:t>
            </w:r>
            <w:r w:rsidRPr="00702DD0">
              <w:rPr>
                <w:sz w:val="28"/>
                <w:szCs w:val="28"/>
                <w:vertAlign w:val="subscript"/>
                <w:lang w:val="en-US"/>
              </w:rPr>
              <w:t>x</w:t>
            </w:r>
            <w:r w:rsidRPr="00702DD0">
              <w:rPr>
                <w:sz w:val="28"/>
                <w:szCs w:val="28"/>
              </w:rPr>
              <w:t>, см</w:t>
            </w:r>
            <w:r w:rsidRPr="00702DD0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010" w:type="dxa"/>
            <w:vAlign w:val="center"/>
          </w:tcPr>
          <w:p w14:paraId="55797B5B" w14:textId="77777777" w:rsidR="000D18B7" w:rsidRPr="00702DD0" w:rsidRDefault="000D18B7" w:rsidP="000E6FE5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97</w:t>
            </w:r>
          </w:p>
        </w:tc>
        <w:tc>
          <w:tcPr>
            <w:tcW w:w="1010" w:type="dxa"/>
            <w:vAlign w:val="center"/>
          </w:tcPr>
          <w:p w14:paraId="307E26E1" w14:textId="77777777" w:rsidR="000D18B7" w:rsidRPr="00702DD0" w:rsidRDefault="000D18B7" w:rsidP="000E6FE5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743</w:t>
            </w:r>
          </w:p>
        </w:tc>
        <w:tc>
          <w:tcPr>
            <w:tcW w:w="1010" w:type="dxa"/>
            <w:vAlign w:val="center"/>
          </w:tcPr>
          <w:p w14:paraId="72A650E3" w14:textId="77777777" w:rsidR="000D18B7" w:rsidRPr="00702DD0" w:rsidRDefault="000D18B7" w:rsidP="000E6FE5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953</w:t>
            </w:r>
          </w:p>
        </w:tc>
        <w:tc>
          <w:tcPr>
            <w:tcW w:w="1010" w:type="dxa"/>
            <w:vAlign w:val="center"/>
          </w:tcPr>
          <w:p w14:paraId="717A1BC8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231</w:t>
            </w:r>
          </w:p>
        </w:tc>
        <w:tc>
          <w:tcPr>
            <w:tcW w:w="1010" w:type="dxa"/>
            <w:vAlign w:val="center"/>
          </w:tcPr>
          <w:p w14:paraId="7488C9A7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589</w:t>
            </w:r>
          </w:p>
        </w:tc>
        <w:tc>
          <w:tcPr>
            <w:tcW w:w="1010" w:type="dxa"/>
            <w:vAlign w:val="center"/>
          </w:tcPr>
          <w:p w14:paraId="3EAD1191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035</w:t>
            </w:r>
          </w:p>
        </w:tc>
        <w:tc>
          <w:tcPr>
            <w:tcW w:w="1010" w:type="dxa"/>
            <w:vAlign w:val="center"/>
          </w:tcPr>
          <w:p w14:paraId="1087B1EF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5</w:t>
            </w: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10" w:type="dxa"/>
            <w:vAlign w:val="center"/>
          </w:tcPr>
          <w:p w14:paraId="40C1D186" w14:textId="77777777" w:rsidR="000D18B7" w:rsidRPr="00702DD0" w:rsidRDefault="000D18B7" w:rsidP="000E6FE5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120</w:t>
            </w:r>
          </w:p>
        </w:tc>
      </w:tr>
    </w:tbl>
    <w:p w14:paraId="39CDF901" w14:textId="77777777" w:rsidR="00853F32" w:rsidRDefault="00853F32" w:rsidP="00B30D07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</w:p>
    <w:p w14:paraId="2DD66AB7" w14:textId="77777777" w:rsidR="00853F32" w:rsidRDefault="00853F32" w:rsidP="00B30D07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</w:p>
    <w:p w14:paraId="15C8AFAC" w14:textId="77777777" w:rsidR="00B30D07" w:rsidRDefault="00B30D07" w:rsidP="00B30D07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>Таблица 4.</w:t>
      </w:r>
      <w:r>
        <w:rPr>
          <w:sz w:val="28"/>
          <w:szCs w:val="28"/>
        </w:rPr>
        <w:t>3</w:t>
      </w:r>
    </w:p>
    <w:p w14:paraId="4F080E02" w14:textId="77777777" w:rsidR="00B30D07" w:rsidRPr="00702DD0" w:rsidRDefault="00B30D07" w:rsidP="00B30D07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</w:p>
    <w:p w14:paraId="030E493C" w14:textId="77777777" w:rsidR="00B30D07" w:rsidRDefault="00000000" w:rsidP="00166332">
      <w:pPr>
        <w:ind w:firstLine="709"/>
        <w:jc w:val="center"/>
        <w:outlineLvl w:val="0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3306FE3D">
          <v:shape id="_x0000_s4394" type="#_x0000_t75" style="position:absolute;left:0;text-align:left;margin-left:48.45pt;margin-top:2.6pt;width:417.9pt;height:652.2pt;z-index:20">
            <v:imagedata r:id="rId647" o:title=""/>
            <w10:wrap type="topAndBottom"/>
          </v:shape>
          <o:OLEObject Type="Embed" ProgID="PBrush" ShapeID="_x0000_s4394" DrawAspect="Content" ObjectID="_1774439844" r:id="rId648"/>
        </w:object>
      </w:r>
    </w:p>
    <w:p w14:paraId="561C227E" w14:textId="77777777" w:rsidR="00B30D07" w:rsidRDefault="00B30D07" w:rsidP="00166332">
      <w:pPr>
        <w:ind w:firstLine="709"/>
        <w:jc w:val="center"/>
        <w:outlineLvl w:val="0"/>
        <w:rPr>
          <w:sz w:val="28"/>
          <w:szCs w:val="28"/>
        </w:rPr>
      </w:pPr>
    </w:p>
    <w:p w14:paraId="10640F40" w14:textId="77777777" w:rsidR="00853F32" w:rsidRDefault="00853F32" w:rsidP="00853F32">
      <w:pPr>
        <w:ind w:firstLine="709"/>
        <w:rPr>
          <w:i/>
          <w:sz w:val="28"/>
          <w:szCs w:val="28"/>
        </w:rPr>
      </w:pPr>
      <w:r w:rsidRPr="00702DD0">
        <w:rPr>
          <w:sz w:val="28"/>
          <w:szCs w:val="28"/>
        </w:rPr>
        <w:t>Руководствуясь эпюрой изгибающих моментов, приблизительно изобразить изогнутую ось балки</w:t>
      </w:r>
      <w:r w:rsidRPr="00702DD0">
        <w:rPr>
          <w:i/>
          <w:sz w:val="28"/>
          <w:szCs w:val="28"/>
        </w:rPr>
        <w:t>.</w:t>
      </w:r>
    </w:p>
    <w:p w14:paraId="69A9BBB3" w14:textId="77777777" w:rsidR="00853F32" w:rsidRDefault="00853F32" w:rsidP="00853F32">
      <w:pPr>
        <w:ind w:firstLine="709"/>
        <w:rPr>
          <w:i/>
          <w:sz w:val="28"/>
          <w:szCs w:val="28"/>
        </w:rPr>
      </w:pPr>
    </w:p>
    <w:p w14:paraId="2F92BDBC" w14:textId="77777777" w:rsidR="001479BD" w:rsidRPr="00702DD0" w:rsidRDefault="001479BD" w:rsidP="001479BD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2</w:t>
      </w:r>
      <w:r w:rsidRPr="00702DD0">
        <w:rPr>
          <w:sz w:val="28"/>
          <w:szCs w:val="28"/>
        </w:rPr>
        <w:t>. Теоретическая справка</w:t>
      </w:r>
    </w:p>
    <w:p w14:paraId="2B85AADE" w14:textId="77777777" w:rsidR="001479BD" w:rsidRPr="00702DD0" w:rsidRDefault="001479BD" w:rsidP="001479BD">
      <w:pPr>
        <w:ind w:firstLine="709"/>
        <w:rPr>
          <w:sz w:val="28"/>
          <w:szCs w:val="28"/>
        </w:rPr>
      </w:pPr>
    </w:p>
    <w:p w14:paraId="41F8CAC2" w14:textId="77777777" w:rsidR="001479BD" w:rsidRPr="00702DD0" w:rsidRDefault="001479BD" w:rsidP="001479BD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усть ось у системы координат расположена в плоскости действия нагрузок</w:t>
      </w:r>
      <w:r>
        <w:rPr>
          <w:sz w:val="28"/>
          <w:szCs w:val="28"/>
        </w:rPr>
        <w:t>, проходящей через продольную ось балки</w:t>
      </w:r>
      <w:r w:rsidRPr="00702DD0">
        <w:rPr>
          <w:sz w:val="28"/>
          <w:szCs w:val="28"/>
        </w:rPr>
        <w:t xml:space="preserve"> и направлена вверх, а ось х- перпендикулярно этой плоскости от наблюдателя.</w:t>
      </w:r>
    </w:p>
    <w:p w14:paraId="00875297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Изгиб стержня – это вид нагружения, при котором в поперечных сечениях стержня возникают только изгибающие моменты </w:t>
      </w:r>
      <w:r w:rsidRPr="00702DD0">
        <w:rPr>
          <w:position w:val="-12"/>
          <w:sz w:val="28"/>
          <w:szCs w:val="28"/>
        </w:rPr>
        <w:object w:dxaOrig="400" w:dyaOrig="360" w14:anchorId="2E543012">
          <v:shape id="_x0000_i1351" type="#_x0000_t75" style="width:19.4pt;height:18.15pt" o:ole="" fillcolor="window">
            <v:imagedata r:id="rId649" o:title=""/>
          </v:shape>
          <o:OLEObject Type="Embed" ProgID="Equation.3" ShapeID="_x0000_i1351" DrawAspect="Content" ObjectID="_1774439649" r:id="rId650"/>
        </w:object>
      </w:r>
      <w:r w:rsidRPr="00702DD0">
        <w:rPr>
          <w:sz w:val="28"/>
          <w:szCs w:val="28"/>
        </w:rPr>
        <w:t xml:space="preserve"> и поперечные силы </w:t>
      </w:r>
      <w:r w:rsidRPr="00702DD0">
        <w:rPr>
          <w:position w:val="-14"/>
          <w:sz w:val="28"/>
          <w:szCs w:val="28"/>
        </w:rPr>
        <w:object w:dxaOrig="320" w:dyaOrig="380" w14:anchorId="6EC4E812">
          <v:shape id="_x0000_i1352" type="#_x0000_t75" style="width:16.3pt;height:19.4pt" o:ole="" fillcolor="window">
            <v:imagedata r:id="rId651" o:title=""/>
          </v:shape>
          <o:OLEObject Type="Embed" ProgID="Equation.3" ShapeID="_x0000_i1352" DrawAspect="Content" ObjectID="_1774439650" r:id="rId652"/>
        </w:object>
      </w:r>
      <w:r w:rsidRPr="00702DD0">
        <w:rPr>
          <w:sz w:val="28"/>
          <w:szCs w:val="28"/>
        </w:rPr>
        <w:t xml:space="preserve">. стержень, работающий на изгиб, называют балкой (рис. </w:t>
      </w:r>
      <w:r>
        <w:rPr>
          <w:sz w:val="28"/>
          <w:szCs w:val="28"/>
        </w:rPr>
        <w:t>4</w:t>
      </w:r>
      <w:r w:rsidRPr="00702DD0">
        <w:rPr>
          <w:sz w:val="28"/>
          <w:szCs w:val="28"/>
        </w:rPr>
        <w:t>.1).</w:t>
      </w:r>
    </w:p>
    <w:p w14:paraId="627823B9" w14:textId="77777777" w:rsidR="001479BD" w:rsidRPr="00702DD0" w:rsidRDefault="00000000" w:rsidP="001479BD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 w14:anchorId="1307E9F6">
          <v:shape id="_x0000_s4901" type="#_x0000_t202" style="position:absolute;left:0;text-align:left;margin-left:0;margin-top:166.3pt;width:238.4pt;height:14.4pt;z-index:26" o:allowincell="f" filled="f" stroked="f">
            <v:textbox style="mso-next-textbox:#_x0000_s4901" inset=",0,,0">
              <w:txbxContent>
                <w:p w14:paraId="5F8C2EAF" w14:textId="77777777" w:rsidR="00956E72" w:rsidRPr="00460FB0" w:rsidRDefault="00956E72" w:rsidP="001479BD">
                  <w:pPr>
                    <w:jc w:val="center"/>
                    <w:rPr>
                      <w:sz w:val="28"/>
                      <w:szCs w:val="28"/>
                    </w:rPr>
                  </w:pPr>
                  <w:r w:rsidRPr="00460FB0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4</w:t>
                  </w:r>
                  <w:r w:rsidRPr="00460FB0">
                    <w:rPr>
                      <w:sz w:val="28"/>
                      <w:szCs w:val="28"/>
                    </w:rPr>
                    <w:t>.1</w:t>
                  </w:r>
                </w:p>
              </w:txbxContent>
            </v:textbox>
            <w10:wrap type="square" side="right"/>
          </v:shape>
        </w:pict>
      </w:r>
      <w:r>
        <w:rPr>
          <w:noProof/>
          <w:sz w:val="28"/>
          <w:szCs w:val="28"/>
        </w:rPr>
        <w:object w:dxaOrig="1440" w:dyaOrig="1440" w14:anchorId="31A739BE">
          <v:shape id="_x0000_s4902" type="#_x0000_t75" style="position:absolute;left:0;text-align:left;margin-left:0;margin-top:6.15pt;width:234.45pt;height:154.95pt;z-index:27">
            <v:imagedata r:id="rId653" o:title=""/>
            <w10:wrap type="square"/>
          </v:shape>
          <o:OLEObject Type="Embed" ProgID="PBrush" ShapeID="_x0000_s4902" DrawAspect="Content" ObjectID="_1774439845" r:id="rId654"/>
        </w:object>
      </w:r>
      <w:r w:rsidR="001479BD" w:rsidRPr="00702DD0">
        <w:rPr>
          <w:sz w:val="28"/>
          <w:szCs w:val="28"/>
        </w:rPr>
        <w:t xml:space="preserve">От действия изгибающего момента в каждой точке поперечного сечения балки возникает нормальное напряжение </w:t>
      </w:r>
      <w:r w:rsidR="001479BD" w:rsidRPr="00702DD0">
        <w:rPr>
          <w:position w:val="-6"/>
          <w:sz w:val="28"/>
          <w:szCs w:val="28"/>
        </w:rPr>
        <w:object w:dxaOrig="240" w:dyaOrig="220" w14:anchorId="775EEA6A">
          <v:shape id="_x0000_i1354" type="#_x0000_t75" style="width:11.9pt;height:10.65pt" o:ole="" fillcolor="window">
            <v:imagedata r:id="rId655" o:title=""/>
          </v:shape>
          <o:OLEObject Type="Embed" ProgID="Equation.3" ShapeID="_x0000_i1354" DrawAspect="Content" ObjectID="_1774439651" r:id="rId656"/>
        </w:object>
      </w:r>
      <w:r w:rsidR="001479BD" w:rsidRPr="00702DD0">
        <w:rPr>
          <w:sz w:val="28"/>
          <w:szCs w:val="28"/>
        </w:rPr>
        <w:t xml:space="preserve">. От действия поперечной силы </w:t>
      </w:r>
      <w:r w:rsidR="001479BD" w:rsidRPr="00702DD0">
        <w:rPr>
          <w:position w:val="-14"/>
          <w:sz w:val="28"/>
          <w:szCs w:val="28"/>
        </w:rPr>
        <w:object w:dxaOrig="320" w:dyaOrig="380" w14:anchorId="0F53CDC9">
          <v:shape id="_x0000_i1355" type="#_x0000_t75" style="width:16.3pt;height:19.4pt" o:ole="">
            <v:imagedata r:id="rId657" o:title=""/>
          </v:shape>
          <o:OLEObject Type="Embed" ProgID="Equation.3" ShapeID="_x0000_i1355" DrawAspect="Content" ObjectID="_1774439652" r:id="rId658"/>
        </w:object>
      </w:r>
      <w:r w:rsidR="001479BD" w:rsidRPr="00702DD0">
        <w:rPr>
          <w:i/>
          <w:sz w:val="28"/>
          <w:szCs w:val="28"/>
        </w:rPr>
        <w:t xml:space="preserve"> </w:t>
      </w:r>
      <w:r w:rsidR="001479BD" w:rsidRPr="00702DD0">
        <w:rPr>
          <w:sz w:val="28"/>
          <w:szCs w:val="28"/>
        </w:rPr>
        <w:t xml:space="preserve">возникает касательное напряжение </w:t>
      </w:r>
      <w:r w:rsidR="001479BD" w:rsidRPr="00702DD0">
        <w:rPr>
          <w:position w:val="-6"/>
          <w:sz w:val="28"/>
          <w:szCs w:val="28"/>
        </w:rPr>
        <w:object w:dxaOrig="200" w:dyaOrig="220" w14:anchorId="1D0A5371">
          <v:shape id="_x0000_i1356" type="#_x0000_t75" style="width:10.65pt;height:10.65pt" o:ole="" fillcolor="window">
            <v:imagedata r:id="rId659" o:title=""/>
          </v:shape>
          <o:OLEObject Type="Embed" ProgID="Equation.3" ShapeID="_x0000_i1356" DrawAspect="Content" ObjectID="_1774439653" r:id="rId660"/>
        </w:object>
      </w:r>
      <w:r w:rsidR="001479BD" w:rsidRPr="00702DD0">
        <w:rPr>
          <w:sz w:val="28"/>
          <w:szCs w:val="28"/>
        </w:rPr>
        <w:t xml:space="preserve">. Пусть </w:t>
      </w:r>
      <w:r w:rsidR="001479BD" w:rsidRPr="00702DD0">
        <w:rPr>
          <w:i/>
          <w:sz w:val="28"/>
          <w:szCs w:val="28"/>
          <w:lang w:val="en-US"/>
        </w:rPr>
        <w:t>C</w:t>
      </w:r>
      <w:r w:rsidR="001479BD" w:rsidRPr="00702DD0">
        <w:rPr>
          <w:i/>
          <w:sz w:val="28"/>
          <w:szCs w:val="28"/>
        </w:rPr>
        <w:t xml:space="preserve">х , </w:t>
      </w:r>
      <w:r w:rsidR="001479BD" w:rsidRPr="00702DD0">
        <w:rPr>
          <w:i/>
          <w:sz w:val="28"/>
          <w:szCs w:val="28"/>
          <w:lang w:val="en-US"/>
        </w:rPr>
        <w:t>C</w:t>
      </w:r>
      <w:r w:rsidR="001479BD" w:rsidRPr="00702DD0">
        <w:rPr>
          <w:i/>
          <w:sz w:val="28"/>
          <w:szCs w:val="28"/>
        </w:rPr>
        <w:t>у</w:t>
      </w:r>
      <w:r w:rsidR="001479BD" w:rsidRPr="00702DD0">
        <w:rPr>
          <w:sz w:val="28"/>
          <w:szCs w:val="28"/>
        </w:rPr>
        <w:t xml:space="preserve"> главные центральные оси поперечного сечения балки, </w:t>
      </w:r>
      <w:r w:rsidR="001479BD" w:rsidRPr="00702DD0">
        <w:rPr>
          <w:i/>
          <w:sz w:val="28"/>
          <w:szCs w:val="28"/>
          <w:lang w:val="en-US"/>
        </w:rPr>
        <w:t>Cz</w:t>
      </w:r>
      <w:r w:rsidR="001479BD" w:rsidRPr="00702DD0">
        <w:rPr>
          <w:i/>
          <w:sz w:val="28"/>
          <w:szCs w:val="28"/>
        </w:rPr>
        <w:t xml:space="preserve"> </w:t>
      </w:r>
      <w:r w:rsidR="001479BD" w:rsidRPr="00702DD0">
        <w:rPr>
          <w:sz w:val="28"/>
          <w:szCs w:val="28"/>
        </w:rPr>
        <w:t xml:space="preserve">– продольная ось балки. Если все внешние силы приложены в плоскости </w:t>
      </w:r>
      <w:r w:rsidR="001479BD" w:rsidRPr="00702DD0">
        <w:rPr>
          <w:i/>
          <w:sz w:val="28"/>
          <w:szCs w:val="28"/>
        </w:rPr>
        <w:t>у</w:t>
      </w:r>
      <w:r w:rsidR="001479BD" w:rsidRPr="00702DD0">
        <w:rPr>
          <w:i/>
          <w:sz w:val="28"/>
          <w:szCs w:val="28"/>
          <w:lang w:val="en-US"/>
        </w:rPr>
        <w:t>Cz</w:t>
      </w:r>
      <w:r w:rsidR="001479BD" w:rsidRPr="00702DD0">
        <w:rPr>
          <w:i/>
          <w:sz w:val="28"/>
          <w:szCs w:val="28"/>
        </w:rPr>
        <w:t xml:space="preserve"> </w:t>
      </w:r>
      <w:r w:rsidR="001479BD" w:rsidRPr="00702DD0">
        <w:rPr>
          <w:sz w:val="28"/>
          <w:szCs w:val="28"/>
        </w:rPr>
        <w:t xml:space="preserve">(рис. </w:t>
      </w:r>
      <w:r w:rsidR="001479BD">
        <w:rPr>
          <w:sz w:val="28"/>
          <w:szCs w:val="28"/>
        </w:rPr>
        <w:t>5</w:t>
      </w:r>
      <w:r w:rsidR="001479BD" w:rsidRPr="00702DD0">
        <w:rPr>
          <w:sz w:val="28"/>
          <w:szCs w:val="28"/>
        </w:rPr>
        <w:t>.1 а), то реализуется прямой поперечный изгиб балки и напряжения в поперечном сечении определяются по формулам</w:t>
      </w:r>
    </w:p>
    <w:p w14:paraId="35FF6B3E" w14:textId="77777777" w:rsidR="001479BD" w:rsidRPr="00702DD0" w:rsidRDefault="001479BD" w:rsidP="001479BD">
      <w:pPr>
        <w:tabs>
          <w:tab w:val="left" w:pos="3686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30"/>
          <w:sz w:val="28"/>
          <w:szCs w:val="28"/>
        </w:rPr>
        <w:object w:dxaOrig="1180" w:dyaOrig="680" w14:anchorId="302FCB1A">
          <v:shape id="_x0000_i1357" type="#_x0000_t75" style="width:58.85pt;height:34.45pt" o:ole="" fillcolor="window">
            <v:imagedata r:id="rId661" o:title=""/>
          </v:shape>
          <o:OLEObject Type="Embed" ProgID="Equation.3" ShapeID="_x0000_i1357" DrawAspect="Content" ObjectID="_1774439654" r:id="rId662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30"/>
          <w:sz w:val="28"/>
          <w:szCs w:val="28"/>
        </w:rPr>
        <w:object w:dxaOrig="1200" w:dyaOrig="740" w14:anchorId="348F6F00">
          <v:shape id="_x0000_i1358" type="#_x0000_t75" style="width:60.1pt;height:36.3pt" o:ole="" fillcolor="window">
            <v:imagedata r:id="rId663" o:title=""/>
          </v:shape>
          <o:OLEObject Type="Embed" ProgID="Equation.3" ShapeID="_x0000_i1358" DrawAspect="Content" ObjectID="_1774439655" r:id="rId664"/>
        </w:object>
      </w:r>
      <w:r w:rsidRPr="00702DD0">
        <w:rPr>
          <w:sz w:val="28"/>
          <w:szCs w:val="28"/>
        </w:rPr>
        <w:tab/>
        <w:t>(4.1)</w:t>
      </w:r>
    </w:p>
    <w:p w14:paraId="22C1F235" w14:textId="77777777" w:rsidR="001479BD" w:rsidRPr="00702DD0" w:rsidRDefault="001479BD" w:rsidP="001479BD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i/>
          <w:sz w:val="28"/>
          <w:szCs w:val="28"/>
        </w:rPr>
        <w:t>М</w:t>
      </w:r>
      <w:r w:rsidRPr="00702DD0">
        <w:rPr>
          <w:i/>
          <w:sz w:val="28"/>
          <w:szCs w:val="28"/>
          <w:vertAlign w:val="subscript"/>
        </w:rPr>
        <w:t>х</w:t>
      </w:r>
      <w:r w:rsidRPr="00702DD0">
        <w:rPr>
          <w:i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– изгибающий момент относительно оси </w:t>
      </w:r>
      <w:r w:rsidRPr="00702DD0">
        <w:rPr>
          <w:i/>
          <w:sz w:val="28"/>
          <w:szCs w:val="28"/>
          <w:lang w:val="en-US"/>
        </w:rPr>
        <w:t>C</w:t>
      </w:r>
      <w:r w:rsidRPr="00702DD0">
        <w:rPr>
          <w:i/>
          <w:sz w:val="28"/>
          <w:szCs w:val="28"/>
        </w:rPr>
        <w:t>х;</w:t>
      </w:r>
      <w:r w:rsidRPr="00702DD0"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279" w:dyaOrig="360" w14:anchorId="7DA22292">
          <v:shape id="_x0000_i1359" type="#_x0000_t75" style="width:13.75pt;height:18.15pt" o:ole="" fillcolor="window">
            <v:imagedata r:id="rId665" o:title=""/>
          </v:shape>
          <o:OLEObject Type="Embed" ProgID="Equation.3" ShapeID="_x0000_i1359" DrawAspect="Content" ObjectID="_1774439656" r:id="rId666"/>
        </w:object>
      </w:r>
      <w:r w:rsidRPr="00702DD0">
        <w:rPr>
          <w:sz w:val="28"/>
          <w:szCs w:val="28"/>
        </w:rPr>
        <w:t xml:space="preserve"> – осевой момент инерции поперечного сечения относительно оси </w:t>
      </w:r>
      <w:r w:rsidRPr="00702DD0">
        <w:rPr>
          <w:i/>
          <w:sz w:val="28"/>
          <w:szCs w:val="28"/>
        </w:rPr>
        <w:t>Сх</w:t>
      </w:r>
      <w:r w:rsidRPr="00702DD0">
        <w:rPr>
          <w:sz w:val="28"/>
          <w:szCs w:val="28"/>
        </w:rPr>
        <w:t xml:space="preserve">; </w:t>
      </w:r>
      <w:r w:rsidRPr="00702DD0">
        <w:rPr>
          <w:sz w:val="28"/>
          <w:szCs w:val="28"/>
          <w:lang w:val="en-US"/>
        </w:rPr>
        <w:t>y</w:t>
      </w:r>
      <w:r w:rsidRPr="00702DD0">
        <w:rPr>
          <w:sz w:val="28"/>
          <w:szCs w:val="28"/>
        </w:rPr>
        <w:t xml:space="preserve"> – координата точки, в которой определяется напряжение; </w:t>
      </w:r>
      <w:r w:rsidRPr="00702DD0">
        <w:rPr>
          <w:i/>
          <w:sz w:val="28"/>
          <w:szCs w:val="28"/>
          <w:lang w:val="en-US"/>
        </w:rPr>
        <w:t>b</w:t>
      </w:r>
      <w:r w:rsidRPr="00702DD0">
        <w:rPr>
          <w:sz w:val="28"/>
          <w:szCs w:val="28"/>
        </w:rPr>
        <w:t xml:space="preserve"> – ширина поперечного сечения; </w:t>
      </w:r>
      <w:r w:rsidRPr="00702DD0">
        <w:rPr>
          <w:position w:val="-12"/>
          <w:sz w:val="28"/>
          <w:szCs w:val="28"/>
          <w:lang w:val="en-US"/>
        </w:rPr>
        <w:object w:dxaOrig="300" w:dyaOrig="400" w14:anchorId="5015377F">
          <v:shape id="_x0000_i1360" type="#_x0000_t75" style="width:15.05pt;height:19.4pt" o:ole="" fillcolor="window">
            <v:imagedata r:id="rId667" o:title=""/>
          </v:shape>
          <o:OLEObject Type="Embed" ProgID="Equation.3" ShapeID="_x0000_i1360" DrawAspect="Content" ObjectID="_1774439657" r:id="rId668"/>
        </w:object>
      </w:r>
      <w:r w:rsidRPr="00702DD0">
        <w:rPr>
          <w:position w:val="-10"/>
          <w:sz w:val="28"/>
          <w:szCs w:val="28"/>
        </w:rPr>
        <w:object w:dxaOrig="180" w:dyaOrig="340" w14:anchorId="58FED1BC">
          <v:shape id="_x0000_i1361" type="#_x0000_t75" style="width:9.4pt;height:16.9pt" o:ole="" fillcolor="window">
            <v:imagedata r:id="rId248" o:title=""/>
          </v:shape>
          <o:OLEObject Type="Embed" ProgID="Equation.3" ShapeID="_x0000_i1361" DrawAspect="Content" ObjectID="_1774439658" r:id="rId669"/>
        </w:object>
      </w:r>
      <w:r w:rsidRPr="00702DD0">
        <w:rPr>
          <w:sz w:val="28"/>
          <w:szCs w:val="28"/>
        </w:rPr>
        <w:t xml:space="preserve">- статический момент относительно оси </w:t>
      </w:r>
      <w:r w:rsidRPr="00702DD0">
        <w:rPr>
          <w:i/>
          <w:sz w:val="28"/>
          <w:szCs w:val="28"/>
        </w:rPr>
        <w:t>Сх</w:t>
      </w:r>
      <w:r w:rsidRPr="00702DD0">
        <w:rPr>
          <w:sz w:val="28"/>
          <w:szCs w:val="28"/>
        </w:rPr>
        <w:t xml:space="preserve"> площади части поперечного сечения, расположенной выше точки с координатой у.</w:t>
      </w:r>
    </w:p>
    <w:p w14:paraId="05759614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Для длинных балок касательными напряжениями τ</w:t>
      </w:r>
      <w:r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ввиду их малости</w:t>
      </w:r>
      <w:r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пренебрегают и проводят расчет на прочность по нормальным напряжениям</w:t>
      </w:r>
    </w:p>
    <w:p w14:paraId="0B0B20EF" w14:textId="77777777" w:rsidR="001479BD" w:rsidRPr="00702DD0" w:rsidRDefault="001479BD" w:rsidP="001479BD">
      <w:pPr>
        <w:tabs>
          <w:tab w:val="left" w:pos="4111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30"/>
          <w:sz w:val="28"/>
          <w:szCs w:val="28"/>
          <w:lang w:val="en-US"/>
        </w:rPr>
        <w:object w:dxaOrig="2040" w:dyaOrig="740" w14:anchorId="42C107E4">
          <v:shape id="_x0000_i1362" type="#_x0000_t75" style="width:102.05pt;height:36.3pt" o:ole="" fillcolor="window">
            <v:imagedata r:id="rId670" o:title=""/>
          </v:shape>
          <o:OLEObject Type="Embed" ProgID="Equation.3" ShapeID="_x0000_i1362" DrawAspect="Content" ObjectID="_1774439659" r:id="rId671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4.2)</w:t>
      </w:r>
    </w:p>
    <w:p w14:paraId="44FB35FC" w14:textId="77777777" w:rsidR="001479BD" w:rsidRPr="00702DD0" w:rsidRDefault="001479BD" w:rsidP="001479BD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30"/>
          <w:sz w:val="28"/>
          <w:szCs w:val="28"/>
        </w:rPr>
        <w:object w:dxaOrig="1040" w:dyaOrig="680" w14:anchorId="02589391">
          <v:shape id="_x0000_i1363" type="#_x0000_t75" style="width:52.6pt;height:34.45pt" o:ole="" fillcolor="window">
            <v:imagedata r:id="rId672" o:title=""/>
          </v:shape>
          <o:OLEObject Type="Embed" ProgID="Equation.3" ShapeID="_x0000_i1363" DrawAspect="Content" ObjectID="_1774439660" r:id="rId673"/>
        </w:object>
      </w:r>
      <w:r w:rsidRPr="00702DD0">
        <w:rPr>
          <w:sz w:val="28"/>
          <w:szCs w:val="28"/>
        </w:rPr>
        <w:t xml:space="preserve">- осевой момент сопротивления поперечного сечения при изгибе; </w:t>
      </w:r>
      <w:r w:rsidRPr="00702DD0">
        <w:rPr>
          <w:position w:val="-10"/>
          <w:sz w:val="28"/>
          <w:szCs w:val="28"/>
        </w:rPr>
        <w:object w:dxaOrig="360" w:dyaOrig="340" w14:anchorId="1B21DE12">
          <v:shape id="_x0000_i1364" type="#_x0000_t75" style="width:18.15pt;height:16.9pt" o:ole="" fillcolor="window">
            <v:imagedata r:id="rId674" o:title=""/>
          </v:shape>
          <o:OLEObject Type="Embed" ProgID="Equation.3" ShapeID="_x0000_i1364" DrawAspect="Content" ObjectID="_1774439661" r:id="rId675"/>
        </w:object>
      </w:r>
      <w:r w:rsidRPr="00702DD0">
        <w:rPr>
          <w:sz w:val="28"/>
          <w:szCs w:val="28"/>
        </w:rPr>
        <w:t>- допускаемое нормальное напряжение.</w:t>
      </w:r>
    </w:p>
    <w:p w14:paraId="7452D11F" w14:textId="77777777" w:rsidR="001479BD" w:rsidRPr="00702DD0" w:rsidRDefault="001479BD" w:rsidP="001479BD">
      <w:pPr>
        <w:ind w:firstLine="709"/>
        <w:rPr>
          <w:sz w:val="28"/>
          <w:szCs w:val="28"/>
        </w:rPr>
      </w:pPr>
    </w:p>
    <w:p w14:paraId="282D8487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4.</w:t>
      </w:r>
      <w:r>
        <w:rPr>
          <w:sz w:val="28"/>
          <w:szCs w:val="28"/>
        </w:rPr>
        <w:t>3</w:t>
      </w:r>
      <w:r w:rsidRPr="00702DD0">
        <w:rPr>
          <w:sz w:val="28"/>
          <w:szCs w:val="28"/>
        </w:rPr>
        <w:t>. Пример решения задачи для дву</w:t>
      </w:r>
      <w:r>
        <w:rPr>
          <w:sz w:val="28"/>
          <w:szCs w:val="28"/>
        </w:rPr>
        <w:t>х</w:t>
      </w:r>
      <w:r w:rsidRPr="00702DD0">
        <w:rPr>
          <w:sz w:val="28"/>
          <w:szCs w:val="28"/>
        </w:rPr>
        <w:t>опорной балки</w:t>
      </w:r>
    </w:p>
    <w:p w14:paraId="75420907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Шарнирно закрепленная на двух опорах стальная двутавровая балка (рис. </w:t>
      </w:r>
      <w:r>
        <w:rPr>
          <w:sz w:val="28"/>
          <w:szCs w:val="28"/>
        </w:rPr>
        <w:t>4</w:t>
      </w:r>
      <w:r w:rsidRPr="00702DD0">
        <w:rPr>
          <w:sz w:val="28"/>
          <w:szCs w:val="28"/>
        </w:rPr>
        <w:t>.</w:t>
      </w:r>
      <w:r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, а) нагружена равномерно распределенной по длине нагрузкой интенсивности </w:t>
      </w:r>
      <w:r w:rsidRPr="00702DD0">
        <w:rPr>
          <w:i/>
          <w:sz w:val="28"/>
          <w:szCs w:val="28"/>
          <w:lang w:val="en-US"/>
        </w:rPr>
        <w:t>q</w:t>
      </w:r>
      <w:r w:rsidRPr="00702DD0">
        <w:rPr>
          <w:sz w:val="28"/>
          <w:szCs w:val="28"/>
        </w:rPr>
        <w:t xml:space="preserve"> = 10 кН/м, сосредоточенной силой и моментом, соответствующим </w:t>
      </w:r>
      <w:r w:rsidRPr="00702DD0">
        <w:rPr>
          <w:position w:val="-10"/>
          <w:sz w:val="28"/>
          <w:szCs w:val="28"/>
        </w:rPr>
        <w:object w:dxaOrig="520" w:dyaOrig="340" w14:anchorId="7D511B73">
          <v:shape id="_x0000_i1365" type="#_x0000_t75" style="width:25.65pt;height:16.9pt" o:ole="" fillcolor="window">
            <v:imagedata r:id="rId676" o:title=""/>
          </v:shape>
          <o:OLEObject Type="Embed" ProgID="Equation.3" ShapeID="_x0000_i1365" DrawAspect="Content" ObjectID="_1774439662" r:id="rId677"/>
        </w:object>
      </w:r>
      <w:r w:rsidRPr="00702DD0">
        <w:rPr>
          <w:sz w:val="28"/>
          <w:szCs w:val="28"/>
        </w:rPr>
        <w:t xml:space="preserve"> 2 </w:t>
      </w:r>
      <w:r w:rsidRPr="00702DD0">
        <w:rPr>
          <w:sz w:val="28"/>
          <w:szCs w:val="28"/>
        </w:rPr>
        <w:lastRenderedPageBreak/>
        <w:t xml:space="preserve">и </w:t>
      </w:r>
      <w:r w:rsidRPr="00702DD0">
        <w:rPr>
          <w:position w:val="-10"/>
          <w:sz w:val="28"/>
          <w:szCs w:val="28"/>
        </w:rPr>
        <w:object w:dxaOrig="560" w:dyaOrig="340" w14:anchorId="2B97037D">
          <v:shape id="_x0000_i1366" type="#_x0000_t75" style="width:28.15pt;height:16.9pt" o:ole="" fillcolor="window">
            <v:imagedata r:id="rId678" o:title=""/>
          </v:shape>
          <o:OLEObject Type="Embed" ProgID="Equation.3" ShapeID="_x0000_i1366" DrawAspect="Content" ObjectID="_1774439663" r:id="rId679"/>
        </w:object>
      </w:r>
      <w:r w:rsidRPr="00702DD0">
        <w:rPr>
          <w:sz w:val="28"/>
          <w:szCs w:val="28"/>
        </w:rPr>
        <w:t xml:space="preserve"> 0.9. Допускаемое нормальное напряжение </w:t>
      </w:r>
      <w:r w:rsidRPr="00702DD0">
        <w:rPr>
          <w:position w:val="-10"/>
          <w:sz w:val="28"/>
          <w:szCs w:val="28"/>
        </w:rPr>
        <w:object w:dxaOrig="980" w:dyaOrig="340" w14:anchorId="5B6D9DDD">
          <v:shape id="_x0000_i1367" type="#_x0000_t75" style="width:48.2pt;height:16.9pt" o:ole="" fillcolor="window">
            <v:imagedata r:id="rId680" o:title=""/>
          </v:shape>
          <o:OLEObject Type="Embed" ProgID="Equation.3" ShapeID="_x0000_i1367" DrawAspect="Content" ObjectID="_1774439664" r:id="rId681"/>
        </w:object>
      </w:r>
      <w:r w:rsidRPr="00702DD0">
        <w:rPr>
          <w:sz w:val="28"/>
          <w:szCs w:val="28"/>
        </w:rPr>
        <w:t xml:space="preserve"> МПа, расстояния </w:t>
      </w:r>
      <w:r w:rsidRPr="00702DD0">
        <w:rPr>
          <w:i/>
          <w:sz w:val="28"/>
          <w:szCs w:val="28"/>
          <w:lang w:val="en-US"/>
        </w:rPr>
        <w:t>a</w:t>
      </w:r>
      <w:r w:rsidRPr="00702DD0">
        <w:rPr>
          <w:sz w:val="28"/>
          <w:szCs w:val="28"/>
        </w:rPr>
        <w:t xml:space="preserve"> = 0.5м, </w:t>
      </w:r>
      <w:r w:rsidRPr="00702DD0">
        <w:rPr>
          <w:position w:val="-6"/>
          <w:sz w:val="28"/>
          <w:szCs w:val="28"/>
        </w:rPr>
        <w:object w:dxaOrig="580" w:dyaOrig="279" w14:anchorId="174DFDC1">
          <v:shape id="_x0000_i1368" type="#_x0000_t75" style="width:28.8pt;height:13.75pt" o:ole="" fillcolor="window">
            <v:imagedata r:id="rId682" o:title=""/>
          </v:shape>
          <o:OLEObject Type="Embed" ProgID="Equation.3" ShapeID="_x0000_i1368" DrawAspect="Content" ObjectID="_1774439665" r:id="rId683"/>
        </w:object>
      </w:r>
      <w:r w:rsidRPr="00702DD0">
        <w:rPr>
          <w:sz w:val="28"/>
          <w:szCs w:val="28"/>
        </w:rPr>
        <w:t xml:space="preserve"> 1.9. Требуется построить эпюры поперечных сил и изгибающих моментов в масштабе, определить максимальный изгибающий момента </w:t>
      </w:r>
      <w:r w:rsidRPr="00702DD0">
        <w:rPr>
          <w:position w:val="-14"/>
          <w:sz w:val="28"/>
          <w:szCs w:val="28"/>
        </w:rPr>
        <w:object w:dxaOrig="620" w:dyaOrig="400" w14:anchorId="260CA01E">
          <v:shape id="_x0000_i1369" type="#_x0000_t75" style="width:31.3pt;height:19.4pt" o:ole="" fillcolor="window">
            <v:imagedata r:id="rId633" o:title=""/>
          </v:shape>
          <o:OLEObject Type="Embed" ProgID="Equation.3" ShapeID="_x0000_i1369" DrawAspect="Content" ObjectID="_1774439666" r:id="rId684"/>
        </w:object>
      </w:r>
      <w:r w:rsidRPr="00702DD0">
        <w:rPr>
          <w:sz w:val="28"/>
          <w:szCs w:val="28"/>
        </w:rPr>
        <w:t>, и подобрать номер двутаврового поперечного сечения из расчета на прочность.</w:t>
      </w:r>
    </w:p>
    <w:p w14:paraId="01615785" w14:textId="77777777" w:rsidR="001479BD" w:rsidRPr="00702DD0" w:rsidRDefault="00000000" w:rsidP="001479BD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 w14:anchorId="4D6771EB">
          <v:shape id="_x0000_s4898" type="#_x0000_t202" style="position:absolute;left:0;text-align:left;margin-left:87.55pt;margin-top:299pt;width:302.4pt;height:14.4pt;z-index:23" o:allowincell="f" filled="f" stroked="f">
            <v:textbox style="mso-next-textbox:#_x0000_s4898" inset=",0,,0">
              <w:txbxContent>
                <w:p w14:paraId="26B1E348" w14:textId="77777777" w:rsidR="00956E72" w:rsidRPr="00460FB0" w:rsidRDefault="00956E72" w:rsidP="001479BD">
                  <w:pPr>
                    <w:jc w:val="center"/>
                    <w:rPr>
                      <w:sz w:val="28"/>
                      <w:szCs w:val="28"/>
                    </w:rPr>
                  </w:pPr>
                  <w:r w:rsidRPr="00460FB0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4.2</w:t>
                  </w:r>
                </w:p>
              </w:txbxContent>
            </v:textbox>
            <w10:wrap type="topAndBottom" side="right"/>
          </v:shape>
        </w:pict>
      </w:r>
      <w:r>
        <w:rPr>
          <w:noProof/>
          <w:sz w:val="28"/>
          <w:szCs w:val="28"/>
        </w:rPr>
        <w:object w:dxaOrig="1440" w:dyaOrig="1440" w14:anchorId="148A281B">
          <v:shape id="_x0000_s4899" type="#_x0000_t75" style="position:absolute;left:0;text-align:left;margin-left:83.05pt;margin-top:.05pt;width:314.5pt;height:298.95pt;z-index:24" o:allowincell="f">
            <v:imagedata r:id="rId685" o:title=""/>
            <w10:wrap type="topAndBottom" side="right"/>
          </v:shape>
          <o:OLEObject Type="Embed" ProgID="PBrush" ShapeID="_x0000_s4899" DrawAspect="Content" ObjectID="_1774439846" r:id="rId686"/>
        </w:object>
      </w:r>
      <w:r w:rsidR="001479BD" w:rsidRPr="00702DD0">
        <w:rPr>
          <w:sz w:val="28"/>
          <w:szCs w:val="28"/>
        </w:rPr>
        <w:t>Решение подобных задач ведется в следующем порядке.</w:t>
      </w:r>
    </w:p>
    <w:p w14:paraId="0E67341B" w14:textId="77777777" w:rsidR="001479BD" w:rsidRPr="00702DD0" w:rsidRDefault="001479BD" w:rsidP="001479BD">
      <w:pPr>
        <w:ind w:firstLine="709"/>
        <w:rPr>
          <w:sz w:val="28"/>
          <w:szCs w:val="28"/>
        </w:rPr>
      </w:pPr>
      <w:r>
        <w:rPr>
          <w:sz w:val="28"/>
          <w:szCs w:val="28"/>
        </w:rPr>
        <w:t>а)</w:t>
      </w:r>
      <w:r w:rsidRPr="00702DD0">
        <w:rPr>
          <w:sz w:val="28"/>
          <w:szCs w:val="28"/>
        </w:rPr>
        <w:t xml:space="preserve"> Строится в масштабе расчетная схема балки (рис. </w:t>
      </w:r>
      <w:r>
        <w:rPr>
          <w:sz w:val="28"/>
          <w:szCs w:val="28"/>
        </w:rPr>
        <w:t>4</w:t>
      </w:r>
      <w:r w:rsidRPr="00702DD0">
        <w:rPr>
          <w:sz w:val="28"/>
          <w:szCs w:val="28"/>
        </w:rPr>
        <w:t>.</w:t>
      </w:r>
      <w:r>
        <w:rPr>
          <w:sz w:val="28"/>
          <w:szCs w:val="28"/>
        </w:rPr>
        <w:t>2)</w:t>
      </w:r>
      <w:r w:rsidRPr="00702DD0">
        <w:rPr>
          <w:sz w:val="28"/>
          <w:szCs w:val="28"/>
        </w:rPr>
        <w:t>.</w:t>
      </w:r>
    </w:p>
    <w:p w14:paraId="2846986C" w14:textId="77777777" w:rsidR="001479BD" w:rsidRPr="00702DD0" w:rsidRDefault="001479BD" w:rsidP="001479BD">
      <w:pPr>
        <w:pStyle w:val="a6"/>
        <w:shd w:val="clear" w:color="auto" w:fill="FFFFFF"/>
        <w:ind w:firstLine="709"/>
        <w:rPr>
          <w:sz w:val="28"/>
          <w:szCs w:val="28"/>
        </w:rPr>
      </w:pPr>
      <w:r>
        <w:rPr>
          <w:sz w:val="28"/>
          <w:szCs w:val="28"/>
        </w:rPr>
        <w:t>б)</w:t>
      </w:r>
      <w:r w:rsidRPr="00702DD0">
        <w:rPr>
          <w:sz w:val="28"/>
          <w:szCs w:val="28"/>
        </w:rPr>
        <w:t xml:space="preserve"> Определение опорных реакций.</w:t>
      </w:r>
    </w:p>
    <w:p w14:paraId="37523772" w14:textId="77777777" w:rsidR="001479BD" w:rsidRPr="00702DD0" w:rsidRDefault="001479BD" w:rsidP="001479BD">
      <w:pPr>
        <w:pStyle w:val="aa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Балка имеет шарнирно – подвижную опору А и шарнирно – неподвижную опору В. Поскольку система сил, действующих на балку, включает только вертикальные силы и опора В перемещается горизонтально, горизонтальные составляющие реакции в опорах А и В будут равны нулю.</w:t>
      </w:r>
    </w:p>
    <w:p w14:paraId="6825E831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ертикальные составляющие реакций </w:t>
      </w:r>
      <w:r w:rsidRPr="00702DD0">
        <w:rPr>
          <w:position w:val="-10"/>
          <w:sz w:val="28"/>
          <w:szCs w:val="28"/>
        </w:rPr>
        <w:object w:dxaOrig="340" w:dyaOrig="340" w14:anchorId="13313E39">
          <v:shape id="_x0000_i1371" type="#_x0000_t75" style="width:16.9pt;height:16.9pt" o:ole="" fillcolor="window">
            <v:imagedata r:id="rId687" o:title=""/>
          </v:shape>
          <o:OLEObject Type="Embed" ProgID="Equation.3" ShapeID="_x0000_i1371" DrawAspect="Content" ObjectID="_1774439667" r:id="rId688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40" w:dyaOrig="340" w14:anchorId="632CBCD7">
          <v:shape id="_x0000_i1372" type="#_x0000_t75" style="width:16.9pt;height:16.9pt" o:ole="" fillcolor="window">
            <v:imagedata r:id="rId689" o:title=""/>
          </v:shape>
          <o:OLEObject Type="Embed" ProgID="Equation.3" ShapeID="_x0000_i1372" DrawAspect="Content" ObjectID="_1774439668" r:id="rId690"/>
        </w:object>
      </w:r>
      <w:r w:rsidRPr="00702DD0">
        <w:rPr>
          <w:sz w:val="28"/>
          <w:szCs w:val="28"/>
        </w:rPr>
        <w:t xml:space="preserve"> определим из уравнений равновесия моментов сил относительно точек А и В:</w:t>
      </w:r>
    </w:p>
    <w:p w14:paraId="114984CF" w14:textId="77777777" w:rsidR="001479BD" w:rsidRPr="00702DD0" w:rsidRDefault="001479BD" w:rsidP="001479BD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4"/>
          <w:sz w:val="28"/>
          <w:szCs w:val="28"/>
        </w:rPr>
        <w:object w:dxaOrig="1120" w:dyaOrig="400" w14:anchorId="46555D6C">
          <v:shape id="_x0000_i1373" type="#_x0000_t75" style="width:55.7pt;height:19.4pt" o:ole="" fillcolor="window">
            <v:imagedata r:id="rId691" o:title=""/>
          </v:shape>
          <o:OLEObject Type="Embed" ProgID="Equation.3" ShapeID="_x0000_i1373" DrawAspect="Content" ObjectID="_1774439669" r:id="rId692"/>
        </w:object>
      </w:r>
      <w:r w:rsidRPr="00702DD0">
        <w:rPr>
          <w:i/>
          <w:sz w:val="28"/>
          <w:szCs w:val="28"/>
        </w:rPr>
        <w:t xml:space="preserve">, </w:t>
      </w:r>
      <w:r w:rsidRPr="00702DD0">
        <w:rPr>
          <w:i/>
          <w:position w:val="-10"/>
          <w:sz w:val="28"/>
          <w:szCs w:val="28"/>
        </w:rPr>
        <w:object w:dxaOrig="3560" w:dyaOrig="340" w14:anchorId="53EDBF7E">
          <v:shape id="_x0000_i1374" type="#_x0000_t75" style="width:178.45pt;height:16.9pt" o:ole="" fillcolor="window">
            <v:imagedata r:id="rId693" o:title=""/>
          </v:shape>
          <o:OLEObject Type="Embed" ProgID="Equation.3" ShapeID="_x0000_i1374" DrawAspect="Content" ObjectID="_1774439670" r:id="rId694"/>
        </w:object>
      </w:r>
      <w:r w:rsidRPr="00702DD0">
        <w:rPr>
          <w:i/>
          <w:sz w:val="28"/>
          <w:szCs w:val="28"/>
        </w:rPr>
        <w:t>.</w:t>
      </w:r>
    </w:p>
    <w:p w14:paraId="4C78A6FB" w14:textId="77777777" w:rsidR="001479BD" w:rsidRPr="00702DD0" w:rsidRDefault="001479BD" w:rsidP="001479BD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4"/>
          <w:sz w:val="28"/>
          <w:szCs w:val="28"/>
        </w:rPr>
        <w:object w:dxaOrig="1120" w:dyaOrig="400" w14:anchorId="62D814A5">
          <v:shape id="_x0000_i1375" type="#_x0000_t75" style="width:55.7pt;height:19.4pt" o:ole="" fillcolor="window">
            <v:imagedata r:id="rId695" o:title=""/>
          </v:shape>
          <o:OLEObject Type="Embed" ProgID="Equation.3" ShapeID="_x0000_i1375" DrawAspect="Content" ObjectID="_1774439671" r:id="rId696"/>
        </w:object>
      </w:r>
      <w:r w:rsidRPr="00702DD0">
        <w:rPr>
          <w:i/>
          <w:sz w:val="28"/>
          <w:szCs w:val="28"/>
        </w:rPr>
        <w:t xml:space="preserve">, </w:t>
      </w:r>
      <w:r w:rsidRPr="00702DD0">
        <w:rPr>
          <w:i/>
          <w:position w:val="-10"/>
          <w:sz w:val="28"/>
          <w:szCs w:val="28"/>
        </w:rPr>
        <w:object w:dxaOrig="3760" w:dyaOrig="360" w14:anchorId="169CEFE9">
          <v:shape id="_x0000_i1376" type="#_x0000_t75" style="width:187.85pt;height:18.15pt" o:ole="" fillcolor="window">
            <v:imagedata r:id="rId697" o:title=""/>
          </v:shape>
          <o:OLEObject Type="Embed" ProgID="Equation.3" ShapeID="_x0000_i1376" DrawAspect="Content" ObjectID="_1774439672" r:id="rId698"/>
        </w:object>
      </w:r>
      <w:r w:rsidRPr="00702DD0">
        <w:rPr>
          <w:i/>
          <w:sz w:val="28"/>
          <w:szCs w:val="28"/>
        </w:rPr>
        <w:t>.</w:t>
      </w:r>
    </w:p>
    <w:p w14:paraId="4BAAC459" w14:textId="77777777" w:rsidR="001479BD" w:rsidRPr="00702DD0" w:rsidRDefault="001479BD" w:rsidP="001479BD">
      <w:pPr>
        <w:pStyle w:val="a6"/>
        <w:shd w:val="clear" w:color="auto" w:fill="FFFFFF"/>
        <w:rPr>
          <w:sz w:val="28"/>
          <w:szCs w:val="28"/>
        </w:rPr>
      </w:pPr>
      <w:r w:rsidRPr="00702DD0">
        <w:rPr>
          <w:sz w:val="28"/>
          <w:szCs w:val="28"/>
        </w:rPr>
        <w:t>или</w:t>
      </w:r>
    </w:p>
    <w:p w14:paraId="713B6A03" w14:textId="77777777" w:rsidR="001479BD" w:rsidRPr="00702DD0" w:rsidRDefault="001479BD" w:rsidP="001479BD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0"/>
          <w:sz w:val="28"/>
          <w:szCs w:val="28"/>
        </w:rPr>
        <w:object w:dxaOrig="2380" w:dyaOrig="360" w14:anchorId="1DAC7BB0">
          <v:shape id="_x0000_i1377" type="#_x0000_t75" style="width:119.6pt;height:18.15pt" o:ole="" fillcolor="window">
            <v:imagedata r:id="rId699" o:title=""/>
          </v:shape>
          <o:OLEObject Type="Embed" ProgID="Equation.3" ShapeID="_x0000_i1377" DrawAspect="Content" ObjectID="_1774439673" r:id="rId700"/>
        </w:object>
      </w:r>
      <w:r w:rsidRPr="00702DD0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702DD0">
        <w:rPr>
          <w:i/>
          <w:position w:val="-10"/>
          <w:sz w:val="28"/>
          <w:szCs w:val="28"/>
        </w:rPr>
        <w:object w:dxaOrig="2580" w:dyaOrig="360" w14:anchorId="7D11D1B2">
          <v:shape id="_x0000_i1378" type="#_x0000_t75" style="width:128.95pt;height:18.15pt" o:ole="" fillcolor="window">
            <v:imagedata r:id="rId701" o:title=""/>
          </v:shape>
          <o:OLEObject Type="Embed" ProgID="Equation.3" ShapeID="_x0000_i1378" DrawAspect="Content" ObjectID="_1774439674" r:id="rId702"/>
        </w:object>
      </w:r>
      <w:r w:rsidRPr="00702DD0">
        <w:rPr>
          <w:i/>
          <w:sz w:val="28"/>
          <w:szCs w:val="28"/>
        </w:rPr>
        <w:t>.</w:t>
      </w:r>
    </w:p>
    <w:p w14:paraId="0F5EF392" w14:textId="77777777" w:rsidR="001479BD" w:rsidRPr="00702DD0" w:rsidRDefault="001479BD" w:rsidP="001479BD">
      <w:pPr>
        <w:pStyle w:val="a6"/>
        <w:shd w:val="clear" w:color="auto" w:fill="FFFFFF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Отсюда следует</w:t>
      </w:r>
    </w:p>
    <w:p w14:paraId="48B2F2E4" w14:textId="77777777" w:rsidR="001479BD" w:rsidRPr="00702DD0" w:rsidRDefault="001479BD" w:rsidP="001479BD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0"/>
          <w:sz w:val="28"/>
          <w:szCs w:val="28"/>
        </w:rPr>
        <w:object w:dxaOrig="3000" w:dyaOrig="340" w14:anchorId="2FA693CC">
          <v:shape id="_x0000_i1379" type="#_x0000_t75" style="width:150.25pt;height:16.9pt" o:ole="" fillcolor="window">
            <v:imagedata r:id="rId703" o:title=""/>
          </v:shape>
          <o:OLEObject Type="Embed" ProgID="Equation.3" ShapeID="_x0000_i1379" DrawAspect="Content" ObjectID="_1774439675" r:id="rId704"/>
        </w:object>
      </w:r>
      <w:r w:rsidRPr="00702DD0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702DD0">
        <w:rPr>
          <w:i/>
          <w:position w:val="-10"/>
          <w:sz w:val="28"/>
          <w:szCs w:val="28"/>
        </w:rPr>
        <w:object w:dxaOrig="3060" w:dyaOrig="340" w14:anchorId="2480D5F3">
          <v:shape id="_x0000_i1380" type="#_x0000_t75" style="width:153.4pt;height:16.9pt" o:ole="" fillcolor="window">
            <v:imagedata r:id="rId705" o:title=""/>
          </v:shape>
          <o:OLEObject Type="Embed" ProgID="Equation.3" ShapeID="_x0000_i1380" DrawAspect="Content" ObjectID="_1774439676" r:id="rId706"/>
        </w:object>
      </w:r>
      <w:r w:rsidRPr="00702DD0">
        <w:rPr>
          <w:i/>
          <w:sz w:val="28"/>
          <w:szCs w:val="28"/>
        </w:rPr>
        <w:t>.</w:t>
      </w:r>
    </w:p>
    <w:p w14:paraId="141D0047" w14:textId="77777777" w:rsidR="001479BD" w:rsidRPr="00702DD0" w:rsidRDefault="001479BD" w:rsidP="001479BD">
      <w:pPr>
        <w:pStyle w:val="a6"/>
        <w:shd w:val="clear" w:color="auto" w:fill="FFFFFF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оверка</w:t>
      </w:r>
    </w:p>
    <w:p w14:paraId="37A06967" w14:textId="77777777" w:rsidR="001479BD" w:rsidRPr="00702DD0" w:rsidRDefault="001479BD" w:rsidP="001479BD">
      <w:pPr>
        <w:pStyle w:val="aa"/>
        <w:ind w:left="0"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980" w:dyaOrig="400" w14:anchorId="7D9C80C6">
          <v:shape id="_x0000_i1381" type="#_x0000_t75" style="width:48.2pt;height:19.4pt" o:ole="" fillcolor="window">
            <v:imagedata r:id="rId707" o:title=""/>
          </v:shape>
          <o:OLEObject Type="Embed" ProgID="Equation.3" ShapeID="_x0000_i1381" DrawAspect="Content" ObjectID="_1774439677" r:id="rId70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  <w:vertAlign w:val="subscript"/>
        </w:rPr>
        <w:object w:dxaOrig="4920" w:dyaOrig="340" w14:anchorId="7805204A">
          <v:shape id="_x0000_i1382" type="#_x0000_t75" style="width:246.05pt;height:16.9pt" o:ole="" fillcolor="window">
            <v:imagedata r:id="rId709" o:title=""/>
          </v:shape>
          <o:OLEObject Type="Embed" ProgID="Equation.3" ShapeID="_x0000_i1382" DrawAspect="Content" ObjectID="_1774439678" r:id="rId710"/>
        </w:object>
      </w:r>
      <w:r w:rsidRPr="00702DD0">
        <w:rPr>
          <w:sz w:val="28"/>
          <w:szCs w:val="28"/>
        </w:rPr>
        <w:t>.</w:t>
      </w:r>
    </w:p>
    <w:p w14:paraId="1FF86472" w14:textId="77777777" w:rsidR="001479BD" w:rsidRPr="00702DD0" w:rsidRDefault="001479BD" w:rsidP="001479BD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</w:p>
    <w:p w14:paraId="17321C98" w14:textId="77777777" w:rsidR="001479BD" w:rsidRPr="00702DD0" w:rsidRDefault="001479BD" w:rsidP="001479BD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)</w:t>
      </w:r>
      <w:r w:rsidRPr="00702DD0">
        <w:rPr>
          <w:sz w:val="28"/>
          <w:szCs w:val="28"/>
        </w:rPr>
        <w:t xml:space="preserve"> Составление аналитических выражений изменения изгибающего момента </w:t>
      </w:r>
      <w:r w:rsidRPr="00702DD0">
        <w:rPr>
          <w:position w:val="-12"/>
          <w:sz w:val="28"/>
          <w:szCs w:val="28"/>
        </w:rPr>
        <w:object w:dxaOrig="400" w:dyaOrig="360" w14:anchorId="77B4BA87">
          <v:shape id="_x0000_i1383" type="#_x0000_t75" style="width:19.4pt;height:18.15pt" o:ole="" fillcolor="window">
            <v:imagedata r:id="rId711" o:title=""/>
          </v:shape>
          <o:OLEObject Type="Embed" ProgID="Equation.3" ShapeID="_x0000_i1383" DrawAspect="Content" ObjectID="_1774439679" r:id="rId712"/>
        </w:object>
      </w:r>
      <w:r w:rsidRPr="00702DD0">
        <w:rPr>
          <w:sz w:val="28"/>
          <w:szCs w:val="28"/>
        </w:rPr>
        <w:t xml:space="preserve"> и поперечной силы </w:t>
      </w:r>
      <w:r w:rsidRPr="00702DD0">
        <w:rPr>
          <w:position w:val="-14"/>
          <w:sz w:val="28"/>
          <w:szCs w:val="28"/>
        </w:rPr>
        <w:object w:dxaOrig="320" w:dyaOrig="380" w14:anchorId="6B64D2CA">
          <v:shape id="_x0000_i1384" type="#_x0000_t75" style="width:16.3pt;height:19.4pt" o:ole="" fillcolor="window">
            <v:imagedata r:id="rId713" o:title=""/>
          </v:shape>
          <o:OLEObject Type="Embed" ProgID="Equation.3" ShapeID="_x0000_i1384" DrawAspect="Content" ObjectID="_1774439680" r:id="rId714"/>
        </w:object>
      </w:r>
      <w:r w:rsidRPr="00702DD0">
        <w:rPr>
          <w:sz w:val="28"/>
          <w:szCs w:val="28"/>
        </w:rPr>
        <w:t xml:space="preserve"> на всех участках.</w:t>
      </w:r>
    </w:p>
    <w:p w14:paraId="787FA904" w14:textId="77777777" w:rsidR="001479BD" w:rsidRPr="00702DD0" w:rsidRDefault="001479BD" w:rsidP="001479BD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Балка имеет 4 участка.</w:t>
      </w:r>
    </w:p>
    <w:p w14:paraId="5483E853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1 участок </w:t>
      </w:r>
      <w:r w:rsidRPr="00702DD0">
        <w:rPr>
          <w:position w:val="-12"/>
          <w:sz w:val="28"/>
          <w:szCs w:val="28"/>
        </w:rPr>
        <w:object w:dxaOrig="940" w:dyaOrig="380" w14:anchorId="15F77211">
          <v:shape id="_x0000_i1385" type="#_x0000_t75" style="width:47.6pt;height:19.4pt" o:ole="" fillcolor="window">
            <v:imagedata r:id="rId715" o:title=""/>
          </v:shape>
          <o:OLEObject Type="Embed" ProgID="Equation.3" ShapeID="_x0000_i1385" DrawAspect="Content" ObjectID="_1774439681" r:id="rId716"/>
        </w:object>
      </w:r>
      <w:r w:rsidRPr="00702DD0">
        <w:rPr>
          <w:position w:val="-6"/>
          <w:sz w:val="28"/>
          <w:szCs w:val="28"/>
          <w:lang w:val="en-US"/>
        </w:rPr>
        <w:object w:dxaOrig="200" w:dyaOrig="220" w14:anchorId="50DFB231">
          <v:shape id="_x0000_i1386" type="#_x0000_t75" style="width:10.65pt;height:10.65pt" o:ole="" fillcolor="window">
            <v:imagedata r:id="rId717" o:title=""/>
          </v:shape>
          <o:OLEObject Type="Embed" ProgID="Equation.3" ShapeID="_x0000_i1386" DrawAspect="Content" ObjectID="_1774439682" r:id="rId718"/>
        </w:object>
      </w:r>
      <w:r w:rsidRPr="00702DD0">
        <w:rPr>
          <w:sz w:val="28"/>
          <w:szCs w:val="28"/>
        </w:rPr>
        <w:t>.</w:t>
      </w:r>
    </w:p>
    <w:p w14:paraId="6374AB51" w14:textId="77777777" w:rsidR="001479BD" w:rsidRPr="00702DD0" w:rsidRDefault="00000000" w:rsidP="001479BD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pict w14:anchorId="30C3EE99">
          <v:shape id="_x0000_s4900" type="#_x0000_t202" style="position:absolute;left:0;text-align:left;margin-left:1.35pt;margin-top:151.8pt;width:258.55pt;height:22.55pt;z-index:25" o:allowincell="f" filled="f" stroked="f">
            <v:textbox style="mso-next-textbox:#_x0000_s4900" inset=",0,,0">
              <w:txbxContent>
                <w:p w14:paraId="4FDD987F" w14:textId="77777777" w:rsidR="00956E72" w:rsidRPr="00460FB0" w:rsidRDefault="00956E72" w:rsidP="001479BD">
                  <w:pPr>
                    <w:jc w:val="center"/>
                    <w:rPr>
                      <w:sz w:val="28"/>
                      <w:szCs w:val="28"/>
                    </w:rPr>
                  </w:pPr>
                  <w:r w:rsidRPr="00460FB0">
                    <w:rPr>
                      <w:sz w:val="28"/>
                      <w:szCs w:val="28"/>
                    </w:rPr>
                    <w:t xml:space="preserve">Рис. </w:t>
                  </w:r>
                  <w:r>
                    <w:rPr>
                      <w:sz w:val="28"/>
                      <w:szCs w:val="28"/>
                    </w:rPr>
                    <w:t>4.3</w:t>
                  </w:r>
                </w:p>
              </w:txbxContent>
            </v:textbox>
            <w10:wrap type="square" side="right"/>
          </v:shape>
        </w:pict>
      </w:r>
      <w:r>
        <w:rPr>
          <w:noProof/>
          <w:sz w:val="28"/>
          <w:szCs w:val="28"/>
        </w:rPr>
        <w:object w:dxaOrig="1440" w:dyaOrig="1440" w14:anchorId="67A53387">
          <v:shape id="_x0000_s4897" type="#_x0000_t75" style="position:absolute;left:0;text-align:left;margin-left:1.35pt;margin-top:7.2pt;width:258.55pt;height:134.35pt;z-index:22">
            <v:imagedata r:id="rId719" o:title=""/>
            <w10:wrap type="square"/>
          </v:shape>
          <o:OLEObject Type="Embed" ProgID="PBrush" ShapeID="_x0000_s4897" DrawAspect="Content" ObjectID="_1774439847" r:id="rId720"/>
        </w:object>
      </w:r>
      <w:r w:rsidR="001479BD" w:rsidRPr="00702DD0">
        <w:rPr>
          <w:sz w:val="28"/>
          <w:szCs w:val="28"/>
        </w:rPr>
        <w:t xml:space="preserve">Рассечем мысленно балку на две части поперечным сечением, отстоящим на расстояние </w:t>
      </w:r>
      <w:r w:rsidR="001479BD" w:rsidRPr="00702DD0">
        <w:rPr>
          <w:i/>
          <w:sz w:val="28"/>
          <w:szCs w:val="28"/>
          <w:lang w:val="en-US"/>
        </w:rPr>
        <w:t>z</w:t>
      </w:r>
      <w:r w:rsidR="001479BD" w:rsidRPr="00702DD0">
        <w:rPr>
          <w:i/>
          <w:sz w:val="28"/>
          <w:szCs w:val="28"/>
          <w:vertAlign w:val="subscript"/>
        </w:rPr>
        <w:t>1</w:t>
      </w:r>
      <w:r w:rsidR="001479BD" w:rsidRPr="00702DD0">
        <w:rPr>
          <w:sz w:val="28"/>
          <w:szCs w:val="28"/>
        </w:rPr>
        <w:t xml:space="preserve"> от левого конца балки. Рассматриваем левую отсеченную часть балки. Отбросим правую часть балки, ее действие на левую часть заменим поперечной силой </w:t>
      </w:r>
      <w:r w:rsidR="001479BD" w:rsidRPr="00702DD0">
        <w:rPr>
          <w:position w:val="-14"/>
          <w:sz w:val="28"/>
          <w:szCs w:val="28"/>
        </w:rPr>
        <w:object w:dxaOrig="320" w:dyaOrig="380" w14:anchorId="47B6BAFA">
          <v:shape id="_x0000_i1388" type="#_x0000_t75" style="width:16.3pt;height:19.4pt" o:ole="">
            <v:imagedata r:id="rId721" o:title=""/>
          </v:shape>
          <o:OLEObject Type="Embed" ProgID="Equation.3" ShapeID="_x0000_i1388" DrawAspect="Content" ObjectID="_1774439683" r:id="rId722"/>
        </w:object>
      </w:r>
      <w:r w:rsidR="001479BD" w:rsidRPr="00702DD0">
        <w:rPr>
          <w:sz w:val="28"/>
          <w:szCs w:val="28"/>
        </w:rPr>
        <w:t xml:space="preserve"> и изгибающим моментом </w:t>
      </w:r>
      <w:r w:rsidR="001479BD" w:rsidRPr="00702DD0">
        <w:rPr>
          <w:i/>
          <w:sz w:val="28"/>
          <w:szCs w:val="28"/>
        </w:rPr>
        <w:t>М</w:t>
      </w:r>
      <w:r w:rsidR="001479BD" w:rsidRPr="00702DD0">
        <w:rPr>
          <w:i/>
          <w:sz w:val="28"/>
          <w:szCs w:val="28"/>
          <w:vertAlign w:val="subscript"/>
        </w:rPr>
        <w:t xml:space="preserve">х. </w:t>
      </w:r>
      <w:r w:rsidR="001479BD" w:rsidRPr="00702DD0">
        <w:rPr>
          <w:sz w:val="28"/>
          <w:szCs w:val="28"/>
        </w:rPr>
        <w:t xml:space="preserve">Их положительные направления показаны на рис. </w:t>
      </w:r>
      <w:r w:rsidR="001479BD">
        <w:rPr>
          <w:sz w:val="28"/>
          <w:szCs w:val="28"/>
        </w:rPr>
        <w:t>4.3</w:t>
      </w:r>
      <w:r w:rsidR="001479BD" w:rsidRPr="00702DD0">
        <w:rPr>
          <w:sz w:val="28"/>
          <w:szCs w:val="28"/>
        </w:rPr>
        <w:t>, а.</w:t>
      </w:r>
    </w:p>
    <w:p w14:paraId="0DDD233D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оставим уравнения равновесия для сил, действующих на оставшуюся левую часть балки: сумма проекций сил на ось </w:t>
      </w:r>
      <w:r w:rsidRPr="00702DD0">
        <w:rPr>
          <w:i/>
          <w:sz w:val="28"/>
          <w:szCs w:val="28"/>
          <w:lang w:val="en-US"/>
        </w:rPr>
        <w:t>C</w:t>
      </w:r>
      <w:r w:rsidRPr="00702DD0">
        <w:rPr>
          <w:i/>
          <w:sz w:val="28"/>
          <w:szCs w:val="28"/>
        </w:rPr>
        <w:t>у</w:t>
      </w:r>
      <w:r w:rsidRPr="00702DD0">
        <w:rPr>
          <w:sz w:val="28"/>
          <w:szCs w:val="28"/>
        </w:rPr>
        <w:t xml:space="preserve"> равна нулю и сумма моментов относительно оси </w:t>
      </w:r>
      <w:r w:rsidRPr="00702DD0">
        <w:rPr>
          <w:i/>
          <w:sz w:val="28"/>
          <w:szCs w:val="28"/>
          <w:lang w:val="en-US"/>
        </w:rPr>
        <w:t>C</w:t>
      </w:r>
      <w:r w:rsidRPr="00702DD0">
        <w:rPr>
          <w:i/>
          <w:sz w:val="28"/>
          <w:szCs w:val="28"/>
        </w:rPr>
        <w:t>х</w:t>
      </w:r>
      <w:r w:rsidRPr="00702DD0">
        <w:rPr>
          <w:sz w:val="28"/>
          <w:szCs w:val="28"/>
        </w:rPr>
        <w:t xml:space="preserve"> равна нулю:</w:t>
      </w:r>
    </w:p>
    <w:p w14:paraId="779D8258" w14:textId="77777777" w:rsidR="001479BD" w:rsidRPr="00702DD0" w:rsidRDefault="001479BD" w:rsidP="001479BD">
      <w:pPr>
        <w:tabs>
          <w:tab w:val="left" w:pos="2268"/>
        </w:tabs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980" w:dyaOrig="400" w14:anchorId="482FE91A">
          <v:shape id="_x0000_i1389" type="#_x0000_t75" style="width:48.2pt;height:19.4pt" o:ole="" fillcolor="window">
            <v:imagedata r:id="rId723" o:title=""/>
          </v:shape>
          <o:OLEObject Type="Embed" ProgID="Equation.3" ShapeID="_x0000_i1389" DrawAspect="Content" ObjectID="_1774439684" r:id="rId724"/>
        </w:object>
      </w:r>
      <w:proofErr w:type="gramStart"/>
      <w:r w:rsidRPr="00702DD0">
        <w:rPr>
          <w:sz w:val="28"/>
          <w:szCs w:val="28"/>
        </w:rPr>
        <w:t xml:space="preserve">,  </w:t>
      </w:r>
      <w:r w:rsidRPr="00702DD0">
        <w:rPr>
          <w:i/>
          <w:sz w:val="28"/>
          <w:szCs w:val="28"/>
          <w:lang w:val="en-US"/>
        </w:rPr>
        <w:t>R</w:t>
      </w:r>
      <w:proofErr w:type="gramEnd"/>
      <w:r w:rsidRPr="00702DD0">
        <w:rPr>
          <w:i/>
          <w:sz w:val="28"/>
          <w:szCs w:val="28"/>
          <w:vertAlign w:val="subscript"/>
        </w:rPr>
        <w:t xml:space="preserve">2 </w:t>
      </w:r>
      <w:r w:rsidRPr="00702DD0">
        <w:rPr>
          <w:i/>
          <w:sz w:val="28"/>
          <w:szCs w:val="28"/>
        </w:rPr>
        <w:t xml:space="preserve">– </w:t>
      </w:r>
      <w:r w:rsidRPr="00702DD0">
        <w:rPr>
          <w:i/>
          <w:sz w:val="28"/>
          <w:szCs w:val="28"/>
          <w:lang w:val="en-US"/>
        </w:rPr>
        <w:t>qz</w:t>
      </w:r>
      <w:r w:rsidRPr="00702DD0">
        <w:rPr>
          <w:i/>
          <w:sz w:val="28"/>
          <w:szCs w:val="28"/>
          <w:vertAlign w:val="subscript"/>
        </w:rPr>
        <w:t>1</w:t>
      </w:r>
      <w:r w:rsidRPr="00702DD0">
        <w:rPr>
          <w:i/>
          <w:sz w:val="28"/>
          <w:szCs w:val="28"/>
        </w:rPr>
        <w:t xml:space="preserve"> – </w:t>
      </w:r>
      <w:r w:rsidRPr="00702DD0">
        <w:rPr>
          <w:i/>
          <w:sz w:val="28"/>
          <w:szCs w:val="28"/>
          <w:lang w:val="en-US"/>
        </w:rPr>
        <w:t>Q</w:t>
      </w:r>
      <w:r w:rsidRPr="00702DD0">
        <w:rPr>
          <w:sz w:val="28"/>
          <w:szCs w:val="28"/>
        </w:rPr>
        <w:t xml:space="preserve"> = 0,</w:t>
      </w:r>
    </w:p>
    <w:p w14:paraId="709E6A18" w14:textId="77777777"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460" w:dyaOrig="380" w14:anchorId="710E73F1">
          <v:shape id="_x0000_i1390" type="#_x0000_t75" style="width:73.25pt;height:19.4pt" o:ole="" fillcolor="window">
            <v:imagedata r:id="rId725" o:title=""/>
          </v:shape>
          <o:OLEObject Type="Embed" ProgID="Equation.3" ShapeID="_x0000_i1390" DrawAspect="Content" ObjectID="_1774439685" r:id="rId72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4"/>
          <w:sz w:val="28"/>
          <w:szCs w:val="28"/>
        </w:rPr>
        <w:object w:dxaOrig="1060" w:dyaOrig="380" w14:anchorId="5282DB29">
          <v:shape id="_x0000_i1391" type="#_x0000_t75" style="width:52.6pt;height:19.4pt" o:ole="" fillcolor="window">
            <v:imagedata r:id="rId727" o:title=""/>
          </v:shape>
          <o:OLEObject Type="Embed" ProgID="Equation.3" ShapeID="_x0000_i1391" DrawAspect="Content" ObjectID="_1774439686" r:id="rId72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4"/>
          <w:sz w:val="28"/>
          <w:szCs w:val="28"/>
        </w:rPr>
        <w:object w:dxaOrig="1340" w:dyaOrig="380" w14:anchorId="011EA26B">
          <v:shape id="_x0000_i1392" type="#_x0000_t75" style="width:66.35pt;height:19.4pt" o:ole="" fillcolor="window">
            <v:imagedata r:id="rId729" o:title=""/>
          </v:shape>
          <o:OLEObject Type="Embed" ProgID="Equation.3" ShapeID="_x0000_i1392" DrawAspect="Content" ObjectID="_1774439687" r:id="rId730"/>
        </w:object>
      </w:r>
    </w:p>
    <w:p w14:paraId="08590BF0" w14:textId="77777777"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140" w:dyaOrig="400" w14:anchorId="0F499347">
          <v:shape id="_x0000_i1393" type="#_x0000_t75" style="width:56.95pt;height:19.4pt" o:ole="" fillcolor="window">
            <v:imagedata r:id="rId731" o:title=""/>
          </v:shape>
          <o:OLEObject Type="Embed" ProgID="Equation.3" ShapeID="_x0000_i1393" DrawAspect="Content" ObjectID="_1774439688" r:id="rId732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060" w:dyaOrig="380" w14:anchorId="14A3CB4F">
          <v:shape id="_x0000_i1394" type="#_x0000_t75" style="width:103.3pt;height:19.4pt" o:ole="" fillcolor="window">
            <v:imagedata r:id="rId733" o:title=""/>
          </v:shape>
          <o:OLEObject Type="Embed" ProgID="Equation.3" ShapeID="_x0000_i1394" DrawAspect="Content" ObjectID="_1774439689" r:id="rId734"/>
        </w:object>
      </w:r>
      <w:r w:rsidRPr="00702DD0">
        <w:rPr>
          <w:sz w:val="28"/>
          <w:szCs w:val="28"/>
        </w:rPr>
        <w:t>,</w:t>
      </w:r>
    </w:p>
    <w:p w14:paraId="5B2BBB58" w14:textId="77777777"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1860" w:dyaOrig="380" w14:anchorId="6ABB63BC">
          <v:shape id="_x0000_i1395" type="#_x0000_t75" style="width:91.4pt;height:19.4pt" o:ole="" fillcolor="window">
            <v:imagedata r:id="rId735" o:title=""/>
          </v:shape>
          <o:OLEObject Type="Embed" ProgID="Equation.3" ShapeID="_x0000_i1395" DrawAspect="Content" ObjectID="_1774439690" r:id="rId736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120" w:dyaOrig="360" w14:anchorId="31EE172D">
          <v:shape id="_x0000_i1396" type="#_x0000_t75" style="width:55.1pt;height:16.9pt" o:ole="" fillcolor="window">
            <v:imagedata r:id="rId737" o:title=""/>
          </v:shape>
          <o:OLEObject Type="Embed" ProgID="Equation.3" ShapeID="_x0000_i1396" DrawAspect="Content" ObjectID="_1774439691" r:id="rId73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880" w:dyaOrig="380" w14:anchorId="15FBDC7C">
          <v:shape id="_x0000_i1397" type="#_x0000_t75" style="width:91.4pt;height:19.4pt" o:ole="" fillcolor="window">
            <v:imagedata r:id="rId739" o:title=""/>
          </v:shape>
          <o:OLEObject Type="Embed" ProgID="Equation.3" ShapeID="_x0000_i1397" DrawAspect="Content" ObjectID="_1774439692" r:id="rId740"/>
        </w:object>
      </w:r>
      <w:r w:rsidRPr="00702DD0">
        <w:rPr>
          <w:sz w:val="28"/>
          <w:szCs w:val="28"/>
        </w:rPr>
        <w:t>.</w:t>
      </w:r>
    </w:p>
    <w:p w14:paraId="37BF11E9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ледовательно, при рассмотрении левой отсеченной части балки поперечная сила </w:t>
      </w:r>
      <w:r w:rsidRPr="00702DD0">
        <w:rPr>
          <w:position w:val="-14"/>
          <w:sz w:val="28"/>
          <w:szCs w:val="28"/>
        </w:rPr>
        <w:object w:dxaOrig="320" w:dyaOrig="380" w14:anchorId="7A46514B">
          <v:shape id="_x0000_i1398" type="#_x0000_t75" style="width:16.3pt;height:19.4pt" o:ole="">
            <v:imagedata r:id="rId741" o:title=""/>
          </v:shape>
          <o:OLEObject Type="Embed" ProgID="Equation.3" ShapeID="_x0000_i1398" DrawAspect="Content" ObjectID="_1774439693" r:id="rId742"/>
        </w:object>
      </w:r>
      <w:r w:rsidRPr="00702DD0">
        <w:rPr>
          <w:sz w:val="28"/>
          <w:szCs w:val="28"/>
        </w:rPr>
        <w:t xml:space="preserve"> равна алгебраической сумме вертикальных внешних сил, расположенных слева от поперечного сечения, при этом положительные слагаемые в сумме – </w:t>
      </w:r>
      <w:proofErr w:type="gramStart"/>
      <w:r w:rsidRPr="00702DD0">
        <w:rPr>
          <w:sz w:val="28"/>
          <w:szCs w:val="28"/>
        </w:rPr>
        <w:t>силы</w:t>
      </w:r>
      <w:proofErr w:type="gramEnd"/>
      <w:r w:rsidRPr="00702DD0">
        <w:rPr>
          <w:sz w:val="28"/>
          <w:szCs w:val="28"/>
        </w:rPr>
        <w:t xml:space="preserve"> направленные вверх, отрицательные слагаемые – силы направленные вниз. Изгибающий момент </w:t>
      </w:r>
      <w:r w:rsidRPr="00702DD0">
        <w:rPr>
          <w:i/>
          <w:sz w:val="28"/>
          <w:szCs w:val="28"/>
        </w:rPr>
        <w:t>М</w:t>
      </w:r>
      <w:r w:rsidRPr="00702DD0">
        <w:rPr>
          <w:i/>
          <w:sz w:val="28"/>
          <w:szCs w:val="28"/>
          <w:vertAlign w:val="subscript"/>
        </w:rPr>
        <w:t>х</w:t>
      </w:r>
      <w:r w:rsidRPr="00702DD0">
        <w:rPr>
          <w:sz w:val="28"/>
          <w:szCs w:val="28"/>
        </w:rPr>
        <w:t xml:space="preserve"> равен сумме моментов относительно оси </w:t>
      </w:r>
      <w:r w:rsidRPr="00702DD0">
        <w:rPr>
          <w:i/>
          <w:sz w:val="28"/>
          <w:szCs w:val="28"/>
        </w:rPr>
        <w:t>Сх</w:t>
      </w:r>
      <w:r w:rsidRPr="00702DD0">
        <w:rPr>
          <w:sz w:val="28"/>
          <w:szCs w:val="28"/>
        </w:rPr>
        <w:t xml:space="preserve">, проходящей через центр тяжести </w:t>
      </w:r>
      <w:r w:rsidRPr="00702DD0">
        <w:rPr>
          <w:i/>
          <w:sz w:val="28"/>
          <w:szCs w:val="28"/>
        </w:rPr>
        <w:t>С</w:t>
      </w:r>
      <w:r w:rsidRPr="00702DD0">
        <w:rPr>
          <w:sz w:val="28"/>
          <w:szCs w:val="28"/>
        </w:rPr>
        <w:t xml:space="preserve"> поперечного сечения. При этом положительные слагаемые в сумме – это моменты, направленные по ходу часовой стрелки, а отрицательные слагаемые – моменты, направленные против хода часовой стрелки.</w:t>
      </w:r>
    </w:p>
    <w:p w14:paraId="381EE38C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рассмотрении правой отсеченной части балки учитываются силы, расположенные справа от поперечного сечения, и применяется обратное правило знаков.</w:t>
      </w:r>
    </w:p>
    <w:p w14:paraId="140C4BC7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 участок </w:t>
      </w:r>
      <w:r w:rsidRPr="00702DD0">
        <w:rPr>
          <w:position w:val="-12"/>
          <w:sz w:val="28"/>
          <w:szCs w:val="28"/>
        </w:rPr>
        <w:object w:dxaOrig="960" w:dyaOrig="380" w14:anchorId="76A998B0">
          <v:shape id="_x0000_i1399" type="#_x0000_t75" style="width:48.2pt;height:19.4pt" o:ole="" fillcolor="window">
            <v:imagedata r:id="rId743" o:title=""/>
          </v:shape>
          <o:OLEObject Type="Embed" ProgID="Equation.3" ShapeID="_x0000_i1399" DrawAspect="Content" ObjectID="_1774439694" r:id="rId744"/>
        </w:object>
      </w:r>
      <w:r w:rsidRPr="00702DD0">
        <w:rPr>
          <w:sz w:val="28"/>
          <w:szCs w:val="28"/>
        </w:rPr>
        <w:t xml:space="preserve"> 1.9</w:t>
      </w:r>
      <w:r w:rsidRPr="00702DD0">
        <w:rPr>
          <w:position w:val="-6"/>
          <w:sz w:val="28"/>
          <w:szCs w:val="28"/>
          <w:lang w:val="en-US"/>
        </w:rPr>
        <w:object w:dxaOrig="200" w:dyaOrig="220" w14:anchorId="63538E3F">
          <v:shape id="_x0000_i1400" type="#_x0000_t75" style="width:10.65pt;height:10.65pt" o:ole="" fillcolor="window">
            <v:imagedata r:id="rId745" o:title=""/>
          </v:shape>
          <o:OLEObject Type="Embed" ProgID="Equation.3" ShapeID="_x0000_i1400" DrawAspect="Content" ObjectID="_1774439695" r:id="rId746"/>
        </w:object>
      </w:r>
      <w:r w:rsidRPr="00702DD0">
        <w:rPr>
          <w:sz w:val="28"/>
          <w:szCs w:val="28"/>
        </w:rPr>
        <w:t>.</w:t>
      </w:r>
    </w:p>
    <w:p w14:paraId="36C3C392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Рассматриваем левую отсеченную часть балки (рис. </w:t>
      </w:r>
      <w:r>
        <w:rPr>
          <w:sz w:val="28"/>
          <w:szCs w:val="28"/>
        </w:rPr>
        <w:t>4.3</w:t>
      </w:r>
      <w:r w:rsidRPr="00702DD0">
        <w:rPr>
          <w:sz w:val="28"/>
          <w:szCs w:val="28"/>
        </w:rPr>
        <w:t xml:space="preserve"> ,б) и записываем, как и для первого участка уравнения равновесия проекций сил и моментов сил. Из этих уравнений получаем</w:t>
      </w:r>
    </w:p>
    <w:p w14:paraId="0F328D50" w14:textId="77777777"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3920" w:dyaOrig="380" w14:anchorId="1784FFE6">
          <v:shape id="_x0000_i1401" type="#_x0000_t75" style="width:196.6pt;height:19.4pt" o:ole="" fillcolor="window">
            <v:imagedata r:id="rId747" o:title=""/>
          </v:shape>
          <o:OLEObject Type="Embed" ProgID="Equation.3" ShapeID="_x0000_i1401" DrawAspect="Content" ObjectID="_1774439696" r:id="rId748"/>
        </w:object>
      </w:r>
      <w:r w:rsidRPr="00702DD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</w:p>
    <w:p w14:paraId="2163DE4D" w14:textId="77777777" w:rsidR="001479BD" w:rsidRPr="00702DD0" w:rsidRDefault="001479BD" w:rsidP="001479BD">
      <w:pPr>
        <w:ind w:firstLine="709"/>
        <w:rPr>
          <w:sz w:val="28"/>
          <w:szCs w:val="28"/>
        </w:rPr>
      </w:pPr>
      <w:r>
        <w:rPr>
          <w:sz w:val="28"/>
          <w:szCs w:val="28"/>
        </w:rPr>
        <w:t>Это же выражение можно получить, составляя для рассматриваемой части балки уравнение равновесия сил в проекциях на ось у.</w:t>
      </w:r>
    </w:p>
    <w:p w14:paraId="0F53F835" w14:textId="77777777"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19" w:dyaOrig="380" w14:anchorId="6459DB71">
          <v:shape id="_x0000_i1402" type="#_x0000_t75" style="width:85.75pt;height:19.4pt" o:ole="" fillcolor="window">
            <v:imagedata r:id="rId749" o:title=""/>
          </v:shape>
          <o:OLEObject Type="Embed" ProgID="Equation.3" ShapeID="_x0000_i1402" DrawAspect="Content" ObjectID="_1774439697" r:id="rId750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4"/>
          <w:sz w:val="28"/>
          <w:szCs w:val="28"/>
        </w:rPr>
        <w:object w:dxaOrig="2000" w:dyaOrig="380" w14:anchorId="6644636D">
          <v:shape id="_x0000_i1403" type="#_x0000_t75" style="width:100.15pt;height:19.4pt" o:ole="" fillcolor="window">
            <v:imagedata r:id="rId751" o:title=""/>
          </v:shape>
          <o:OLEObject Type="Embed" ProgID="Equation.3" ShapeID="_x0000_i1403" DrawAspect="Content" ObjectID="_1774439698" r:id="rId752"/>
        </w:object>
      </w:r>
      <w:r w:rsidRPr="00702DD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3159" w:dyaOrig="380" w14:anchorId="68A74395">
          <v:shape id="_x0000_i1404" type="#_x0000_t75" style="width:154.65pt;height:19.4pt" o:ole="" fillcolor="window">
            <v:imagedata r:id="rId753" o:title=""/>
          </v:shape>
          <o:OLEObject Type="Embed" ProgID="Equation.3" ShapeID="_x0000_i1404" DrawAspect="Content" ObjectID="_1774439699" r:id="rId754"/>
        </w:object>
      </w:r>
    </w:p>
    <w:p w14:paraId="2365C0A1" w14:textId="77777777" w:rsidR="001479BD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940" w:dyaOrig="360" w14:anchorId="73D8960C">
          <v:shape id="_x0000_i1405" type="#_x0000_t75" style="width:47.6pt;height:18.15pt" o:ole="" fillcolor="window">
            <v:imagedata r:id="rId755" o:title=""/>
          </v:shape>
          <o:OLEObject Type="Embed" ProgID="Equation.3" ShapeID="_x0000_i1405" DrawAspect="Content" ObjectID="_1774439700" r:id="rId756"/>
        </w:object>
      </w:r>
      <w:r w:rsidRPr="00702DD0">
        <w:rPr>
          <w:sz w:val="28"/>
          <w:szCs w:val="28"/>
        </w:rPr>
        <w:t xml:space="preserve"> -0.5 </w:t>
      </w:r>
      <w:r w:rsidRPr="00702DD0">
        <w:rPr>
          <w:position w:val="-10"/>
          <w:sz w:val="28"/>
          <w:szCs w:val="28"/>
        </w:rPr>
        <w:object w:dxaOrig="420" w:dyaOrig="380" w14:anchorId="57015247">
          <v:shape id="_x0000_i1406" type="#_x0000_t75" style="width:21.3pt;height:19.4pt" o:ole="" fillcolor="window">
            <v:imagedata r:id="rId757" o:title=""/>
          </v:shape>
          <o:OLEObject Type="Embed" ProgID="Equation.3" ShapeID="_x0000_i1406" DrawAspect="Content" ObjectID="_1774439701" r:id="rId75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080" w:dyaOrig="360" w14:anchorId="68BE5AD0">
          <v:shape id="_x0000_i1407" type="#_x0000_t75" style="width:53.85pt;height:18.15pt" o:ole="" fillcolor="window">
            <v:imagedata r:id="rId759" o:title=""/>
          </v:shape>
          <o:OLEObject Type="Embed" ProgID="Equation.3" ShapeID="_x0000_i1407" DrawAspect="Content" ObjectID="_1774439702" r:id="rId760"/>
        </w:object>
      </w:r>
      <w:r w:rsidRPr="00702DD0">
        <w:rPr>
          <w:sz w:val="28"/>
          <w:szCs w:val="28"/>
        </w:rPr>
        <w:t xml:space="preserve"> -0.638 </w:t>
      </w:r>
      <w:r w:rsidRPr="00702DD0">
        <w:rPr>
          <w:position w:val="-10"/>
          <w:sz w:val="28"/>
          <w:szCs w:val="28"/>
        </w:rPr>
        <w:object w:dxaOrig="420" w:dyaOrig="360" w14:anchorId="69AEC26A">
          <v:shape id="_x0000_i1408" type="#_x0000_t75" style="width:21.3pt;height:18.15pt" o:ole="" fillcolor="window">
            <v:imagedata r:id="rId761" o:title=""/>
          </v:shape>
          <o:OLEObject Type="Embed" ProgID="Equation.3" ShapeID="_x0000_i1408" DrawAspect="Content" ObjectID="_1774439703" r:id="rId762"/>
        </w:object>
      </w:r>
      <w:r w:rsidRPr="00702DD0">
        <w:rPr>
          <w:sz w:val="28"/>
          <w:szCs w:val="28"/>
        </w:rPr>
        <w:t>.</w:t>
      </w:r>
    </w:p>
    <w:p w14:paraId="119B9CE2" w14:textId="77777777" w:rsidR="001479BD" w:rsidRPr="00702DD0" w:rsidRDefault="001479BD" w:rsidP="001479BD">
      <w:pPr>
        <w:ind w:firstLine="709"/>
        <w:rPr>
          <w:sz w:val="28"/>
          <w:szCs w:val="28"/>
        </w:rPr>
      </w:pPr>
      <w:r>
        <w:rPr>
          <w:sz w:val="28"/>
          <w:szCs w:val="28"/>
        </w:rPr>
        <w:t>Это же выражение можно получить, составляя для рассматриваемой части балки  уравнение равновесия моментов сил относительно оси, параллельной оси х и проходящей через центр тяжести сечения.</w:t>
      </w:r>
    </w:p>
    <w:p w14:paraId="19DE4D04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Экстремальное значение </w:t>
      </w:r>
      <w:r w:rsidRPr="00702DD0">
        <w:rPr>
          <w:position w:val="-10"/>
          <w:sz w:val="28"/>
          <w:szCs w:val="28"/>
          <w:lang w:val="en-US"/>
        </w:rPr>
        <w:object w:dxaOrig="260" w:dyaOrig="360" w14:anchorId="70654914">
          <v:shape id="_x0000_i1409" type="#_x0000_t75" style="width:13.15pt;height:18.15pt" o:ole="" fillcolor="window">
            <v:imagedata r:id="rId763" o:title=""/>
          </v:shape>
          <o:OLEObject Type="Embed" ProgID="Equation.3" ShapeID="_x0000_i1409" DrawAspect="Content" ObjectID="_1774439704" r:id="rId764"/>
        </w:object>
      </w:r>
      <w:r w:rsidRPr="00702DD0">
        <w:rPr>
          <w:sz w:val="28"/>
          <w:szCs w:val="28"/>
        </w:rPr>
        <w:t xml:space="preserve"> найдем из условия</w:t>
      </w:r>
    </w:p>
    <w:p w14:paraId="003D4DCD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  <w:lang w:val="en-US"/>
        </w:rPr>
        <w:object w:dxaOrig="3060" w:dyaOrig="680" w14:anchorId="78B165AB">
          <v:shape id="_x0000_i1410" type="#_x0000_t75" style="width:153.4pt;height:34.45pt" o:ole="" fillcolor="window">
            <v:imagedata r:id="rId765" o:title=""/>
          </v:shape>
          <o:OLEObject Type="Embed" ProgID="Equation.3" ShapeID="_x0000_i1410" DrawAspect="Content" ObjectID="_1774439705" r:id="rId766"/>
        </w:object>
      </w:r>
      <w:r w:rsidRPr="00702DD0">
        <w:rPr>
          <w:sz w:val="28"/>
          <w:szCs w:val="28"/>
        </w:rPr>
        <w:t>,</w:t>
      </w:r>
    </w:p>
    <w:p w14:paraId="4ADE5F8E" w14:textId="77777777" w:rsidR="001479BD" w:rsidRPr="00702DD0" w:rsidRDefault="001479BD" w:rsidP="001479BD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</w:t>
      </w:r>
      <w:r w:rsidRPr="00702DD0">
        <w:rPr>
          <w:position w:val="-28"/>
          <w:sz w:val="28"/>
          <w:szCs w:val="28"/>
          <w:lang w:val="en-US"/>
        </w:rPr>
        <w:object w:dxaOrig="3739" w:dyaOrig="660" w14:anchorId="4896566B">
          <v:shape id="_x0000_i1411" type="#_x0000_t75" style="width:187.2pt;height:33.2pt" o:ole="" fillcolor="window">
            <v:imagedata r:id="rId767" o:title=""/>
          </v:shape>
          <o:OLEObject Type="Embed" ProgID="Equation.3" ShapeID="_x0000_i1411" DrawAspect="Content" ObjectID="_1774439706" r:id="rId768"/>
        </w:object>
      </w:r>
      <w:r w:rsidRPr="00702DD0">
        <w:rPr>
          <w:sz w:val="28"/>
          <w:szCs w:val="28"/>
        </w:rPr>
        <w:t>.</w:t>
      </w:r>
    </w:p>
    <w:p w14:paraId="50049943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оскольку </w:t>
      </w:r>
      <w:r w:rsidRPr="00702DD0">
        <w:rPr>
          <w:position w:val="-12"/>
          <w:sz w:val="28"/>
          <w:szCs w:val="28"/>
          <w:lang w:val="en-US"/>
        </w:rPr>
        <w:object w:dxaOrig="2540" w:dyaOrig="380" w14:anchorId="4A7E261B">
          <v:shape id="_x0000_i1412" type="#_x0000_t75" style="width:126.45pt;height:19.4pt" o:ole="" fillcolor="window">
            <v:imagedata r:id="rId769" o:title=""/>
          </v:shape>
          <o:OLEObject Type="Embed" ProgID="Equation.3" ShapeID="_x0000_i1412" DrawAspect="Content" ObjectID="_1774439707" r:id="rId770"/>
        </w:object>
      </w:r>
      <w:r w:rsidRPr="00702DD0">
        <w:rPr>
          <w:sz w:val="28"/>
          <w:szCs w:val="28"/>
        </w:rPr>
        <w:t xml:space="preserve">, то кривая </w:t>
      </w:r>
      <w:r w:rsidRPr="00702DD0">
        <w:rPr>
          <w:position w:val="-12"/>
          <w:sz w:val="28"/>
          <w:szCs w:val="28"/>
        </w:rPr>
        <w:object w:dxaOrig="400" w:dyaOrig="380" w14:anchorId="6488AE7A">
          <v:shape id="_x0000_i1413" type="#_x0000_t75" style="width:19.4pt;height:19.4pt" o:ole="" fillcolor="window">
            <v:imagedata r:id="rId771" o:title=""/>
          </v:shape>
          <o:OLEObject Type="Embed" ProgID="Equation.3" ShapeID="_x0000_i1413" DrawAspect="Content" ObjectID="_1774439708" r:id="rId772"/>
        </w:object>
      </w:r>
      <w:r w:rsidRPr="00702DD0">
        <w:rPr>
          <w:sz w:val="28"/>
          <w:szCs w:val="28"/>
        </w:rPr>
        <w:t xml:space="preserve"> имеет выпуклость вверх и в сечении с координатой </w:t>
      </w:r>
      <w:r w:rsidRPr="00702DD0">
        <w:rPr>
          <w:position w:val="-10"/>
          <w:sz w:val="28"/>
          <w:szCs w:val="28"/>
        </w:rPr>
        <w:object w:dxaOrig="1640" w:dyaOrig="360" w14:anchorId="6A9A61E6">
          <v:shape id="_x0000_i1414" type="#_x0000_t75" style="width:82.65pt;height:18.15pt" o:ole="" fillcolor="window">
            <v:imagedata r:id="rId773" o:title=""/>
          </v:shape>
          <o:OLEObject Type="Embed" ProgID="Equation.3" ShapeID="_x0000_i1414" DrawAspect="Content" ObjectID="_1774439709" r:id="rId774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400" w:dyaOrig="380" w14:anchorId="3FAA9DC1">
          <v:shape id="_x0000_i1415" type="#_x0000_t75" style="width:19.4pt;height:19.4pt" o:ole="" fillcolor="window">
            <v:imagedata r:id="rId775" o:title=""/>
          </v:shape>
          <o:OLEObject Type="Embed" ProgID="Equation.3" ShapeID="_x0000_i1415" DrawAspect="Content" ObjectID="_1774439710" r:id="rId776"/>
        </w:object>
      </w:r>
      <w:r w:rsidRPr="00702DD0">
        <w:rPr>
          <w:sz w:val="28"/>
          <w:szCs w:val="28"/>
        </w:rPr>
        <w:t xml:space="preserve"> имеет максимальное значение</w:t>
      </w:r>
    </w:p>
    <w:p w14:paraId="5B787CED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5740" w:dyaOrig="380" w14:anchorId="0F72CFDB">
          <v:shape id="_x0000_i1416" type="#_x0000_t75" style="width:286.75pt;height:19.4pt" o:ole="" fillcolor="window">
            <v:imagedata r:id="rId777" o:title=""/>
          </v:shape>
          <o:OLEObject Type="Embed" ProgID="Equation.3" ShapeID="_x0000_i1416" DrawAspect="Content" ObjectID="_1774439711" r:id="rId778"/>
        </w:object>
      </w:r>
      <w:r w:rsidRPr="00702DD0">
        <w:rPr>
          <w:sz w:val="28"/>
          <w:szCs w:val="28"/>
        </w:rPr>
        <w:t>.</w:t>
      </w:r>
    </w:p>
    <w:p w14:paraId="385D64EB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 участок </w:t>
      </w:r>
      <w:r w:rsidRPr="00702DD0">
        <w:rPr>
          <w:position w:val="-12"/>
          <w:sz w:val="28"/>
          <w:szCs w:val="28"/>
        </w:rPr>
        <w:object w:dxaOrig="859" w:dyaOrig="360" w14:anchorId="429CB6C3">
          <v:shape id="_x0000_i1417" type="#_x0000_t75" style="width:43.2pt;height:18.15pt" o:ole="" fillcolor="window">
            <v:imagedata r:id="rId779" o:title=""/>
          </v:shape>
          <o:OLEObject Type="Embed" ProgID="Equation.3" ShapeID="_x0000_i1417" DrawAspect="Content" ObjectID="_1774439712" r:id="rId780"/>
        </w:object>
      </w:r>
      <w:r w:rsidRPr="00702DD0">
        <w:rPr>
          <w:sz w:val="28"/>
          <w:szCs w:val="28"/>
        </w:rPr>
        <w:t xml:space="preserve"> 2</w:t>
      </w:r>
      <w:r w:rsidRPr="00702DD0">
        <w:rPr>
          <w:position w:val="-6"/>
          <w:sz w:val="28"/>
          <w:szCs w:val="28"/>
          <w:lang w:val="en-US"/>
        </w:rPr>
        <w:object w:dxaOrig="180" w:dyaOrig="220" w14:anchorId="111C2525">
          <v:shape id="_x0000_i1418" type="#_x0000_t75" style="width:9.4pt;height:10.65pt" o:ole="" fillcolor="window">
            <v:imagedata r:id="rId781" o:title=""/>
          </v:shape>
          <o:OLEObject Type="Embed" ProgID="Equation.3" ShapeID="_x0000_i1418" DrawAspect="Content" ObjectID="_1774439713" r:id="rId782"/>
        </w:object>
      </w:r>
      <w:r w:rsidRPr="00702DD0">
        <w:rPr>
          <w:sz w:val="28"/>
          <w:szCs w:val="28"/>
        </w:rPr>
        <w:t>.</w:t>
      </w:r>
    </w:p>
    <w:p w14:paraId="71F55685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Рассматриваем правую отсеченную часть балки (рис. </w:t>
      </w:r>
      <w:r>
        <w:rPr>
          <w:sz w:val="28"/>
          <w:szCs w:val="28"/>
        </w:rPr>
        <w:t>4.3</w:t>
      </w:r>
      <w:r w:rsidRPr="00702DD0">
        <w:rPr>
          <w:sz w:val="28"/>
          <w:szCs w:val="28"/>
        </w:rPr>
        <w:t>, в) и записываем, как и выше, уравнения равновесия проекций сил и моментов сил. Из этих уравнений получаем</w:t>
      </w:r>
    </w:p>
    <w:p w14:paraId="6C0533A2" w14:textId="77777777"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2900" w:dyaOrig="380" w14:anchorId="7FC9A8CC">
          <v:shape id="_x0000_i1419" type="#_x0000_t75" style="width:145.25pt;height:19.4pt" o:ole="" fillcolor="window">
            <v:imagedata r:id="rId783" o:title=""/>
          </v:shape>
          <o:OLEObject Type="Embed" ProgID="Equation.3" ShapeID="_x0000_i1419" DrawAspect="Content" ObjectID="_1774439714" r:id="rId784"/>
        </w:object>
      </w:r>
      <w:r w:rsidRPr="00702DD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</w:p>
    <w:p w14:paraId="1E9ACFDB" w14:textId="77777777"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200" w:dyaOrig="360" w14:anchorId="765D8853">
          <v:shape id="_x0000_i1420" type="#_x0000_t75" style="width:155.9pt;height:16.9pt" o:ole="" fillcolor="window">
            <v:imagedata r:id="rId785" o:title=""/>
          </v:shape>
          <o:OLEObject Type="Embed" ProgID="Equation.3" ShapeID="_x0000_i1420" DrawAspect="Content" ObjectID="_1774439715" r:id="rId786"/>
        </w:object>
      </w:r>
      <w:r w:rsidRPr="00702DD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1800" w:dyaOrig="380" w14:anchorId="7D43DFD8">
          <v:shape id="_x0000_i1421" type="#_x0000_t75" style="width:87.05pt;height:19.4pt" o:ole="" fillcolor="window">
            <v:imagedata r:id="rId787" o:title=""/>
          </v:shape>
          <o:OLEObject Type="Embed" ProgID="Equation.3" ShapeID="_x0000_i1421" DrawAspect="Content" ObjectID="_1774439716" r:id="rId78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200" w:dyaOrig="380" w14:anchorId="2FEF5FE0">
          <v:shape id="_x0000_i1422" type="#_x0000_t75" style="width:107.7pt;height:19.4pt" o:ole="" fillcolor="window">
            <v:imagedata r:id="rId789" o:title=""/>
          </v:shape>
          <o:OLEObject Type="Embed" ProgID="Equation.3" ShapeID="_x0000_i1422" DrawAspect="Content" ObjectID="_1774439717" r:id="rId790"/>
        </w:object>
      </w:r>
      <w:r w:rsidRPr="00702DD0">
        <w:rPr>
          <w:sz w:val="28"/>
          <w:szCs w:val="28"/>
        </w:rPr>
        <w:t>.</w:t>
      </w:r>
    </w:p>
    <w:p w14:paraId="3424BDBB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4 участок </w:t>
      </w:r>
      <w:r w:rsidRPr="00702DD0">
        <w:rPr>
          <w:position w:val="-12"/>
          <w:sz w:val="28"/>
          <w:szCs w:val="28"/>
        </w:rPr>
        <w:object w:dxaOrig="859" w:dyaOrig="360" w14:anchorId="0D3DD857">
          <v:shape id="_x0000_i1423" type="#_x0000_t75" style="width:43.2pt;height:18.15pt" o:ole="" fillcolor="window">
            <v:imagedata r:id="rId791" o:title=""/>
          </v:shape>
          <o:OLEObject Type="Embed" ProgID="Equation.3" ShapeID="_x0000_i1423" DrawAspect="Content" ObjectID="_1774439718" r:id="rId792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6"/>
          <w:sz w:val="28"/>
          <w:szCs w:val="28"/>
          <w:lang w:val="en-US"/>
        </w:rPr>
        <w:object w:dxaOrig="180" w:dyaOrig="220" w14:anchorId="18A12B6B">
          <v:shape id="_x0000_i1424" type="#_x0000_t75" style="width:9.4pt;height:10.65pt" o:ole="" fillcolor="window">
            <v:imagedata r:id="rId781" o:title=""/>
          </v:shape>
          <o:OLEObject Type="Embed" ProgID="Equation.3" ShapeID="_x0000_i1424" DrawAspect="Content" ObjectID="_1774439719" r:id="rId793"/>
        </w:object>
      </w:r>
      <w:r w:rsidRPr="00702DD0">
        <w:rPr>
          <w:sz w:val="28"/>
          <w:szCs w:val="28"/>
        </w:rPr>
        <w:t>.</w:t>
      </w:r>
    </w:p>
    <w:p w14:paraId="008F791E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Рассматриваем правую отсеченную часть балки (рис. </w:t>
      </w:r>
      <w:r>
        <w:rPr>
          <w:sz w:val="28"/>
          <w:szCs w:val="28"/>
        </w:rPr>
        <w:t>4.3</w:t>
      </w:r>
      <w:r w:rsidRPr="00702DD0">
        <w:rPr>
          <w:sz w:val="28"/>
          <w:szCs w:val="28"/>
        </w:rPr>
        <w:t>, г) и записываем, как и выше, уравнения равновесия проекций сил и моментов сил. Из этих уравнений получаем</w:t>
      </w:r>
    </w:p>
    <w:p w14:paraId="1B2620A2" w14:textId="77777777" w:rsidR="001479BD" w:rsidRPr="00702DD0" w:rsidRDefault="001479BD" w:rsidP="001479BD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820" w:dyaOrig="380" w14:anchorId="7A0B68FB">
          <v:shape id="_x0000_i1425" type="#_x0000_t75" style="width:91.4pt;height:19.4pt" o:ole="" fillcolor="window">
            <v:imagedata r:id="rId794" o:title=""/>
          </v:shape>
          <o:OLEObject Type="Embed" ProgID="Equation.3" ShapeID="_x0000_i1425" DrawAspect="Content" ObjectID="_1774439720" r:id="rId795"/>
        </w:object>
      </w:r>
      <w:r w:rsidRPr="00702DD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1900" w:dyaOrig="380" w14:anchorId="22C75F78">
          <v:shape id="_x0000_i1426" type="#_x0000_t75" style="width:93.3pt;height:19.4pt" o:ole="" fillcolor="window">
            <v:imagedata r:id="rId796" o:title=""/>
          </v:shape>
          <o:OLEObject Type="Embed" ProgID="Equation.3" ShapeID="_x0000_i1426" DrawAspect="Content" ObjectID="_1774439721" r:id="rId797"/>
        </w:object>
      </w:r>
      <w:r w:rsidRPr="00702DD0">
        <w:rPr>
          <w:sz w:val="28"/>
          <w:szCs w:val="28"/>
        </w:rPr>
        <w:t>.</w:t>
      </w:r>
    </w:p>
    <w:p w14:paraId="20BEAB31" w14:textId="77777777" w:rsidR="001479BD" w:rsidRPr="00702DD0" w:rsidRDefault="001479BD" w:rsidP="001479BD">
      <w:pPr>
        <w:ind w:firstLine="709"/>
        <w:rPr>
          <w:sz w:val="28"/>
          <w:szCs w:val="28"/>
        </w:rPr>
      </w:pPr>
      <w:r>
        <w:rPr>
          <w:sz w:val="28"/>
          <w:szCs w:val="28"/>
        </w:rPr>
        <w:t>г)</w:t>
      </w:r>
      <w:r w:rsidRPr="00702DD0">
        <w:rPr>
          <w:sz w:val="28"/>
          <w:szCs w:val="28"/>
        </w:rPr>
        <w:t xml:space="preserve"> По полученным величинам </w:t>
      </w:r>
      <w:r w:rsidRPr="00702DD0">
        <w:rPr>
          <w:position w:val="-16"/>
          <w:sz w:val="28"/>
          <w:szCs w:val="28"/>
        </w:rPr>
        <w:object w:dxaOrig="380" w:dyaOrig="420" w14:anchorId="55A642DA">
          <v:shape id="_x0000_i1427" type="#_x0000_t75" style="width:19.4pt;height:21.3pt" o:ole="" fillcolor="window">
            <v:imagedata r:id="rId798" o:title=""/>
          </v:shape>
          <o:OLEObject Type="Embed" ProgID="Equation.3" ShapeID="_x0000_i1427" DrawAspect="Content" ObjectID="_1774439722" r:id="rId799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2"/>
          <w:sz w:val="28"/>
          <w:szCs w:val="28"/>
        </w:rPr>
        <w:object w:dxaOrig="460" w:dyaOrig="380" w14:anchorId="665F913D">
          <v:shape id="_x0000_i1428" type="#_x0000_t75" style="width:23.8pt;height:19.4pt" o:ole="" fillcolor="window">
            <v:imagedata r:id="rId800" o:title=""/>
          </v:shape>
          <o:OLEObject Type="Embed" ProgID="Equation.3" ShapeID="_x0000_i1428" DrawAspect="Content" ObjectID="_1774439723" r:id="rId801"/>
        </w:object>
      </w:r>
      <w:r w:rsidRPr="00702DD0">
        <w:rPr>
          <w:sz w:val="28"/>
          <w:szCs w:val="28"/>
        </w:rPr>
        <w:t xml:space="preserve"> строим эпюры поперечных сил и изгибающих моментов (рис. </w:t>
      </w:r>
      <w:r>
        <w:rPr>
          <w:sz w:val="28"/>
          <w:szCs w:val="28"/>
        </w:rPr>
        <w:t>4.2</w:t>
      </w:r>
      <w:r w:rsidRPr="00702DD0">
        <w:rPr>
          <w:sz w:val="28"/>
          <w:szCs w:val="28"/>
        </w:rPr>
        <w:t xml:space="preserve"> б, в). По эпюре </w:t>
      </w:r>
      <w:r w:rsidRPr="00702DD0">
        <w:rPr>
          <w:position w:val="-12"/>
          <w:sz w:val="28"/>
          <w:szCs w:val="28"/>
        </w:rPr>
        <w:object w:dxaOrig="460" w:dyaOrig="380" w14:anchorId="7B53CE83">
          <v:shape id="_x0000_i1429" type="#_x0000_t75" style="width:23.8pt;height:19.4pt" o:ole="" fillcolor="window">
            <v:imagedata r:id="rId800" o:title=""/>
          </v:shape>
          <o:OLEObject Type="Embed" ProgID="Equation.3" ShapeID="_x0000_i1429" DrawAspect="Content" ObjectID="_1774439724" r:id="rId802"/>
        </w:object>
      </w:r>
      <w:r w:rsidRPr="00702DD0">
        <w:rPr>
          <w:sz w:val="28"/>
          <w:szCs w:val="28"/>
        </w:rPr>
        <w:t xml:space="preserve"> определяем максимальный по модулю изгибающий момент в поперечных сечениях балки</w:t>
      </w:r>
    </w:p>
    <w:p w14:paraId="4DBA2897" w14:textId="77777777" w:rsidR="001479BD" w:rsidRPr="00702DD0" w:rsidRDefault="001479BD" w:rsidP="001479BD">
      <w:pPr>
        <w:pStyle w:val="ac"/>
        <w:ind w:left="0" w:firstLine="709"/>
        <w:jc w:val="center"/>
        <w:rPr>
          <w:szCs w:val="28"/>
        </w:rPr>
      </w:pPr>
      <w:r w:rsidRPr="00702DD0">
        <w:rPr>
          <w:position w:val="-12"/>
          <w:szCs w:val="28"/>
        </w:rPr>
        <w:object w:dxaOrig="859" w:dyaOrig="360" w14:anchorId="5926735F">
          <v:shape id="_x0000_i1430" type="#_x0000_t75" style="width:43.2pt;height:18.15pt" o:ole="" fillcolor="window">
            <v:imagedata r:id="rId803" o:title=""/>
          </v:shape>
          <o:OLEObject Type="Embed" ProgID="Equation.3" ShapeID="_x0000_i1430" DrawAspect="Content" ObjectID="_1774439725" r:id="rId804"/>
        </w:object>
      </w:r>
      <w:r w:rsidRPr="00702DD0">
        <w:rPr>
          <w:szCs w:val="28"/>
        </w:rPr>
        <w:t xml:space="preserve"> 3.8</w:t>
      </w:r>
      <w:r w:rsidRPr="00702DD0">
        <w:rPr>
          <w:position w:val="-10"/>
          <w:szCs w:val="28"/>
        </w:rPr>
        <w:object w:dxaOrig="420" w:dyaOrig="380" w14:anchorId="3324E00D">
          <v:shape id="_x0000_i1431" type="#_x0000_t75" style="width:21.3pt;height:19.4pt" o:ole="" fillcolor="window">
            <v:imagedata r:id="rId757" o:title=""/>
          </v:shape>
          <o:OLEObject Type="Embed" ProgID="Equation.3" ShapeID="_x0000_i1431" DrawAspect="Content" ObjectID="_1774439726" r:id="rId805"/>
        </w:object>
      </w:r>
      <w:r w:rsidRPr="00702DD0">
        <w:rPr>
          <w:szCs w:val="28"/>
        </w:rPr>
        <w:t>= 3.8*2.5= 9.500 кН*м.</w:t>
      </w:r>
    </w:p>
    <w:p w14:paraId="79B40A5F" w14:textId="77777777" w:rsidR="001479BD" w:rsidRPr="00702DD0" w:rsidRDefault="001479BD" w:rsidP="001479BD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)</w:t>
      </w:r>
      <w:r w:rsidRPr="00702DD0">
        <w:rPr>
          <w:sz w:val="28"/>
          <w:szCs w:val="28"/>
        </w:rPr>
        <w:t xml:space="preserve"> При построении прогиба продольной оси балки следует принять во внимание, что </w:t>
      </w:r>
    </w:p>
    <w:p w14:paraId="0AFEDB0C" w14:textId="77777777" w:rsidR="001479BD" w:rsidRPr="00702DD0" w:rsidRDefault="001479BD" w:rsidP="001479BD">
      <w:pPr>
        <w:pStyle w:val="a6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в опорных точках прогиб балки равен нулю;</w:t>
      </w:r>
    </w:p>
    <w:p w14:paraId="6E260AA3" w14:textId="77777777" w:rsidR="001479BD" w:rsidRPr="00702DD0" w:rsidRDefault="001479BD" w:rsidP="001479BD">
      <w:pPr>
        <w:pStyle w:val="a6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точках, </w:t>
      </w:r>
      <w:r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 которых изгибающий момент положителен изогнутая продольная ось балки имеет выпуклость вниз;</w:t>
      </w:r>
    </w:p>
    <w:p w14:paraId="447300A8" w14:textId="77777777" w:rsidR="001479BD" w:rsidRPr="00702DD0" w:rsidRDefault="001479BD" w:rsidP="001479BD">
      <w:pPr>
        <w:pStyle w:val="a6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точках, </w:t>
      </w:r>
      <w:r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 которых изгибающий момент отрицателен изогнутая продольная ось балки имеет выпуклость вверх;</w:t>
      </w:r>
    </w:p>
    <w:p w14:paraId="0AED072C" w14:textId="77777777" w:rsidR="001479BD" w:rsidRPr="00702DD0" w:rsidRDefault="001479BD" w:rsidP="001479BD">
      <w:pPr>
        <w:pStyle w:val="a6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точках, </w:t>
      </w:r>
      <w:r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 которых изгибающий момент равен нулю имеется точка перегиба продольной оси балки.</w:t>
      </w:r>
    </w:p>
    <w:p w14:paraId="4238EA2B" w14:textId="77777777" w:rsidR="001479BD" w:rsidRPr="00702DD0" w:rsidRDefault="001479BD" w:rsidP="001479BD">
      <w:pPr>
        <w:pStyle w:val="a6"/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близительный вид изогнутой оси балки показан на рис. </w:t>
      </w:r>
      <w:r>
        <w:rPr>
          <w:sz w:val="28"/>
          <w:szCs w:val="28"/>
        </w:rPr>
        <w:t>4.2</w:t>
      </w:r>
      <w:r w:rsidRPr="00702DD0">
        <w:rPr>
          <w:sz w:val="28"/>
          <w:szCs w:val="28"/>
        </w:rPr>
        <w:t xml:space="preserve"> г.</w:t>
      </w:r>
    </w:p>
    <w:p w14:paraId="1C7C3C87" w14:textId="77777777" w:rsidR="001479BD" w:rsidRPr="00702DD0" w:rsidRDefault="001479BD" w:rsidP="001479BD">
      <w:pPr>
        <w:pStyle w:val="a6"/>
        <w:shd w:val="clear" w:color="auto" w:fill="FFFFFF"/>
        <w:ind w:firstLine="709"/>
        <w:rPr>
          <w:i/>
          <w:sz w:val="28"/>
          <w:szCs w:val="28"/>
        </w:rPr>
      </w:pPr>
      <w:r>
        <w:rPr>
          <w:sz w:val="28"/>
          <w:szCs w:val="28"/>
        </w:rPr>
        <w:t>е)</w:t>
      </w:r>
      <w:r w:rsidRPr="00702DD0">
        <w:rPr>
          <w:sz w:val="28"/>
          <w:szCs w:val="28"/>
        </w:rPr>
        <w:t xml:space="preserve"> Подбор двутаврового сечения</w:t>
      </w:r>
      <w:r w:rsidRPr="00702DD0">
        <w:rPr>
          <w:i/>
          <w:sz w:val="28"/>
          <w:szCs w:val="28"/>
        </w:rPr>
        <w:t>.</w:t>
      </w:r>
    </w:p>
    <w:p w14:paraId="652AD6C4" w14:textId="77777777" w:rsidR="001479BD" w:rsidRPr="00702DD0" w:rsidRDefault="001479BD" w:rsidP="001479BD">
      <w:pPr>
        <w:pStyle w:val="aa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Расчетная величина момента сопротивления балки</w:t>
      </w:r>
    </w:p>
    <w:p w14:paraId="377E013C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840" w:dyaOrig="380" w14:anchorId="28B412B7">
          <v:shape id="_x0000_i1432" type="#_x0000_t75" style="width:91.4pt;height:19.4pt" o:ole="" fillcolor="window">
            <v:imagedata r:id="rId806" o:title=""/>
          </v:shape>
          <o:OLEObject Type="Embed" ProgID="Equation.3" ShapeID="_x0000_i1432" DrawAspect="Content" ObjectID="_1774439727" r:id="rId807"/>
        </w:object>
      </w:r>
      <w:r w:rsidRPr="00702DD0">
        <w:rPr>
          <w:sz w:val="28"/>
          <w:szCs w:val="28"/>
        </w:rPr>
        <w:t xml:space="preserve"> 9.5*10</w:t>
      </w:r>
      <w:r w:rsidRPr="00702DD0">
        <w:rPr>
          <w:sz w:val="28"/>
          <w:szCs w:val="28"/>
          <w:vertAlign w:val="superscript"/>
        </w:rPr>
        <w:t>6</w:t>
      </w:r>
      <w:r w:rsidRPr="00702DD0">
        <w:rPr>
          <w:sz w:val="28"/>
          <w:szCs w:val="28"/>
        </w:rPr>
        <w:t>/200= 47500 мм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= 47.5 см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.</w:t>
      </w:r>
    </w:p>
    <w:p w14:paraId="78022114" w14:textId="77777777" w:rsidR="001479BD" w:rsidRPr="00702DD0" w:rsidRDefault="001479BD" w:rsidP="001479BD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>По табл. 4.</w:t>
      </w:r>
      <w:r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 определяем двутавр № 12 с характеристиками </w:t>
      </w:r>
      <w:r w:rsidRPr="00702DD0">
        <w:rPr>
          <w:position w:val="-16"/>
          <w:sz w:val="28"/>
          <w:szCs w:val="28"/>
        </w:rPr>
        <w:object w:dxaOrig="680" w:dyaOrig="420" w14:anchorId="1F3EAE9B">
          <v:shape id="_x0000_i1433" type="#_x0000_t75" style="width:34.45pt;height:21.3pt" o:ole="" fillcolor="window">
            <v:imagedata r:id="rId808" o:title=""/>
          </v:shape>
          <o:OLEObject Type="Embed" ProgID="Equation.3" ShapeID="_x0000_i1433" DrawAspect="Content" ObjectID="_1774439728" r:id="rId809"/>
        </w:object>
      </w:r>
      <w:r w:rsidRPr="00702DD0">
        <w:rPr>
          <w:sz w:val="28"/>
          <w:szCs w:val="28"/>
        </w:rPr>
        <w:t xml:space="preserve"> 58.4 см</w:t>
      </w:r>
      <w:r w:rsidRPr="00702DD0">
        <w:rPr>
          <w:sz w:val="28"/>
          <w:szCs w:val="28"/>
          <w:vertAlign w:val="superscript"/>
        </w:rPr>
        <w:t xml:space="preserve">3, </w:t>
      </w:r>
      <w:r w:rsidRPr="00702DD0">
        <w:rPr>
          <w:position w:val="-12"/>
          <w:sz w:val="28"/>
          <w:szCs w:val="28"/>
        </w:rPr>
        <w:object w:dxaOrig="520" w:dyaOrig="360" w14:anchorId="42BD25A8">
          <v:shape id="_x0000_i1434" type="#_x0000_t75" style="width:25.65pt;height:18.15pt" o:ole="" fillcolor="window">
            <v:imagedata r:id="rId810" o:title=""/>
          </v:shape>
          <o:OLEObject Type="Embed" ProgID="Equation.3" ShapeID="_x0000_i1434" DrawAspect="Content" ObjectID="_1774439729" r:id="rId811"/>
        </w:object>
      </w:r>
      <w:r w:rsidRPr="00702DD0">
        <w:rPr>
          <w:sz w:val="28"/>
          <w:szCs w:val="28"/>
        </w:rPr>
        <w:t xml:space="preserve"> 350 см</w:t>
      </w:r>
      <w:r w:rsidRPr="00702DD0">
        <w:rPr>
          <w:sz w:val="28"/>
          <w:szCs w:val="28"/>
          <w:vertAlign w:val="superscript"/>
        </w:rPr>
        <w:t>4</w:t>
      </w:r>
      <w:r w:rsidRPr="00702DD0">
        <w:rPr>
          <w:sz w:val="28"/>
          <w:szCs w:val="28"/>
        </w:rPr>
        <w:t>.</w:t>
      </w:r>
    </w:p>
    <w:p w14:paraId="04BBE4A5" w14:textId="77777777" w:rsidR="00814329" w:rsidRDefault="00814329" w:rsidP="00166332">
      <w:pPr>
        <w:ind w:firstLine="709"/>
        <w:jc w:val="center"/>
        <w:outlineLvl w:val="0"/>
        <w:rPr>
          <w:sz w:val="28"/>
          <w:szCs w:val="28"/>
        </w:rPr>
      </w:pPr>
    </w:p>
    <w:p w14:paraId="373F4278" w14:textId="77777777" w:rsidR="001479BD" w:rsidRDefault="00166332" w:rsidP="00166332">
      <w:pPr>
        <w:ind w:firstLine="709"/>
        <w:jc w:val="center"/>
        <w:outlineLvl w:val="0"/>
        <w:rPr>
          <w:sz w:val="28"/>
          <w:szCs w:val="28"/>
        </w:rPr>
      </w:pPr>
      <w:r>
        <w:rPr>
          <w:sz w:val="28"/>
          <w:szCs w:val="28"/>
        </w:rPr>
        <w:t>5</w:t>
      </w:r>
      <w:r w:rsidRPr="00702DD0">
        <w:rPr>
          <w:sz w:val="28"/>
          <w:szCs w:val="28"/>
        </w:rPr>
        <w:t xml:space="preserve">. Задача № </w:t>
      </w:r>
      <w:r>
        <w:rPr>
          <w:sz w:val="28"/>
          <w:szCs w:val="28"/>
        </w:rPr>
        <w:t>5</w:t>
      </w:r>
    </w:p>
    <w:p w14:paraId="10E5B5BC" w14:textId="77777777" w:rsidR="00166332" w:rsidRPr="001479BD" w:rsidRDefault="001479BD" w:rsidP="001479BD">
      <w:pPr>
        <w:tabs>
          <w:tab w:val="left" w:pos="4341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14:paraId="5779B35B" w14:textId="77777777" w:rsidR="00166332" w:rsidRDefault="00166332" w:rsidP="00166332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 xml:space="preserve">Расчет на прочность </w:t>
      </w:r>
      <w:r>
        <w:rPr>
          <w:b/>
          <w:sz w:val="28"/>
          <w:szCs w:val="28"/>
        </w:rPr>
        <w:t xml:space="preserve">и определение перемещений статически неопределимой балки </w:t>
      </w:r>
      <w:r w:rsidRPr="00702DD0">
        <w:rPr>
          <w:b/>
          <w:sz w:val="28"/>
          <w:szCs w:val="28"/>
        </w:rPr>
        <w:t>при плоском изгибе</w:t>
      </w:r>
    </w:p>
    <w:p w14:paraId="72E27D87" w14:textId="77777777" w:rsidR="00166332" w:rsidRDefault="00166332" w:rsidP="00166332">
      <w:pPr>
        <w:ind w:firstLine="709"/>
        <w:jc w:val="center"/>
        <w:rPr>
          <w:b/>
          <w:sz w:val="28"/>
          <w:szCs w:val="28"/>
        </w:rPr>
      </w:pPr>
    </w:p>
    <w:p w14:paraId="75F68B37" w14:textId="77777777" w:rsidR="00B30D07" w:rsidRPr="00EC45A1" w:rsidRDefault="00B30D07" w:rsidP="00B30D07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814329">
        <w:rPr>
          <w:sz w:val="28"/>
          <w:szCs w:val="28"/>
        </w:rPr>
        <w:t>5</w:t>
      </w:r>
      <w:r w:rsidRPr="00702DD0">
        <w:rPr>
          <w:sz w:val="28"/>
          <w:szCs w:val="28"/>
        </w:rPr>
        <w:t>.</w:t>
      </w:r>
      <w:r>
        <w:rPr>
          <w:sz w:val="28"/>
          <w:szCs w:val="28"/>
        </w:rPr>
        <w:t>4</w:t>
      </w:r>
    </w:p>
    <w:p w14:paraId="0E47C1D5" w14:textId="77777777" w:rsidR="00B30D07" w:rsidRPr="00702DD0" w:rsidRDefault="00B30D07" w:rsidP="00166332">
      <w:pPr>
        <w:ind w:firstLine="709"/>
        <w:jc w:val="center"/>
        <w:rPr>
          <w:b/>
          <w:sz w:val="28"/>
          <w:szCs w:val="28"/>
        </w:rPr>
      </w:pPr>
    </w:p>
    <w:p w14:paraId="71E3BDCD" w14:textId="77777777" w:rsidR="00B30D07" w:rsidRDefault="00000000" w:rsidP="00DC13EB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6D5A8475">
          <v:shape id="_x0000_s4395" type="#_x0000_t75" style="position:absolute;left:0;text-align:left;margin-left:10.15pt;margin-top:12.65pt;width:464.65pt;height:454.05pt;z-index:21">
            <v:imagedata r:id="rId812" o:title=""/>
            <w10:wrap type="topAndBottom"/>
          </v:shape>
          <o:OLEObject Type="Embed" ProgID="PBrush" ShapeID="_x0000_s4395" DrawAspect="Content" ObjectID="_1774439848" r:id="rId813"/>
        </w:object>
      </w:r>
    </w:p>
    <w:p w14:paraId="48F54EDE" w14:textId="77777777" w:rsidR="007E01BD" w:rsidRDefault="00814329" w:rsidP="00F17E18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5.1. Задание. </w:t>
      </w:r>
      <w:r w:rsidR="00DC13EB" w:rsidRPr="00702DD0">
        <w:rPr>
          <w:sz w:val="28"/>
          <w:szCs w:val="28"/>
        </w:rPr>
        <w:t>Размеры стальн</w:t>
      </w:r>
      <w:r w:rsidR="00DC13EB">
        <w:rPr>
          <w:sz w:val="28"/>
          <w:szCs w:val="28"/>
        </w:rPr>
        <w:t>ой</w:t>
      </w:r>
      <w:r w:rsidR="00DC13EB" w:rsidRPr="00702DD0">
        <w:rPr>
          <w:sz w:val="28"/>
          <w:szCs w:val="28"/>
        </w:rPr>
        <w:t xml:space="preserve"> бал</w:t>
      </w:r>
      <w:r w:rsidR="00DC13EB">
        <w:rPr>
          <w:sz w:val="28"/>
          <w:szCs w:val="28"/>
        </w:rPr>
        <w:t>ки</w:t>
      </w:r>
      <w:r w:rsidR="00DC13EB" w:rsidRPr="00702DD0">
        <w:rPr>
          <w:sz w:val="28"/>
          <w:szCs w:val="28"/>
        </w:rPr>
        <w:t xml:space="preserve"> заданы величинами </w:t>
      </w:r>
      <w:r w:rsidR="00DC13EB" w:rsidRPr="00702DD0">
        <w:rPr>
          <w:position w:val="-6"/>
          <w:sz w:val="28"/>
          <w:szCs w:val="28"/>
        </w:rPr>
        <w:object w:dxaOrig="200" w:dyaOrig="220" w14:anchorId="449861F5">
          <v:shape id="_x0000_i1436" type="#_x0000_t75" style="width:10.65pt;height:10.65pt" o:ole="">
            <v:imagedata r:id="rId814" o:title=""/>
          </v:shape>
          <o:OLEObject Type="Embed" ProgID="Equation.3" ShapeID="_x0000_i1436" DrawAspect="Content" ObjectID="_1774439730" r:id="rId815"/>
        </w:object>
      </w:r>
      <w:r w:rsidR="00DC13EB" w:rsidRPr="00702DD0">
        <w:rPr>
          <w:sz w:val="28"/>
          <w:szCs w:val="28"/>
        </w:rPr>
        <w:t xml:space="preserve">  </w:t>
      </w:r>
      <w:r w:rsidR="00DC13EB">
        <w:rPr>
          <w:sz w:val="28"/>
          <w:szCs w:val="28"/>
        </w:rPr>
        <w:t xml:space="preserve">и </w:t>
      </w:r>
      <w:r w:rsidR="00DC13EB" w:rsidRPr="00702DD0">
        <w:rPr>
          <w:position w:val="-6"/>
          <w:sz w:val="28"/>
          <w:szCs w:val="28"/>
        </w:rPr>
        <w:object w:dxaOrig="180" w:dyaOrig="220" w14:anchorId="24F2CBBF">
          <v:shape id="_x0000_i1437" type="#_x0000_t75" style="width:9.4pt;height:10.65pt" o:ole="">
            <v:imagedata r:id="rId816" o:title=""/>
          </v:shape>
          <o:OLEObject Type="Embed" ProgID="Equation.3" ShapeID="_x0000_i1437" DrawAspect="Content" ObjectID="_1774439731" r:id="rId817"/>
        </w:object>
      </w:r>
      <w:r w:rsidR="00DC13EB" w:rsidRPr="00702DD0">
        <w:rPr>
          <w:sz w:val="28"/>
          <w:szCs w:val="28"/>
        </w:rPr>
        <w:t xml:space="preserve"> (табл. 4.1). </w:t>
      </w:r>
      <w:r w:rsidR="00DC13EB">
        <w:rPr>
          <w:sz w:val="28"/>
          <w:szCs w:val="28"/>
        </w:rPr>
        <w:t>Схем</w:t>
      </w:r>
      <w:r w:rsidR="007E01BD">
        <w:rPr>
          <w:sz w:val="28"/>
          <w:szCs w:val="28"/>
        </w:rPr>
        <w:t>а</w:t>
      </w:r>
      <w:r w:rsidR="00DC13EB">
        <w:rPr>
          <w:sz w:val="28"/>
          <w:szCs w:val="28"/>
        </w:rPr>
        <w:t xml:space="preserve"> бал</w:t>
      </w:r>
      <w:r w:rsidR="007E01BD">
        <w:rPr>
          <w:sz w:val="28"/>
          <w:szCs w:val="28"/>
        </w:rPr>
        <w:t>ки</w:t>
      </w:r>
      <w:r w:rsidR="00DC13EB">
        <w:rPr>
          <w:sz w:val="28"/>
          <w:szCs w:val="28"/>
        </w:rPr>
        <w:t xml:space="preserve"> приведен</w:t>
      </w:r>
      <w:r w:rsidR="007E01BD">
        <w:rPr>
          <w:sz w:val="28"/>
          <w:szCs w:val="28"/>
        </w:rPr>
        <w:t>а</w:t>
      </w:r>
      <w:r w:rsidR="00DC13EB">
        <w:rPr>
          <w:sz w:val="28"/>
          <w:szCs w:val="28"/>
        </w:rPr>
        <w:t xml:space="preserve"> в табл</w:t>
      </w:r>
      <w:r w:rsidR="00B447A5">
        <w:rPr>
          <w:sz w:val="28"/>
          <w:szCs w:val="28"/>
        </w:rPr>
        <w:t>.</w:t>
      </w:r>
      <w:r w:rsidR="00DC13EB" w:rsidRPr="00702DD0">
        <w:rPr>
          <w:sz w:val="28"/>
          <w:szCs w:val="28"/>
        </w:rPr>
        <w:t xml:space="preserve"> </w:t>
      </w:r>
      <w:r>
        <w:rPr>
          <w:sz w:val="28"/>
          <w:szCs w:val="28"/>
        </w:rPr>
        <w:t>5</w:t>
      </w:r>
      <w:r w:rsidR="00DC13EB" w:rsidRPr="00702DD0">
        <w:rPr>
          <w:sz w:val="28"/>
          <w:szCs w:val="28"/>
        </w:rPr>
        <w:t>.</w:t>
      </w:r>
      <w:r w:rsidR="00B30D07">
        <w:rPr>
          <w:sz w:val="28"/>
          <w:szCs w:val="28"/>
        </w:rPr>
        <w:t>4</w:t>
      </w:r>
      <w:r w:rsidR="00DC13EB">
        <w:rPr>
          <w:sz w:val="28"/>
          <w:szCs w:val="28"/>
        </w:rPr>
        <w:t xml:space="preserve">. </w:t>
      </w:r>
      <w:r w:rsidR="007E01BD" w:rsidRPr="00702DD0">
        <w:rPr>
          <w:sz w:val="28"/>
          <w:szCs w:val="28"/>
        </w:rPr>
        <w:t>Сосредоточенн</w:t>
      </w:r>
      <w:r w:rsidR="007E01BD">
        <w:rPr>
          <w:sz w:val="28"/>
          <w:szCs w:val="28"/>
        </w:rPr>
        <w:t>ую</w:t>
      </w:r>
      <w:r w:rsidR="007E01BD" w:rsidRPr="00702DD0">
        <w:rPr>
          <w:sz w:val="28"/>
          <w:szCs w:val="28"/>
        </w:rPr>
        <w:t xml:space="preserve"> сил</w:t>
      </w:r>
      <w:r w:rsidR="007E01BD">
        <w:rPr>
          <w:sz w:val="28"/>
          <w:szCs w:val="28"/>
        </w:rPr>
        <w:t>у</w:t>
      </w:r>
      <w:r w:rsidR="007E01BD" w:rsidRPr="00702DD0">
        <w:rPr>
          <w:sz w:val="28"/>
          <w:szCs w:val="28"/>
        </w:rPr>
        <w:t xml:space="preserve"> и момент выра</w:t>
      </w:r>
      <w:r w:rsidR="007E01BD">
        <w:rPr>
          <w:sz w:val="28"/>
          <w:szCs w:val="28"/>
        </w:rPr>
        <w:t>зить</w:t>
      </w:r>
      <w:r w:rsidR="007E01BD" w:rsidRPr="00702DD0">
        <w:rPr>
          <w:sz w:val="28"/>
          <w:szCs w:val="28"/>
        </w:rPr>
        <w:t xml:space="preserve"> через величину распределенной нагрузки </w:t>
      </w:r>
      <w:r w:rsidR="007E01BD" w:rsidRPr="00702DD0">
        <w:rPr>
          <w:position w:val="-10"/>
          <w:sz w:val="28"/>
          <w:szCs w:val="28"/>
        </w:rPr>
        <w:object w:dxaOrig="200" w:dyaOrig="260" w14:anchorId="117F2CC4">
          <v:shape id="_x0000_i1438" type="#_x0000_t75" style="width:10.65pt;height:13.15pt" o:ole="">
            <v:imagedata r:id="rId637" o:title=""/>
          </v:shape>
          <o:OLEObject Type="Embed" ProgID="Equation.3" ShapeID="_x0000_i1438" DrawAspect="Content" ObjectID="_1774439732" r:id="rId818"/>
        </w:object>
      </w:r>
      <w:r w:rsidR="007E01BD" w:rsidRPr="00702DD0">
        <w:rPr>
          <w:sz w:val="28"/>
          <w:szCs w:val="28"/>
        </w:rPr>
        <w:t xml:space="preserve"> и длину </w:t>
      </w:r>
      <w:r w:rsidR="007E01BD" w:rsidRPr="00702DD0">
        <w:rPr>
          <w:position w:val="-6"/>
          <w:sz w:val="28"/>
          <w:szCs w:val="28"/>
        </w:rPr>
        <w:object w:dxaOrig="200" w:dyaOrig="220" w14:anchorId="56E50E87">
          <v:shape id="_x0000_i1439" type="#_x0000_t75" style="width:10.65pt;height:10.65pt" o:ole="">
            <v:imagedata r:id="rId639" o:title=""/>
          </v:shape>
          <o:OLEObject Type="Embed" ProgID="Equation.3" ShapeID="_x0000_i1439" DrawAspect="Content" ObjectID="_1774439733" r:id="rId819"/>
        </w:object>
      </w:r>
      <w:r w:rsidR="007E01BD" w:rsidRPr="00702DD0">
        <w:rPr>
          <w:sz w:val="28"/>
          <w:szCs w:val="28"/>
        </w:rPr>
        <w:t xml:space="preserve"> </w:t>
      </w:r>
      <w:r w:rsidR="007E01BD">
        <w:rPr>
          <w:sz w:val="28"/>
          <w:szCs w:val="28"/>
        </w:rPr>
        <w:t xml:space="preserve">по </w:t>
      </w:r>
      <w:r w:rsidR="007E01BD" w:rsidRPr="00702DD0">
        <w:rPr>
          <w:sz w:val="28"/>
          <w:szCs w:val="28"/>
        </w:rPr>
        <w:t xml:space="preserve">формулам </w:t>
      </w:r>
      <w:r w:rsidR="007E01BD" w:rsidRPr="00702DD0">
        <w:rPr>
          <w:position w:val="-10"/>
          <w:sz w:val="28"/>
          <w:szCs w:val="28"/>
        </w:rPr>
        <w:object w:dxaOrig="1180" w:dyaOrig="360" w14:anchorId="2C6B3B25">
          <v:shape id="_x0000_i1440" type="#_x0000_t75" style="width:58.85pt;height:18.15pt" o:ole="">
            <v:imagedata r:id="rId641" o:title=""/>
          </v:shape>
          <o:OLEObject Type="Embed" ProgID="Equation.3" ShapeID="_x0000_i1440" DrawAspect="Content" ObjectID="_1774439734" r:id="rId820"/>
        </w:object>
      </w:r>
      <w:r w:rsidR="007E01BD" w:rsidRPr="00702DD0">
        <w:rPr>
          <w:sz w:val="28"/>
          <w:szCs w:val="28"/>
        </w:rPr>
        <w:t xml:space="preserve">, </w:t>
      </w:r>
      <w:r w:rsidR="007E01BD" w:rsidRPr="00702DD0">
        <w:rPr>
          <w:position w:val="-10"/>
          <w:sz w:val="28"/>
          <w:szCs w:val="28"/>
        </w:rPr>
        <w:object w:dxaOrig="999" w:dyaOrig="340" w14:anchorId="28C8B5B6">
          <v:shape id="_x0000_i1441" type="#_x0000_t75" style="width:49.45pt;height:16.9pt" o:ole="">
            <v:imagedata r:id="rId643" o:title=""/>
          </v:shape>
          <o:OLEObject Type="Embed" ProgID="Equation.3" ShapeID="_x0000_i1441" DrawAspect="Content" ObjectID="_1774439735" r:id="rId821"/>
        </w:object>
      </w:r>
      <w:r w:rsidR="007E01BD" w:rsidRPr="00702DD0">
        <w:rPr>
          <w:sz w:val="28"/>
          <w:szCs w:val="28"/>
        </w:rPr>
        <w:t>.</w:t>
      </w:r>
    </w:p>
    <w:p w14:paraId="05DF7BFC" w14:textId="77777777" w:rsidR="00F17E18" w:rsidRPr="00B11B5B" w:rsidRDefault="00BF3CE4" w:rsidP="00F17E18">
      <w:pPr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Ра</w:t>
      </w:r>
      <w:r w:rsidR="00DF1ED2">
        <w:rPr>
          <w:sz w:val="28"/>
          <w:szCs w:val="28"/>
        </w:rPr>
        <w:t>сположить дополнительную опору  в заданной точке (В или С)</w:t>
      </w:r>
      <w:r w:rsidR="00F17E18">
        <w:rPr>
          <w:sz w:val="28"/>
          <w:szCs w:val="28"/>
        </w:rPr>
        <w:t xml:space="preserve"> </w:t>
      </w:r>
      <w:r>
        <w:rPr>
          <w:sz w:val="28"/>
          <w:szCs w:val="28"/>
        </w:rPr>
        <w:t>в соответствии  с</w:t>
      </w:r>
      <w:r w:rsidR="00F17E18">
        <w:rPr>
          <w:sz w:val="28"/>
          <w:szCs w:val="28"/>
        </w:rPr>
        <w:t xml:space="preserve"> величин</w:t>
      </w:r>
      <w:r>
        <w:rPr>
          <w:sz w:val="28"/>
          <w:szCs w:val="28"/>
        </w:rPr>
        <w:t>ой</w:t>
      </w:r>
      <w:r w:rsidR="00F17E18" w:rsidRPr="00F17E18">
        <w:rPr>
          <w:sz w:val="28"/>
          <w:szCs w:val="28"/>
        </w:rPr>
        <w:t xml:space="preserve"> </w:t>
      </w:r>
      <w:r w:rsidR="00F17E18">
        <w:rPr>
          <w:sz w:val="28"/>
          <w:szCs w:val="28"/>
          <w:lang w:val="en-US"/>
        </w:rPr>
        <w:t>N</w:t>
      </w:r>
      <w:r w:rsidR="00DF1ED2">
        <w:rPr>
          <w:sz w:val="28"/>
          <w:szCs w:val="28"/>
        </w:rPr>
        <w:t xml:space="preserve">. </w:t>
      </w:r>
      <w:r w:rsidR="00F17E18">
        <w:rPr>
          <w:sz w:val="28"/>
          <w:szCs w:val="28"/>
        </w:rPr>
        <w:t xml:space="preserve">Цифру </w:t>
      </w:r>
      <w:r w:rsidR="00F17E18">
        <w:rPr>
          <w:sz w:val="28"/>
          <w:szCs w:val="28"/>
          <w:lang w:val="en-US"/>
        </w:rPr>
        <w:t>N</w:t>
      </w:r>
      <w:r w:rsidR="00F17E18">
        <w:rPr>
          <w:sz w:val="28"/>
          <w:szCs w:val="28"/>
        </w:rPr>
        <w:t xml:space="preserve"> определить по следующему правилу: </w:t>
      </w:r>
      <w:r w:rsidR="00F17E18" w:rsidRPr="002E5A70">
        <w:rPr>
          <w:sz w:val="28"/>
          <w:szCs w:val="28"/>
        </w:rPr>
        <w:t xml:space="preserve">получить сумму </w:t>
      </w:r>
      <w:r w:rsidR="00F17E18">
        <w:rPr>
          <w:sz w:val="28"/>
          <w:szCs w:val="28"/>
          <w:lang w:val="en-US"/>
        </w:rPr>
        <w:t>S</w:t>
      </w:r>
      <w:r w:rsidR="00F17E18" w:rsidRPr="002E5A70">
        <w:rPr>
          <w:sz w:val="28"/>
          <w:szCs w:val="28"/>
        </w:rPr>
        <w:t>=</w:t>
      </w:r>
      <w:r w:rsidR="00F17E18">
        <w:rPr>
          <w:sz w:val="28"/>
          <w:szCs w:val="28"/>
          <w:lang w:val="en-US"/>
        </w:rPr>
        <w:t>K</w:t>
      </w:r>
      <w:r w:rsidR="00F17E18" w:rsidRPr="002E5A70">
        <w:rPr>
          <w:sz w:val="28"/>
          <w:szCs w:val="28"/>
        </w:rPr>
        <w:t>+</w:t>
      </w:r>
      <w:r w:rsidR="00F17E18">
        <w:rPr>
          <w:sz w:val="28"/>
          <w:szCs w:val="28"/>
          <w:lang w:val="en-US"/>
        </w:rPr>
        <w:t>L</w:t>
      </w:r>
      <w:r w:rsidR="00F17E18" w:rsidRPr="002E5A70">
        <w:rPr>
          <w:sz w:val="28"/>
          <w:szCs w:val="28"/>
        </w:rPr>
        <w:t>+</w:t>
      </w:r>
      <w:r w:rsidR="00F17E18">
        <w:rPr>
          <w:sz w:val="28"/>
          <w:szCs w:val="28"/>
          <w:lang w:val="en-US"/>
        </w:rPr>
        <w:t>M</w:t>
      </w:r>
      <w:r w:rsidR="00F17E18">
        <w:rPr>
          <w:sz w:val="28"/>
          <w:szCs w:val="28"/>
        </w:rPr>
        <w:t xml:space="preserve">. Если </w:t>
      </w:r>
      <w:r w:rsidR="00F17E18">
        <w:rPr>
          <w:sz w:val="28"/>
          <w:szCs w:val="28"/>
          <w:lang w:val="en-US"/>
        </w:rPr>
        <w:t>S</w:t>
      </w:r>
      <w:r w:rsidR="00F17E18" w:rsidRPr="00B11B5B">
        <w:rPr>
          <w:sz w:val="28"/>
          <w:szCs w:val="28"/>
        </w:rPr>
        <w:t xml:space="preserve"> </w:t>
      </w:r>
      <w:r w:rsidR="00F17E18">
        <w:rPr>
          <w:sz w:val="28"/>
          <w:szCs w:val="28"/>
        </w:rPr>
        <w:t xml:space="preserve">больше 10, то вычитать из </w:t>
      </w:r>
      <w:r w:rsidR="00F17E18">
        <w:rPr>
          <w:sz w:val="28"/>
          <w:szCs w:val="28"/>
          <w:lang w:val="en-US"/>
        </w:rPr>
        <w:t>S</w:t>
      </w:r>
      <w:r w:rsidR="00F17E18">
        <w:rPr>
          <w:sz w:val="28"/>
          <w:szCs w:val="28"/>
        </w:rPr>
        <w:t xml:space="preserve"> по 10 до тех пор, пока не останется число меньше 10, которое принять за </w:t>
      </w:r>
      <w:r w:rsidR="00F17E18">
        <w:rPr>
          <w:sz w:val="28"/>
          <w:szCs w:val="28"/>
          <w:lang w:val="en-US"/>
        </w:rPr>
        <w:t>N</w:t>
      </w:r>
      <w:r w:rsidR="00F17E18">
        <w:rPr>
          <w:sz w:val="28"/>
          <w:szCs w:val="28"/>
        </w:rPr>
        <w:t>. Например</w:t>
      </w:r>
      <w:r w:rsidR="00B26924">
        <w:rPr>
          <w:sz w:val="28"/>
          <w:szCs w:val="28"/>
        </w:rPr>
        <w:t>,</w:t>
      </w:r>
      <w:r w:rsidR="00F17E18">
        <w:rPr>
          <w:sz w:val="28"/>
          <w:szCs w:val="28"/>
        </w:rPr>
        <w:t xml:space="preserve"> при </w:t>
      </w:r>
      <w:r w:rsidR="00F17E18">
        <w:rPr>
          <w:sz w:val="28"/>
          <w:szCs w:val="28"/>
          <w:lang w:val="en-US"/>
        </w:rPr>
        <w:t>S</w:t>
      </w:r>
      <w:r w:rsidR="00F17E18">
        <w:rPr>
          <w:sz w:val="28"/>
          <w:szCs w:val="28"/>
        </w:rPr>
        <w:t>=2</w:t>
      </w:r>
      <w:r>
        <w:rPr>
          <w:sz w:val="28"/>
          <w:szCs w:val="28"/>
        </w:rPr>
        <w:t>7</w:t>
      </w:r>
      <w:r w:rsidR="00F17E18">
        <w:rPr>
          <w:sz w:val="28"/>
          <w:szCs w:val="28"/>
        </w:rPr>
        <w:t xml:space="preserve"> </w:t>
      </w:r>
      <w:r w:rsidR="00F17E18">
        <w:rPr>
          <w:sz w:val="28"/>
          <w:szCs w:val="28"/>
          <w:lang w:val="en-US"/>
        </w:rPr>
        <w:t>N</w:t>
      </w:r>
      <w:r w:rsidR="00F17E18" w:rsidRPr="00B11B5B">
        <w:rPr>
          <w:sz w:val="28"/>
          <w:szCs w:val="28"/>
        </w:rPr>
        <w:t>=</w:t>
      </w:r>
      <w:r>
        <w:rPr>
          <w:sz w:val="28"/>
          <w:szCs w:val="28"/>
        </w:rPr>
        <w:t>7</w:t>
      </w:r>
      <w:r w:rsidR="00F17E18">
        <w:rPr>
          <w:sz w:val="28"/>
          <w:szCs w:val="28"/>
        </w:rPr>
        <w:t xml:space="preserve">, при </w:t>
      </w:r>
      <w:r w:rsidR="00F17E18">
        <w:rPr>
          <w:sz w:val="28"/>
          <w:szCs w:val="28"/>
          <w:lang w:val="en-US"/>
        </w:rPr>
        <w:t>S</w:t>
      </w:r>
      <w:r w:rsidR="00F17E18">
        <w:rPr>
          <w:sz w:val="28"/>
          <w:szCs w:val="28"/>
        </w:rPr>
        <w:t xml:space="preserve">=14 </w:t>
      </w:r>
      <w:r w:rsidR="00F17E18">
        <w:rPr>
          <w:sz w:val="28"/>
          <w:szCs w:val="28"/>
          <w:lang w:val="en-US"/>
        </w:rPr>
        <w:t>N</w:t>
      </w:r>
      <w:r w:rsidR="00F17E18" w:rsidRPr="00B11B5B">
        <w:rPr>
          <w:sz w:val="28"/>
          <w:szCs w:val="28"/>
        </w:rPr>
        <w:t>=</w:t>
      </w:r>
      <w:r w:rsidR="00F17E18">
        <w:rPr>
          <w:sz w:val="28"/>
          <w:szCs w:val="28"/>
        </w:rPr>
        <w:t>4. При</w:t>
      </w:r>
      <w:r w:rsidR="00F17E18" w:rsidRPr="00B11B5B">
        <w:rPr>
          <w:sz w:val="28"/>
          <w:szCs w:val="28"/>
        </w:rPr>
        <w:t xml:space="preserve"> </w:t>
      </w:r>
      <w:r w:rsidR="00F17E18">
        <w:rPr>
          <w:sz w:val="28"/>
          <w:szCs w:val="28"/>
          <w:lang w:val="en-US"/>
        </w:rPr>
        <w:t>S</w:t>
      </w:r>
      <w:r w:rsidR="00F17E18" w:rsidRPr="00B11B5B">
        <w:rPr>
          <w:sz w:val="28"/>
          <w:szCs w:val="28"/>
        </w:rPr>
        <w:t xml:space="preserve"> </w:t>
      </w:r>
      <w:r w:rsidR="00F17E18">
        <w:rPr>
          <w:sz w:val="28"/>
          <w:szCs w:val="28"/>
        </w:rPr>
        <w:t>не бол</w:t>
      </w:r>
      <w:r>
        <w:rPr>
          <w:sz w:val="28"/>
          <w:szCs w:val="28"/>
        </w:rPr>
        <w:t>ее</w:t>
      </w:r>
      <w:r w:rsidR="00F17E18">
        <w:rPr>
          <w:sz w:val="28"/>
          <w:szCs w:val="28"/>
        </w:rPr>
        <w:t xml:space="preserve"> </w:t>
      </w:r>
      <w:r w:rsidR="00F17E18" w:rsidRPr="00B11B5B">
        <w:rPr>
          <w:sz w:val="28"/>
          <w:szCs w:val="28"/>
        </w:rPr>
        <w:t xml:space="preserve">10 </w:t>
      </w:r>
      <w:r w:rsidR="00F17E18">
        <w:rPr>
          <w:sz w:val="28"/>
          <w:szCs w:val="28"/>
          <w:lang w:val="en-US"/>
        </w:rPr>
        <w:t>N</w:t>
      </w:r>
      <w:r w:rsidR="00F17E18" w:rsidRPr="00B11B5B">
        <w:rPr>
          <w:sz w:val="28"/>
          <w:szCs w:val="28"/>
        </w:rPr>
        <w:t>=</w:t>
      </w:r>
      <w:r w:rsidR="00F17E18">
        <w:rPr>
          <w:sz w:val="28"/>
          <w:szCs w:val="28"/>
          <w:lang w:val="en-US"/>
        </w:rPr>
        <w:t>S</w:t>
      </w:r>
      <w:r w:rsidR="00F17E18">
        <w:rPr>
          <w:sz w:val="28"/>
          <w:szCs w:val="28"/>
        </w:rPr>
        <w:t>.</w:t>
      </w:r>
    </w:p>
    <w:p w14:paraId="69A42426" w14:textId="77777777" w:rsidR="00DF1ED2" w:rsidRDefault="00DF1ED2" w:rsidP="005302DC">
      <w:pPr>
        <w:ind w:firstLine="709"/>
        <w:rPr>
          <w:sz w:val="28"/>
          <w:szCs w:val="28"/>
        </w:rPr>
      </w:pPr>
      <w:r>
        <w:rPr>
          <w:sz w:val="28"/>
          <w:szCs w:val="28"/>
        </w:rPr>
        <w:t>Раскрыть статическую неопределимость получившейся балки методом сил.</w:t>
      </w:r>
    </w:p>
    <w:p w14:paraId="590BA915" w14:textId="77777777" w:rsidR="00DF1ED2" w:rsidRDefault="00B447A5" w:rsidP="005302DC">
      <w:pPr>
        <w:ind w:firstLine="709"/>
        <w:rPr>
          <w:sz w:val="28"/>
          <w:szCs w:val="28"/>
        </w:rPr>
      </w:pPr>
      <w:r>
        <w:rPr>
          <w:sz w:val="28"/>
          <w:szCs w:val="28"/>
        </w:rPr>
        <w:t>Для эквивалентной системы по</w:t>
      </w:r>
      <w:r w:rsidR="005302DC" w:rsidRPr="00702DD0">
        <w:rPr>
          <w:sz w:val="28"/>
          <w:szCs w:val="28"/>
        </w:rPr>
        <w:t>строить эпюры поперечных сил и изгибающих моментов в масштабе</w:t>
      </w:r>
      <w:r w:rsidR="00DF1ED2">
        <w:rPr>
          <w:sz w:val="28"/>
          <w:szCs w:val="28"/>
        </w:rPr>
        <w:t>.</w:t>
      </w:r>
    </w:p>
    <w:p w14:paraId="2F627E52" w14:textId="77777777" w:rsidR="00DF1ED2" w:rsidRDefault="00DF1ED2" w:rsidP="005302DC">
      <w:pPr>
        <w:ind w:firstLine="709"/>
        <w:rPr>
          <w:sz w:val="28"/>
          <w:szCs w:val="28"/>
        </w:rPr>
      </w:pPr>
      <w:r>
        <w:rPr>
          <w:sz w:val="28"/>
          <w:szCs w:val="28"/>
        </w:rPr>
        <w:t>О</w:t>
      </w:r>
      <w:r w:rsidR="005302DC" w:rsidRPr="00702DD0">
        <w:rPr>
          <w:sz w:val="28"/>
          <w:szCs w:val="28"/>
        </w:rPr>
        <w:t xml:space="preserve">пределить максимальный расчетный изгибающий момента </w:t>
      </w:r>
      <w:r w:rsidR="005302DC" w:rsidRPr="00702DD0">
        <w:rPr>
          <w:position w:val="-14"/>
          <w:sz w:val="28"/>
          <w:szCs w:val="28"/>
        </w:rPr>
        <w:object w:dxaOrig="620" w:dyaOrig="400" w14:anchorId="36EFD498">
          <v:shape id="_x0000_i1442" type="#_x0000_t75" style="width:31.3pt;height:19.4pt" o:ole="" fillcolor="window">
            <v:imagedata r:id="rId633" o:title=""/>
          </v:shape>
          <o:OLEObject Type="Embed" ProgID="Equation.3" ShapeID="_x0000_i1442" DrawAspect="Content" ObjectID="_1774439736" r:id="rId822"/>
        </w:object>
      </w:r>
      <w:r w:rsidR="005302DC" w:rsidRPr="00702DD0">
        <w:rPr>
          <w:sz w:val="28"/>
          <w:szCs w:val="28"/>
        </w:rPr>
        <w:t xml:space="preserve">, и подобрать диаметр сплошного круглого </w:t>
      </w:r>
      <w:r w:rsidR="00B30D07">
        <w:rPr>
          <w:sz w:val="28"/>
          <w:szCs w:val="28"/>
        </w:rPr>
        <w:t xml:space="preserve">поперечного </w:t>
      </w:r>
      <w:r w:rsidR="005302DC" w:rsidRPr="00702DD0">
        <w:rPr>
          <w:sz w:val="28"/>
          <w:szCs w:val="28"/>
        </w:rPr>
        <w:t xml:space="preserve">сечения при допускаемом нормальном напряжении, равном </w:t>
      </w:r>
      <w:r w:rsidR="005302DC" w:rsidRPr="00702DD0">
        <w:rPr>
          <w:position w:val="-10"/>
          <w:sz w:val="28"/>
          <w:szCs w:val="28"/>
        </w:rPr>
        <w:object w:dxaOrig="360" w:dyaOrig="340" w14:anchorId="29BB9E04">
          <v:shape id="_x0000_i1443" type="#_x0000_t75" style="width:18.15pt;height:16.9pt" o:ole="" fillcolor="window">
            <v:imagedata r:id="rId635" o:title=""/>
          </v:shape>
          <o:OLEObject Type="Embed" ProgID="Equation.3" ShapeID="_x0000_i1443" DrawAspect="Content" ObjectID="_1774439737" r:id="rId823"/>
        </w:object>
      </w:r>
      <w:r w:rsidR="005302DC" w:rsidRPr="00702DD0">
        <w:rPr>
          <w:sz w:val="28"/>
          <w:szCs w:val="28"/>
        </w:rPr>
        <w:t xml:space="preserve">= 280 МПа. </w:t>
      </w:r>
    </w:p>
    <w:p w14:paraId="7094D4A5" w14:textId="77777777" w:rsidR="00F336A6" w:rsidRPr="00702DD0" w:rsidRDefault="00166332" w:rsidP="00F336A6">
      <w:pPr>
        <w:ind w:firstLine="709"/>
        <w:rPr>
          <w:sz w:val="28"/>
          <w:szCs w:val="28"/>
        </w:rPr>
      </w:pPr>
      <w:r>
        <w:rPr>
          <w:sz w:val="28"/>
          <w:szCs w:val="28"/>
        </w:rPr>
        <w:t>Определить прогиб и</w:t>
      </w:r>
      <w:r w:rsidR="000D18B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угол поворота для заданного величиной </w:t>
      </w:r>
      <w:r>
        <w:rPr>
          <w:sz w:val="28"/>
          <w:szCs w:val="28"/>
          <w:lang w:val="en-US"/>
        </w:rPr>
        <w:t>N</w:t>
      </w:r>
      <w:r w:rsidR="000D18B7">
        <w:rPr>
          <w:sz w:val="28"/>
          <w:szCs w:val="28"/>
        </w:rPr>
        <w:t xml:space="preserve"> </w:t>
      </w:r>
      <w:r w:rsidR="000D18B7" w:rsidRPr="00702DD0">
        <w:rPr>
          <w:sz w:val="28"/>
          <w:szCs w:val="28"/>
        </w:rPr>
        <w:t xml:space="preserve">(табл. </w:t>
      </w:r>
      <w:r w:rsidR="00814329">
        <w:rPr>
          <w:sz w:val="28"/>
          <w:szCs w:val="28"/>
        </w:rPr>
        <w:t>5</w:t>
      </w:r>
      <w:r w:rsidR="000D18B7" w:rsidRPr="00702DD0">
        <w:rPr>
          <w:sz w:val="28"/>
          <w:szCs w:val="28"/>
        </w:rPr>
        <w:t>.1)</w:t>
      </w:r>
      <w:r w:rsidR="000D18B7">
        <w:rPr>
          <w:sz w:val="28"/>
          <w:szCs w:val="28"/>
        </w:rPr>
        <w:t xml:space="preserve"> сечения балки методом Мора и проверить результат </w:t>
      </w:r>
      <w:r w:rsidR="00E73EF3">
        <w:rPr>
          <w:sz w:val="28"/>
          <w:szCs w:val="28"/>
        </w:rPr>
        <w:t xml:space="preserve">вычислений </w:t>
      </w:r>
      <w:r w:rsidR="000D18B7">
        <w:rPr>
          <w:sz w:val="28"/>
          <w:szCs w:val="28"/>
        </w:rPr>
        <w:t>способом Верещагина.</w:t>
      </w:r>
    </w:p>
    <w:p w14:paraId="18AEBB60" w14:textId="77777777" w:rsidR="008A3FC0" w:rsidRPr="00702DD0" w:rsidRDefault="00F336A6" w:rsidP="00503159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bookmarkStart w:id="4" w:name="_Toc54055098"/>
      <w:bookmarkStart w:id="5" w:name="_Toc54055112"/>
      <w:r w:rsidR="006052DF" w:rsidRPr="00702DD0">
        <w:rPr>
          <w:sz w:val="28"/>
          <w:szCs w:val="28"/>
        </w:rPr>
        <w:lastRenderedPageBreak/>
        <w:t>Задача №</w:t>
      </w:r>
      <w:r w:rsidR="00E73EF3">
        <w:rPr>
          <w:sz w:val="28"/>
          <w:szCs w:val="28"/>
        </w:rPr>
        <w:t>6</w:t>
      </w:r>
    </w:p>
    <w:p w14:paraId="0257080D" w14:textId="77777777" w:rsidR="006052DF" w:rsidRPr="00702DD0" w:rsidRDefault="006052DF" w:rsidP="008A3FC0">
      <w:pPr>
        <w:ind w:left="709"/>
        <w:jc w:val="center"/>
        <w:rPr>
          <w:b/>
          <w:bCs/>
          <w:sz w:val="28"/>
          <w:szCs w:val="28"/>
        </w:rPr>
      </w:pPr>
      <w:r w:rsidRPr="00702DD0">
        <w:rPr>
          <w:b/>
          <w:bCs/>
          <w:sz w:val="28"/>
          <w:szCs w:val="28"/>
        </w:rPr>
        <w:t>Совместное действие изгиба и круче</w:t>
      </w:r>
      <w:r w:rsidR="008A3FC0" w:rsidRPr="00702DD0">
        <w:rPr>
          <w:b/>
          <w:bCs/>
          <w:sz w:val="28"/>
          <w:szCs w:val="28"/>
        </w:rPr>
        <w:t>ния</w:t>
      </w:r>
    </w:p>
    <w:p w14:paraId="5FDC9AB6" w14:textId="77777777" w:rsidR="006052DF" w:rsidRPr="00702DD0" w:rsidRDefault="006052DF" w:rsidP="00E75D01">
      <w:pPr>
        <w:ind w:firstLine="709"/>
        <w:rPr>
          <w:sz w:val="28"/>
          <w:szCs w:val="28"/>
        </w:rPr>
      </w:pPr>
    </w:p>
    <w:p w14:paraId="2D28169B" w14:textId="77777777" w:rsidR="006052DF" w:rsidRPr="00702DD0" w:rsidRDefault="009541C0" w:rsidP="00E75D01">
      <w:pPr>
        <w:ind w:firstLine="709"/>
        <w:rPr>
          <w:sz w:val="28"/>
          <w:szCs w:val="28"/>
        </w:rPr>
      </w:pPr>
      <w:r>
        <w:rPr>
          <w:sz w:val="28"/>
          <w:szCs w:val="28"/>
        </w:rPr>
        <w:t>6</w:t>
      </w:r>
      <w:r w:rsidR="006052DF" w:rsidRPr="00702DD0">
        <w:rPr>
          <w:sz w:val="28"/>
          <w:szCs w:val="28"/>
        </w:rPr>
        <w:t xml:space="preserve">.1. Задание. </w:t>
      </w:r>
      <w:r w:rsidR="00702DD0" w:rsidRPr="00702DD0">
        <w:rPr>
          <w:sz w:val="28"/>
          <w:szCs w:val="28"/>
        </w:rPr>
        <w:t>Стальной вал постоянного сечения вращается с постоянной угловой скоростью</w:t>
      </w:r>
      <w:r w:rsidR="00702DD0">
        <w:rPr>
          <w:sz w:val="28"/>
          <w:szCs w:val="28"/>
        </w:rPr>
        <w:t>,</w:t>
      </w:r>
      <w:r w:rsidR="00702DD0" w:rsidRPr="00702DD0">
        <w:rPr>
          <w:sz w:val="28"/>
          <w:szCs w:val="28"/>
        </w:rPr>
        <w:t xml:space="preserve"> совершая </w:t>
      </w:r>
      <w:r w:rsidR="00702DD0" w:rsidRPr="00702DD0">
        <w:rPr>
          <w:i/>
          <w:sz w:val="28"/>
          <w:szCs w:val="28"/>
          <w:lang w:val="en-US"/>
        </w:rPr>
        <w:t>n</w:t>
      </w:r>
      <w:r w:rsidR="00702DD0" w:rsidRPr="00702DD0">
        <w:rPr>
          <w:sz w:val="28"/>
          <w:szCs w:val="28"/>
        </w:rPr>
        <w:t xml:space="preserve"> об/мин, и передает мощность </w:t>
      </w:r>
      <w:r w:rsidR="00702DD0" w:rsidRPr="00702DD0">
        <w:rPr>
          <w:i/>
          <w:sz w:val="28"/>
          <w:szCs w:val="28"/>
          <w:lang w:val="en-US"/>
        </w:rPr>
        <w:t>N</w:t>
      </w:r>
      <w:r w:rsidR="00702DD0" w:rsidRPr="00702DD0">
        <w:rPr>
          <w:i/>
          <w:sz w:val="28"/>
          <w:szCs w:val="28"/>
        </w:rPr>
        <w:t xml:space="preserve"> </w:t>
      </w:r>
      <w:r w:rsidR="00702DD0" w:rsidRPr="00702DD0">
        <w:rPr>
          <w:sz w:val="28"/>
          <w:szCs w:val="28"/>
        </w:rPr>
        <w:t xml:space="preserve">кВт (табл. </w:t>
      </w:r>
      <w:r w:rsidR="00E73EF3">
        <w:rPr>
          <w:sz w:val="28"/>
          <w:szCs w:val="28"/>
        </w:rPr>
        <w:t>6</w:t>
      </w:r>
      <w:r w:rsidR="00702DD0" w:rsidRPr="00702DD0">
        <w:rPr>
          <w:sz w:val="28"/>
          <w:szCs w:val="28"/>
        </w:rPr>
        <w:t xml:space="preserve">.1). </w:t>
      </w:r>
      <w:r w:rsidR="006052DF" w:rsidRPr="00702DD0">
        <w:rPr>
          <w:sz w:val="28"/>
          <w:szCs w:val="28"/>
        </w:rPr>
        <w:t>Две проекции схемы нагружения вала</w:t>
      </w:r>
      <w:r w:rsidR="00755F84" w:rsidRPr="00702DD0">
        <w:rPr>
          <w:sz w:val="28"/>
          <w:szCs w:val="28"/>
        </w:rPr>
        <w:t xml:space="preserve"> </w:t>
      </w:r>
      <w:r w:rsidR="006052DF" w:rsidRPr="00702DD0">
        <w:rPr>
          <w:sz w:val="28"/>
          <w:szCs w:val="28"/>
        </w:rPr>
        <w:t xml:space="preserve">показаны </w:t>
      </w:r>
      <w:r w:rsidR="00755F84" w:rsidRPr="00702DD0">
        <w:rPr>
          <w:sz w:val="28"/>
          <w:szCs w:val="28"/>
        </w:rPr>
        <w:t xml:space="preserve">в табл. </w:t>
      </w:r>
      <w:r w:rsidR="00E73EF3">
        <w:rPr>
          <w:sz w:val="28"/>
          <w:szCs w:val="28"/>
        </w:rPr>
        <w:t>6</w:t>
      </w:r>
      <w:r w:rsidR="00755F84" w:rsidRPr="00702DD0">
        <w:rPr>
          <w:sz w:val="28"/>
          <w:szCs w:val="28"/>
        </w:rPr>
        <w:t>.1.</w:t>
      </w:r>
    </w:p>
    <w:p w14:paraId="75F804A8" w14:textId="77777777" w:rsidR="006052DF" w:rsidRPr="00702DD0" w:rsidRDefault="006052D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Требуется для вала, при заданном коэффициенте прочности </w:t>
      </w:r>
      <w:r w:rsidRPr="00702DD0">
        <w:rPr>
          <w:position w:val="-10"/>
          <w:sz w:val="28"/>
          <w:szCs w:val="28"/>
        </w:rPr>
        <w:object w:dxaOrig="300" w:dyaOrig="340" w14:anchorId="1DA9CE48">
          <v:shape id="_x0000_i1444" type="#_x0000_t75" style="width:15.05pt;height:16.9pt" o:ole="" fillcolor="window">
            <v:imagedata r:id="rId824" o:title=""/>
          </v:shape>
          <o:OLEObject Type="Embed" ProgID="Equation.3" ShapeID="_x0000_i1444" DrawAspect="Content" ObjectID="_1774439738" r:id="rId825"/>
        </w:object>
      </w:r>
      <w:r w:rsidRPr="00702DD0">
        <w:rPr>
          <w:sz w:val="28"/>
          <w:szCs w:val="28"/>
        </w:rPr>
        <w:t>=1,5:</w:t>
      </w:r>
    </w:p>
    <w:p w14:paraId="46D7A4C1" w14:textId="77777777" w:rsidR="00F336A6" w:rsidRPr="00702DD0" w:rsidRDefault="009541C0" w:rsidP="00E00E35">
      <w:pPr>
        <w:numPr>
          <w:ilvl w:val="1"/>
          <w:numId w:val="10"/>
        </w:numPr>
        <w:ind w:left="567" w:hanging="283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336A6" w:rsidRPr="00702DD0">
        <w:rPr>
          <w:sz w:val="28"/>
          <w:szCs w:val="28"/>
        </w:rPr>
        <w:t>пределить нагрузки, действующие на вал;</w:t>
      </w:r>
    </w:p>
    <w:p w14:paraId="59D8668A" w14:textId="77777777" w:rsidR="00F336A6" w:rsidRPr="004E3E41" w:rsidRDefault="009541C0" w:rsidP="004E3E41">
      <w:pPr>
        <w:numPr>
          <w:ilvl w:val="1"/>
          <w:numId w:val="10"/>
        </w:numPr>
        <w:ind w:left="567" w:hanging="283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F336A6" w:rsidRPr="004E3E41">
        <w:rPr>
          <w:sz w:val="28"/>
          <w:szCs w:val="28"/>
        </w:rPr>
        <w:t>остроить эпюры изгибающих моментов в двух плоскостях (вертикальной и горизонтальной)</w:t>
      </w:r>
      <w:r w:rsidR="00E00E35" w:rsidRPr="004E3E41">
        <w:rPr>
          <w:sz w:val="28"/>
          <w:szCs w:val="28"/>
        </w:rPr>
        <w:t>,</w:t>
      </w:r>
      <w:r w:rsidR="00F336A6" w:rsidRPr="004E3E41">
        <w:rPr>
          <w:sz w:val="28"/>
          <w:szCs w:val="28"/>
        </w:rPr>
        <w:t xml:space="preserve"> </w:t>
      </w:r>
      <w:r w:rsidR="004E3E41">
        <w:rPr>
          <w:sz w:val="28"/>
          <w:szCs w:val="28"/>
        </w:rPr>
        <w:t xml:space="preserve">результирующего изгибающего момента </w:t>
      </w:r>
      <w:r w:rsidR="004E3E41" w:rsidRPr="00702DD0">
        <w:rPr>
          <w:position w:val="-12"/>
          <w:sz w:val="28"/>
          <w:szCs w:val="28"/>
        </w:rPr>
        <w:object w:dxaOrig="380" w:dyaOrig="360" w14:anchorId="165B56EF">
          <v:shape id="_x0000_i1445" type="#_x0000_t75" style="width:19.4pt;height:18.15pt" o:ole="" fillcolor="window">
            <v:imagedata r:id="rId826" o:title=""/>
          </v:shape>
          <o:OLEObject Type="Embed" ProgID="Equation.3" ShapeID="_x0000_i1445" DrawAspect="Content" ObjectID="_1774439739" r:id="rId827"/>
        </w:object>
      </w:r>
      <w:r w:rsidR="004E3E41">
        <w:rPr>
          <w:sz w:val="28"/>
          <w:szCs w:val="28"/>
        </w:rPr>
        <w:t xml:space="preserve">, </w:t>
      </w:r>
      <w:r w:rsidR="00F336A6" w:rsidRPr="004E3E41">
        <w:rPr>
          <w:sz w:val="28"/>
          <w:szCs w:val="28"/>
        </w:rPr>
        <w:t>крутящих моментов</w:t>
      </w:r>
      <w:r w:rsidR="004E3E41" w:rsidRPr="004E3E41">
        <w:rPr>
          <w:sz w:val="28"/>
          <w:szCs w:val="28"/>
        </w:rPr>
        <w:t xml:space="preserve"> </w:t>
      </w:r>
      <w:r w:rsidR="00E00E35" w:rsidRPr="004E3E41">
        <w:rPr>
          <w:sz w:val="28"/>
          <w:szCs w:val="28"/>
        </w:rPr>
        <w:t xml:space="preserve">и </w:t>
      </w:r>
      <w:r w:rsidR="004E3E41" w:rsidRPr="004E3E41">
        <w:rPr>
          <w:sz w:val="28"/>
          <w:szCs w:val="28"/>
        </w:rPr>
        <w:t xml:space="preserve">расчетного (эквивалентного) момента </w:t>
      </w:r>
      <w:r w:rsidR="004E3E41" w:rsidRPr="00702DD0">
        <w:rPr>
          <w:position w:val="-14"/>
          <w:sz w:val="28"/>
          <w:szCs w:val="28"/>
        </w:rPr>
        <w:object w:dxaOrig="1780" w:dyaOrig="460" w14:anchorId="4922B9D5">
          <v:shape id="_x0000_i1446" type="#_x0000_t75" style="width:88.9pt;height:23.8pt" o:ole="" fillcolor="window">
            <v:imagedata r:id="rId828" o:title=""/>
          </v:shape>
          <o:OLEObject Type="Embed" ProgID="Equation.3" ShapeID="_x0000_i1446" DrawAspect="Content" ObjectID="_1774439740" r:id="rId829"/>
        </w:object>
      </w:r>
      <w:r w:rsidR="00F336A6" w:rsidRPr="004E3E41">
        <w:rPr>
          <w:sz w:val="28"/>
          <w:szCs w:val="28"/>
        </w:rPr>
        <w:t>;</w:t>
      </w:r>
    </w:p>
    <w:p w14:paraId="5DE2A196" w14:textId="77777777" w:rsidR="00F336A6" w:rsidRPr="00702DD0" w:rsidRDefault="009541C0" w:rsidP="00E00E35">
      <w:pPr>
        <w:numPr>
          <w:ilvl w:val="1"/>
          <w:numId w:val="10"/>
        </w:numPr>
        <w:ind w:left="567" w:hanging="283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F336A6" w:rsidRPr="00702DD0">
        <w:rPr>
          <w:sz w:val="28"/>
          <w:szCs w:val="28"/>
        </w:rPr>
        <w:t>пределить допускаемое напряжение по формуле</w:t>
      </w:r>
    </w:p>
    <w:p w14:paraId="5A5DCF15" w14:textId="77777777" w:rsidR="00F336A6" w:rsidRPr="00702DD0" w:rsidRDefault="00F336A6" w:rsidP="00E00E35">
      <w:pPr>
        <w:numPr>
          <w:ilvl w:val="0"/>
          <w:numId w:val="10"/>
        </w:numPr>
        <w:ind w:left="567" w:hanging="283"/>
        <w:jc w:val="center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920" w:dyaOrig="680" w14:anchorId="54400442">
          <v:shape id="_x0000_i1447" type="#_x0000_t75" style="width:46.35pt;height:34.45pt" o:ole="" fillcolor="window">
            <v:imagedata r:id="rId830" o:title=""/>
          </v:shape>
          <o:OLEObject Type="Embed" ProgID="Equation.3" ShapeID="_x0000_i1447" DrawAspect="Content" ObjectID="_1774439741" r:id="rId831"/>
        </w:object>
      </w:r>
      <w:r w:rsidRPr="00702DD0">
        <w:rPr>
          <w:sz w:val="28"/>
          <w:szCs w:val="28"/>
        </w:rPr>
        <w:t>,</w:t>
      </w:r>
    </w:p>
    <w:p w14:paraId="5BDE3F6E" w14:textId="77777777" w:rsidR="00F336A6" w:rsidRDefault="00F336A6" w:rsidP="00E00E35">
      <w:pPr>
        <w:ind w:left="567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0"/>
          <w:sz w:val="28"/>
          <w:szCs w:val="28"/>
        </w:rPr>
        <w:object w:dxaOrig="320" w:dyaOrig="340" w14:anchorId="36F036B0">
          <v:shape id="_x0000_i1448" type="#_x0000_t75" style="width:16.3pt;height:16.9pt" o:ole="" fillcolor="window">
            <v:imagedata r:id="rId832" o:title=""/>
          </v:shape>
          <o:OLEObject Type="Embed" ProgID="Equation.3" ShapeID="_x0000_i1448" DrawAspect="Content" ObjectID="_1774439742" r:id="rId833"/>
        </w:object>
      </w:r>
      <w:r w:rsidRPr="00702DD0">
        <w:rPr>
          <w:sz w:val="28"/>
          <w:szCs w:val="28"/>
        </w:rPr>
        <w:t xml:space="preserve"> - предел текучести материала вала. Пределы текучести сталей приведены в табл. </w:t>
      </w:r>
      <w:r w:rsidR="009541C0">
        <w:rPr>
          <w:sz w:val="28"/>
          <w:szCs w:val="28"/>
        </w:rPr>
        <w:t>6</w:t>
      </w:r>
      <w:r w:rsidRPr="00702DD0">
        <w:rPr>
          <w:sz w:val="28"/>
          <w:szCs w:val="28"/>
        </w:rPr>
        <w:t>.3</w:t>
      </w:r>
      <w:r w:rsidR="004E3E41">
        <w:rPr>
          <w:sz w:val="28"/>
          <w:szCs w:val="28"/>
        </w:rPr>
        <w:t>;</w:t>
      </w:r>
    </w:p>
    <w:p w14:paraId="783440E4" w14:textId="77777777" w:rsidR="00E00E35" w:rsidRPr="00702DD0" w:rsidRDefault="009541C0" w:rsidP="00E00E35">
      <w:pPr>
        <w:numPr>
          <w:ilvl w:val="0"/>
          <w:numId w:val="10"/>
        </w:numPr>
        <w:ind w:left="567" w:hanging="283"/>
        <w:jc w:val="both"/>
        <w:rPr>
          <w:sz w:val="28"/>
          <w:szCs w:val="28"/>
        </w:rPr>
      </w:pPr>
      <w:r>
        <w:rPr>
          <w:sz w:val="28"/>
          <w:szCs w:val="28"/>
        </w:rPr>
        <w:t>и</w:t>
      </w:r>
      <w:r w:rsidR="00E00E35">
        <w:rPr>
          <w:sz w:val="28"/>
          <w:szCs w:val="28"/>
        </w:rPr>
        <w:t>з условия прочности определить диаметр вала и его значение в мм округлить до числа из ряда предпочтительных размеров в машиностроении (числа, заканчивающегося цифрой 0, 2,4,5,6,8).</w:t>
      </w:r>
    </w:p>
    <w:p w14:paraId="07AA542E" w14:textId="77777777"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 определении </w:t>
      </w:r>
      <w:r w:rsidRPr="00702DD0">
        <w:rPr>
          <w:position w:val="-12"/>
          <w:sz w:val="28"/>
          <w:szCs w:val="28"/>
        </w:rPr>
        <w:object w:dxaOrig="380" w:dyaOrig="360" w14:anchorId="386EC831">
          <v:shape id="_x0000_i1449" type="#_x0000_t75" style="width:19.4pt;height:18.15pt" o:ole="" fillcolor="window">
            <v:imagedata r:id="rId826" o:title=""/>
          </v:shape>
          <o:OLEObject Type="Embed" ProgID="Equation.3" ShapeID="_x0000_i1449" DrawAspect="Content" ObjectID="_1774439743" r:id="rId834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400" w:dyaOrig="340" w14:anchorId="0D02D9DE">
          <v:shape id="_x0000_i1450" type="#_x0000_t75" style="width:19.4pt;height:16.9pt" o:ole="" fillcolor="window">
            <v:imagedata r:id="rId835" o:title=""/>
          </v:shape>
          <o:OLEObject Type="Embed" ProgID="Equation.3" ShapeID="_x0000_i1450" DrawAspect="Content" ObjectID="_1774439744" r:id="rId836"/>
        </w:object>
      </w:r>
      <w:r w:rsidRPr="00702DD0">
        <w:rPr>
          <w:sz w:val="28"/>
          <w:szCs w:val="28"/>
        </w:rPr>
        <w:t xml:space="preserve"> в тех сечениях, в который один из моментов </w:t>
      </w:r>
      <w:r w:rsidRPr="00702DD0">
        <w:rPr>
          <w:position w:val="-12"/>
          <w:sz w:val="28"/>
          <w:szCs w:val="28"/>
        </w:rPr>
        <w:object w:dxaOrig="380" w:dyaOrig="360" w14:anchorId="416CD9DD">
          <v:shape id="_x0000_i1451" type="#_x0000_t75" style="width:19.4pt;height:18.15pt" o:ole="" fillcolor="window">
            <v:imagedata r:id="rId837" o:title=""/>
          </v:shape>
          <o:OLEObject Type="Embed" ProgID="Equation.3" ShapeID="_x0000_i1451" DrawAspect="Content" ObjectID="_1774439745" r:id="rId83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4"/>
          <w:sz w:val="28"/>
          <w:szCs w:val="28"/>
        </w:rPr>
        <w:object w:dxaOrig="400" w:dyaOrig="380" w14:anchorId="07EEC051">
          <v:shape id="_x0000_i1452" type="#_x0000_t75" style="width:19.4pt;height:19.4pt" o:ole="" fillcolor="window">
            <v:imagedata r:id="rId839" o:title=""/>
          </v:shape>
          <o:OLEObject Type="Embed" ProgID="Equation.3" ShapeID="_x0000_i1452" DrawAspect="Content" ObjectID="_1774439746" r:id="rId840"/>
        </w:object>
      </w:r>
      <w:r w:rsidRPr="00702DD0">
        <w:rPr>
          <w:sz w:val="28"/>
          <w:szCs w:val="28"/>
        </w:rPr>
        <w:t xml:space="preserve"> или </w:t>
      </w:r>
      <w:r w:rsidRPr="00702DD0">
        <w:rPr>
          <w:position w:val="-12"/>
          <w:sz w:val="28"/>
          <w:szCs w:val="28"/>
        </w:rPr>
        <w:object w:dxaOrig="380" w:dyaOrig="360" w14:anchorId="6D548C69">
          <v:shape id="_x0000_i1453" type="#_x0000_t75" style="width:19.4pt;height:18.15pt" o:ole="" fillcolor="window">
            <v:imagedata r:id="rId841" o:title=""/>
          </v:shape>
          <o:OLEObject Type="Embed" ProgID="Equation.3" ShapeID="_x0000_i1453" DrawAspect="Content" ObjectID="_1774439747" r:id="rId842"/>
        </w:object>
      </w:r>
      <w:r w:rsidRPr="00702DD0">
        <w:rPr>
          <w:sz w:val="28"/>
          <w:szCs w:val="28"/>
        </w:rPr>
        <w:t xml:space="preserve"> имеет разрыв значений, моменты </w:t>
      </w:r>
      <w:r w:rsidRPr="00702DD0">
        <w:rPr>
          <w:position w:val="-12"/>
          <w:sz w:val="28"/>
          <w:szCs w:val="28"/>
        </w:rPr>
        <w:object w:dxaOrig="380" w:dyaOrig="360" w14:anchorId="5F9B7FB2">
          <v:shape id="_x0000_i1454" type="#_x0000_t75" style="width:19.4pt;height:18.15pt" o:ole="" fillcolor="window">
            <v:imagedata r:id="rId826" o:title=""/>
          </v:shape>
          <o:OLEObject Type="Embed" ProgID="Equation.3" ShapeID="_x0000_i1454" DrawAspect="Content" ObjectID="_1774439748" r:id="rId843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400" w:dyaOrig="340" w14:anchorId="6B7EAAB3">
          <v:shape id="_x0000_i1455" type="#_x0000_t75" style="width:19.4pt;height:16.9pt" o:ole="" fillcolor="window">
            <v:imagedata r:id="rId835" o:title=""/>
          </v:shape>
          <o:OLEObject Type="Embed" ProgID="Equation.3" ShapeID="_x0000_i1455" DrawAspect="Content" ObjectID="_1774439749" r:id="rId844"/>
        </w:object>
      </w:r>
      <w:r w:rsidRPr="00702DD0">
        <w:rPr>
          <w:sz w:val="28"/>
          <w:szCs w:val="28"/>
        </w:rPr>
        <w:t xml:space="preserve"> нужно определять слева и справа от этого сечения.</w:t>
      </w:r>
    </w:p>
    <w:p w14:paraId="2C6C2B2D" w14:textId="77777777"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Исходные данные взять из табл. </w:t>
      </w:r>
      <w:r w:rsidR="001648BB">
        <w:rPr>
          <w:sz w:val="28"/>
          <w:szCs w:val="28"/>
        </w:rPr>
        <w:t>6</w:t>
      </w:r>
      <w:r w:rsidRPr="00702DD0">
        <w:rPr>
          <w:sz w:val="28"/>
          <w:szCs w:val="28"/>
        </w:rPr>
        <w:t xml:space="preserve">.1 - </w:t>
      </w:r>
      <w:r w:rsidR="001648BB">
        <w:rPr>
          <w:sz w:val="28"/>
          <w:szCs w:val="28"/>
        </w:rPr>
        <w:t>6</w:t>
      </w:r>
      <w:r w:rsidRPr="00702DD0">
        <w:rPr>
          <w:sz w:val="28"/>
          <w:szCs w:val="28"/>
        </w:rPr>
        <w:t>.3.</w:t>
      </w:r>
    </w:p>
    <w:p w14:paraId="4CC1153E" w14:textId="77777777" w:rsidR="001C0FA1" w:rsidRPr="00702DD0" w:rsidRDefault="001C0FA1" w:rsidP="00E75D01">
      <w:pPr>
        <w:ind w:firstLine="709"/>
        <w:jc w:val="both"/>
        <w:rPr>
          <w:sz w:val="28"/>
          <w:szCs w:val="28"/>
        </w:rPr>
      </w:pPr>
    </w:p>
    <w:p w14:paraId="2658D8B2" w14:textId="77777777" w:rsidR="001C0FA1" w:rsidRPr="00702DD0" w:rsidRDefault="001B4EF2" w:rsidP="00E75D01">
      <w:pPr>
        <w:pStyle w:val="4"/>
        <w:tabs>
          <w:tab w:val="left" w:pos="5103"/>
        </w:tabs>
        <w:ind w:firstLine="709"/>
        <w:rPr>
          <w:b w:val="0"/>
          <w:sz w:val="28"/>
          <w:szCs w:val="28"/>
        </w:rPr>
      </w:pPr>
      <w:r w:rsidRPr="00702DD0">
        <w:rPr>
          <w:b w:val="0"/>
          <w:sz w:val="28"/>
          <w:szCs w:val="28"/>
        </w:rPr>
        <w:tab/>
      </w:r>
      <w:r w:rsidR="001C0FA1" w:rsidRPr="00702DD0">
        <w:rPr>
          <w:b w:val="0"/>
          <w:sz w:val="28"/>
          <w:szCs w:val="28"/>
        </w:rPr>
        <w:t xml:space="preserve">Таблица </w:t>
      </w:r>
      <w:r w:rsidR="00E73EF3">
        <w:rPr>
          <w:b w:val="0"/>
          <w:sz w:val="28"/>
          <w:szCs w:val="28"/>
        </w:rPr>
        <w:t>6</w:t>
      </w:r>
      <w:r w:rsidRPr="00702DD0">
        <w:rPr>
          <w:b w:val="0"/>
          <w:sz w:val="28"/>
          <w:szCs w:val="28"/>
        </w:rPr>
        <w:t>.1</w:t>
      </w:r>
    </w:p>
    <w:p w14:paraId="397DF117" w14:textId="77777777" w:rsidR="001B4EF2" w:rsidRPr="00702DD0" w:rsidRDefault="001B4EF2" w:rsidP="00E75D01">
      <w:pPr>
        <w:ind w:firstLine="709"/>
        <w:rPr>
          <w:sz w:val="28"/>
          <w:szCs w:val="28"/>
        </w:rPr>
      </w:pP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1"/>
        <w:gridCol w:w="567"/>
        <w:gridCol w:w="907"/>
        <w:gridCol w:w="907"/>
        <w:gridCol w:w="907"/>
        <w:gridCol w:w="907"/>
        <w:gridCol w:w="908"/>
        <w:gridCol w:w="992"/>
        <w:gridCol w:w="992"/>
        <w:gridCol w:w="1418"/>
      </w:tblGrid>
      <w:tr w:rsidR="001C0FA1" w:rsidRPr="00702DD0" w14:paraId="065B3892" w14:textId="77777777" w:rsidTr="008A3FC0">
        <w:tc>
          <w:tcPr>
            <w:tcW w:w="851" w:type="dxa"/>
            <w:vMerge w:val="restart"/>
          </w:tcPr>
          <w:p w14:paraId="2F96E3B0" w14:textId="77777777"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строки</w:t>
            </w:r>
          </w:p>
        </w:tc>
        <w:tc>
          <w:tcPr>
            <w:tcW w:w="567" w:type="dxa"/>
            <w:vMerge w:val="restart"/>
          </w:tcPr>
          <w:p w14:paraId="4AA992BB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схемы</w:t>
            </w:r>
          </w:p>
        </w:tc>
        <w:tc>
          <w:tcPr>
            <w:tcW w:w="4536" w:type="dxa"/>
            <w:gridSpan w:val="5"/>
          </w:tcPr>
          <w:p w14:paraId="666EE7D3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Размеры, м</w:t>
            </w:r>
          </w:p>
        </w:tc>
        <w:tc>
          <w:tcPr>
            <w:tcW w:w="992" w:type="dxa"/>
            <w:vMerge w:val="restart"/>
          </w:tcPr>
          <w:p w14:paraId="47C065F7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N</w:t>
            </w:r>
            <w:r w:rsidRPr="00702DD0">
              <w:rPr>
                <w:sz w:val="28"/>
                <w:szCs w:val="28"/>
              </w:rPr>
              <w:t>,</w:t>
            </w:r>
          </w:p>
          <w:p w14:paraId="3B14862E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кВт</w:t>
            </w:r>
          </w:p>
        </w:tc>
        <w:tc>
          <w:tcPr>
            <w:tcW w:w="992" w:type="dxa"/>
            <w:vMerge w:val="restart"/>
          </w:tcPr>
          <w:p w14:paraId="1D6C5733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n</w:t>
            </w:r>
            <w:r w:rsidRPr="00702DD0">
              <w:rPr>
                <w:sz w:val="28"/>
                <w:szCs w:val="28"/>
              </w:rPr>
              <w:t>,</w:t>
            </w:r>
          </w:p>
          <w:p w14:paraId="6059F3C0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об/мин</w:t>
            </w:r>
          </w:p>
        </w:tc>
        <w:tc>
          <w:tcPr>
            <w:tcW w:w="1418" w:type="dxa"/>
            <w:vMerge w:val="restart"/>
          </w:tcPr>
          <w:p w14:paraId="75E8FDBD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арка стали</w:t>
            </w:r>
          </w:p>
        </w:tc>
      </w:tr>
      <w:tr w:rsidR="001C0FA1" w:rsidRPr="00702DD0" w14:paraId="686D0FB7" w14:textId="77777777" w:rsidTr="008A3FC0">
        <w:tc>
          <w:tcPr>
            <w:tcW w:w="851" w:type="dxa"/>
            <w:vMerge/>
            <w:tcBorders>
              <w:bottom w:val="nil"/>
            </w:tcBorders>
          </w:tcPr>
          <w:p w14:paraId="7495E4B8" w14:textId="77777777" w:rsidR="001C0FA1" w:rsidRPr="00702DD0" w:rsidRDefault="001C0FA1" w:rsidP="008A3FC0">
            <w:pPr>
              <w:ind w:right="-250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567" w:type="dxa"/>
            <w:vMerge/>
            <w:tcBorders>
              <w:bottom w:val="nil"/>
            </w:tcBorders>
          </w:tcPr>
          <w:p w14:paraId="35746313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907" w:type="dxa"/>
            <w:tcBorders>
              <w:bottom w:val="nil"/>
            </w:tcBorders>
          </w:tcPr>
          <w:p w14:paraId="4D09B009" w14:textId="77777777"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a</w:t>
            </w:r>
          </w:p>
        </w:tc>
        <w:tc>
          <w:tcPr>
            <w:tcW w:w="907" w:type="dxa"/>
            <w:tcBorders>
              <w:bottom w:val="nil"/>
            </w:tcBorders>
          </w:tcPr>
          <w:p w14:paraId="07B324D6" w14:textId="77777777"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907" w:type="dxa"/>
            <w:tcBorders>
              <w:bottom w:val="nil"/>
            </w:tcBorders>
          </w:tcPr>
          <w:p w14:paraId="7E98D7DE" w14:textId="77777777"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c</w:t>
            </w:r>
          </w:p>
        </w:tc>
        <w:tc>
          <w:tcPr>
            <w:tcW w:w="907" w:type="dxa"/>
            <w:tcBorders>
              <w:bottom w:val="nil"/>
            </w:tcBorders>
          </w:tcPr>
          <w:p w14:paraId="489E4D58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D</w:t>
            </w:r>
            <w:r w:rsidRPr="00702DD0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908" w:type="dxa"/>
            <w:tcBorders>
              <w:bottom w:val="nil"/>
            </w:tcBorders>
          </w:tcPr>
          <w:p w14:paraId="7C09FFCF" w14:textId="77777777" w:rsidR="001C0FA1" w:rsidRPr="00702DD0" w:rsidRDefault="001C0FA1" w:rsidP="008A3FC0">
            <w:pPr>
              <w:ind w:left="-817" w:firstLine="709"/>
              <w:jc w:val="center"/>
              <w:rPr>
                <w:i/>
                <w:sz w:val="28"/>
                <w:szCs w:val="28"/>
                <w:vertAlign w:val="subscript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D</w:t>
            </w:r>
            <w:r w:rsidRPr="00702DD0">
              <w:rPr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992" w:type="dxa"/>
            <w:vMerge/>
            <w:tcBorders>
              <w:bottom w:val="nil"/>
            </w:tcBorders>
          </w:tcPr>
          <w:p w14:paraId="26A7960C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  <w:vMerge/>
            <w:tcBorders>
              <w:bottom w:val="nil"/>
            </w:tcBorders>
          </w:tcPr>
          <w:p w14:paraId="063408EE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  <w:vMerge/>
            <w:tcBorders>
              <w:bottom w:val="nil"/>
            </w:tcBorders>
          </w:tcPr>
          <w:p w14:paraId="15473947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</w:p>
        </w:tc>
      </w:tr>
      <w:tr w:rsidR="001C0FA1" w:rsidRPr="00702DD0" w14:paraId="775CC022" w14:textId="77777777" w:rsidTr="008A3FC0">
        <w:tc>
          <w:tcPr>
            <w:tcW w:w="851" w:type="dxa"/>
            <w:tcBorders>
              <w:bottom w:val="nil"/>
            </w:tcBorders>
          </w:tcPr>
          <w:p w14:paraId="3B00BECA" w14:textId="77777777"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  <w:tcBorders>
              <w:bottom w:val="nil"/>
            </w:tcBorders>
          </w:tcPr>
          <w:p w14:paraId="26A42706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</w:p>
        </w:tc>
        <w:tc>
          <w:tcPr>
            <w:tcW w:w="907" w:type="dxa"/>
            <w:tcBorders>
              <w:bottom w:val="nil"/>
            </w:tcBorders>
          </w:tcPr>
          <w:p w14:paraId="0279CA47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bottom w:val="nil"/>
            </w:tcBorders>
          </w:tcPr>
          <w:p w14:paraId="1551C902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bottom w:val="nil"/>
            </w:tcBorders>
          </w:tcPr>
          <w:p w14:paraId="7D990294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bottom w:val="nil"/>
            </w:tcBorders>
          </w:tcPr>
          <w:p w14:paraId="7204E917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8" w:type="dxa"/>
            <w:tcBorders>
              <w:bottom w:val="nil"/>
            </w:tcBorders>
          </w:tcPr>
          <w:p w14:paraId="416F04FA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bottom w:val="nil"/>
            </w:tcBorders>
          </w:tcPr>
          <w:p w14:paraId="5B1EBAC4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992" w:type="dxa"/>
            <w:tcBorders>
              <w:bottom w:val="nil"/>
            </w:tcBorders>
          </w:tcPr>
          <w:p w14:paraId="44EFEA23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0</w:t>
            </w:r>
          </w:p>
        </w:tc>
        <w:tc>
          <w:tcPr>
            <w:tcW w:w="1418" w:type="dxa"/>
            <w:tcBorders>
              <w:bottom w:val="nil"/>
            </w:tcBorders>
          </w:tcPr>
          <w:p w14:paraId="42F620FF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</w:tr>
      <w:tr w:rsidR="001C0FA1" w:rsidRPr="00702DD0" w14:paraId="65A10D32" w14:textId="77777777" w:rsidTr="008A3FC0">
        <w:tc>
          <w:tcPr>
            <w:tcW w:w="851" w:type="dxa"/>
            <w:tcBorders>
              <w:top w:val="nil"/>
              <w:bottom w:val="nil"/>
            </w:tcBorders>
          </w:tcPr>
          <w:p w14:paraId="3C43CEF7" w14:textId="77777777"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1067A1E4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72BA583B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71D7B64F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7B79DDAC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0D39FBC2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14:paraId="047C0717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2528A704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239C1DFF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37377570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</w:tr>
      <w:tr w:rsidR="001C0FA1" w:rsidRPr="00702DD0" w14:paraId="05ABA84D" w14:textId="77777777" w:rsidTr="008A3FC0">
        <w:tc>
          <w:tcPr>
            <w:tcW w:w="851" w:type="dxa"/>
            <w:tcBorders>
              <w:top w:val="nil"/>
              <w:bottom w:val="nil"/>
            </w:tcBorders>
          </w:tcPr>
          <w:p w14:paraId="6E842A40" w14:textId="77777777"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5F55D973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7B8408E2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1355CCD3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7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5D9F84E8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4BBA9258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14:paraId="4F8D208C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742667E2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006C3ED1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53B29930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</w:tr>
      <w:tr w:rsidR="001C0FA1" w:rsidRPr="00702DD0" w14:paraId="4DD3C180" w14:textId="77777777" w:rsidTr="008A3FC0">
        <w:tc>
          <w:tcPr>
            <w:tcW w:w="851" w:type="dxa"/>
            <w:tcBorders>
              <w:top w:val="nil"/>
              <w:bottom w:val="nil"/>
            </w:tcBorders>
          </w:tcPr>
          <w:p w14:paraId="25643318" w14:textId="77777777"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1008DE23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3F3EA3F4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6124AD2B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5714292E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3B7CAC64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14:paraId="38EE5AA3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2B17DEAE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4DC68D48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5526D55A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</w:tr>
      <w:tr w:rsidR="001C0FA1" w:rsidRPr="00702DD0" w14:paraId="2C99745A" w14:textId="77777777" w:rsidTr="008A3FC0">
        <w:tc>
          <w:tcPr>
            <w:tcW w:w="851" w:type="dxa"/>
            <w:tcBorders>
              <w:top w:val="nil"/>
              <w:bottom w:val="nil"/>
            </w:tcBorders>
          </w:tcPr>
          <w:p w14:paraId="4FB3233E" w14:textId="77777777"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265BCFE6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2B43843F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5835289F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8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0A643D66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4294192B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14:paraId="4696596B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10F12CB3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0F4C85CE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05B5DAD9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</w:tr>
      <w:tr w:rsidR="001C0FA1" w:rsidRPr="00702DD0" w14:paraId="2D14982D" w14:textId="77777777" w:rsidTr="008A3FC0">
        <w:tc>
          <w:tcPr>
            <w:tcW w:w="851" w:type="dxa"/>
            <w:tcBorders>
              <w:top w:val="nil"/>
              <w:bottom w:val="nil"/>
            </w:tcBorders>
          </w:tcPr>
          <w:p w14:paraId="1611590B" w14:textId="77777777"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3291C540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1D490251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14EA9DA4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07AE699C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49162EA8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14:paraId="7308CA94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33509105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2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34D82D08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644458EE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</w:t>
            </w:r>
          </w:p>
        </w:tc>
      </w:tr>
      <w:tr w:rsidR="001C0FA1" w:rsidRPr="00702DD0" w14:paraId="0CD7E371" w14:textId="77777777" w:rsidTr="008A3FC0">
        <w:tc>
          <w:tcPr>
            <w:tcW w:w="851" w:type="dxa"/>
            <w:tcBorders>
              <w:top w:val="nil"/>
              <w:bottom w:val="nil"/>
            </w:tcBorders>
          </w:tcPr>
          <w:p w14:paraId="0A1EB78A" w14:textId="77777777"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5773DDA8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130B5C89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35E9B9D4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628ACD7C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01F9F53A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2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14:paraId="6D416A1D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0190D5A6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4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2C60F621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1ECF2C01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</w:tr>
      <w:tr w:rsidR="001C0FA1" w:rsidRPr="00702DD0" w14:paraId="6FBDC04B" w14:textId="77777777" w:rsidTr="008A3FC0">
        <w:tc>
          <w:tcPr>
            <w:tcW w:w="851" w:type="dxa"/>
            <w:tcBorders>
              <w:top w:val="nil"/>
              <w:bottom w:val="nil"/>
            </w:tcBorders>
          </w:tcPr>
          <w:p w14:paraId="513D234E" w14:textId="77777777"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318040D7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20443DA4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74FD85A1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3CFC7583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3C34FE87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14:paraId="58155603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45918A2E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7B6EDF6C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677E34D5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</w:tr>
      <w:tr w:rsidR="001C0FA1" w:rsidRPr="00702DD0" w14:paraId="4CFCA58C" w14:textId="77777777" w:rsidTr="008A3FC0">
        <w:tc>
          <w:tcPr>
            <w:tcW w:w="851" w:type="dxa"/>
            <w:tcBorders>
              <w:top w:val="nil"/>
              <w:bottom w:val="nil"/>
            </w:tcBorders>
          </w:tcPr>
          <w:p w14:paraId="5D86F32F" w14:textId="77777777"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1D2C2852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9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421387E3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0250EEDA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75E7DD6F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5B26ED07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14:paraId="7F600021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20F1E2FB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7A9D8DB9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0952EA8C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</w:tr>
      <w:tr w:rsidR="001C0FA1" w:rsidRPr="00702DD0" w14:paraId="393B9418" w14:textId="77777777" w:rsidTr="008A3FC0">
        <w:tc>
          <w:tcPr>
            <w:tcW w:w="851" w:type="dxa"/>
            <w:tcBorders>
              <w:top w:val="nil"/>
              <w:bottom w:val="nil"/>
            </w:tcBorders>
          </w:tcPr>
          <w:p w14:paraId="1367B78A" w14:textId="77777777" w:rsidR="001C0FA1" w:rsidRPr="00702DD0" w:rsidRDefault="001C0FA1" w:rsidP="008A3FC0">
            <w:pPr>
              <w:ind w:right="-250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0CF8EE25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44D4C015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8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30D9B9C6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4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2BB8BA19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7</w:t>
            </w:r>
          </w:p>
        </w:tc>
        <w:tc>
          <w:tcPr>
            <w:tcW w:w="907" w:type="dxa"/>
            <w:tcBorders>
              <w:top w:val="nil"/>
              <w:bottom w:val="nil"/>
            </w:tcBorders>
          </w:tcPr>
          <w:p w14:paraId="68C80A66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3</w:t>
            </w:r>
          </w:p>
        </w:tc>
        <w:tc>
          <w:tcPr>
            <w:tcW w:w="908" w:type="dxa"/>
            <w:tcBorders>
              <w:top w:val="nil"/>
              <w:bottom w:val="nil"/>
            </w:tcBorders>
          </w:tcPr>
          <w:p w14:paraId="5D43E988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,6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1162F7A0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7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14:paraId="1CC27A36" w14:textId="77777777" w:rsidR="001C0FA1" w:rsidRPr="00702DD0" w:rsidRDefault="001C0FA1" w:rsidP="008A3FC0">
            <w:pPr>
              <w:ind w:left="-817" w:right="-108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0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6BD72F39" w14:textId="77777777" w:rsidR="001C0FA1" w:rsidRPr="00702DD0" w:rsidRDefault="001C0FA1" w:rsidP="008A3FC0">
            <w:pPr>
              <w:ind w:left="-817"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</w:tr>
      <w:tr w:rsidR="00E22BDA" w:rsidRPr="00702DD0" w14:paraId="6391E7C6" w14:textId="77777777" w:rsidTr="008A3FC0">
        <w:tc>
          <w:tcPr>
            <w:tcW w:w="851" w:type="dxa"/>
            <w:tcBorders>
              <w:top w:val="single" w:sz="4" w:space="0" w:color="auto"/>
            </w:tcBorders>
          </w:tcPr>
          <w:p w14:paraId="3DAD3642" w14:textId="77777777" w:rsidR="00E22BDA" w:rsidRPr="00702DD0" w:rsidRDefault="00E22BDA" w:rsidP="008A3FC0">
            <w:pPr>
              <w:ind w:right="-250"/>
              <w:jc w:val="center"/>
              <w:rPr>
                <w:sz w:val="28"/>
                <w:szCs w:val="28"/>
              </w:rPr>
            </w:pPr>
          </w:p>
        </w:tc>
        <w:tc>
          <w:tcPr>
            <w:tcW w:w="567" w:type="dxa"/>
            <w:tcBorders>
              <w:top w:val="single" w:sz="4" w:space="0" w:color="auto"/>
            </w:tcBorders>
          </w:tcPr>
          <w:p w14:paraId="39075E24" w14:textId="77777777" w:rsidR="00E22BDA" w:rsidRPr="00702DD0" w:rsidRDefault="00E22BDA" w:rsidP="008A3FC0">
            <w:pPr>
              <w:ind w:left="-817" w:right="-108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14:paraId="6AB34E96" w14:textId="77777777"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14:paraId="7BDAC394" w14:textId="77777777"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14:paraId="128E04F9" w14:textId="77777777"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07" w:type="dxa"/>
            <w:tcBorders>
              <w:top w:val="single" w:sz="4" w:space="0" w:color="auto"/>
            </w:tcBorders>
          </w:tcPr>
          <w:p w14:paraId="6D616FD7" w14:textId="77777777"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908" w:type="dxa"/>
            <w:tcBorders>
              <w:top w:val="single" w:sz="4" w:space="0" w:color="auto"/>
            </w:tcBorders>
          </w:tcPr>
          <w:p w14:paraId="4E0C6B76" w14:textId="77777777"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М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14:paraId="4D837E7C" w14:textId="77777777"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K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14:paraId="4898351C" w14:textId="77777777" w:rsidR="00E22BDA" w:rsidRPr="00702DD0" w:rsidRDefault="00E22BDA" w:rsidP="008A3FC0">
            <w:pPr>
              <w:ind w:left="-817" w:right="-108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14:paraId="123A59C0" w14:textId="77777777" w:rsidR="00E22BDA" w:rsidRPr="00702DD0" w:rsidRDefault="00E22BDA" w:rsidP="008A3FC0">
            <w:pPr>
              <w:ind w:left="-817" w:firstLine="709"/>
              <w:jc w:val="center"/>
              <w:rPr>
                <w:i/>
                <w:sz w:val="28"/>
                <w:szCs w:val="28"/>
                <w:lang w:val="en-US"/>
              </w:rPr>
            </w:pPr>
            <w:r w:rsidRPr="00702DD0">
              <w:rPr>
                <w:i/>
                <w:sz w:val="28"/>
                <w:szCs w:val="28"/>
                <w:lang w:val="en-US"/>
              </w:rPr>
              <w:t>L</w:t>
            </w:r>
          </w:p>
        </w:tc>
      </w:tr>
    </w:tbl>
    <w:p w14:paraId="6F758CA4" w14:textId="77777777" w:rsidR="001B4EF2" w:rsidRPr="00702DD0" w:rsidRDefault="0093550E" w:rsidP="0093550E">
      <w:pPr>
        <w:pStyle w:val="5"/>
        <w:tabs>
          <w:tab w:val="left" w:pos="6379"/>
        </w:tabs>
        <w:ind w:left="6379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1B4EF2" w:rsidRPr="00702DD0">
        <w:rPr>
          <w:sz w:val="28"/>
          <w:szCs w:val="28"/>
        </w:rPr>
        <w:lastRenderedPageBreak/>
        <w:t xml:space="preserve">Таблица </w:t>
      </w:r>
      <w:r w:rsidR="001648BB">
        <w:rPr>
          <w:sz w:val="28"/>
          <w:szCs w:val="28"/>
        </w:rPr>
        <w:t>6</w:t>
      </w:r>
      <w:r w:rsidR="001B4EF2" w:rsidRPr="00702DD0">
        <w:rPr>
          <w:sz w:val="28"/>
          <w:szCs w:val="28"/>
        </w:rPr>
        <w:t>.2</w:t>
      </w:r>
    </w:p>
    <w:p w14:paraId="0BA15722" w14:textId="77777777" w:rsidR="00E22BDA" w:rsidRPr="00702DD0" w:rsidRDefault="00000000" w:rsidP="00E75D01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object w:dxaOrig="1440" w:dyaOrig="1440" w14:anchorId="75678977">
          <v:shape id="_x0000_s2122" type="#_x0000_t75" style="position:absolute;left:0;text-align:left;margin-left:44.4pt;margin-top:16.85pt;width:421.5pt;height:555.25pt;z-index:8">
            <v:imagedata r:id="rId845" o:title=""/>
            <w10:wrap type="topAndBottom"/>
          </v:shape>
          <o:OLEObject Type="Embed" ProgID="PBrush" ShapeID="_x0000_s2122" DrawAspect="Content" ObjectID="_1774439849" r:id="rId846"/>
        </w:object>
      </w:r>
    </w:p>
    <w:p w14:paraId="47986807" w14:textId="77777777" w:rsidR="00E22BDA" w:rsidRPr="00702DD0" w:rsidRDefault="00E22BDA" w:rsidP="00E75D01">
      <w:pPr>
        <w:ind w:firstLine="709"/>
        <w:jc w:val="both"/>
        <w:rPr>
          <w:sz w:val="28"/>
          <w:szCs w:val="28"/>
        </w:rPr>
      </w:pPr>
    </w:p>
    <w:p w14:paraId="3CDBA29E" w14:textId="77777777" w:rsidR="00E22BDA" w:rsidRPr="00702DD0" w:rsidRDefault="00E22BDA" w:rsidP="00E75D01">
      <w:pPr>
        <w:tabs>
          <w:tab w:val="left" w:pos="8080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1648BB">
        <w:rPr>
          <w:sz w:val="28"/>
          <w:szCs w:val="28"/>
        </w:rPr>
        <w:t>6</w:t>
      </w:r>
      <w:r w:rsidRPr="00702DD0">
        <w:rPr>
          <w:sz w:val="28"/>
          <w:szCs w:val="28"/>
        </w:rPr>
        <w:t>.3</w:t>
      </w:r>
    </w:p>
    <w:p w14:paraId="50FA6B94" w14:textId="77777777" w:rsidR="001B4EF2" w:rsidRPr="00702DD0" w:rsidRDefault="001B4EF2" w:rsidP="00E75D01">
      <w:pPr>
        <w:ind w:firstLine="709"/>
        <w:rPr>
          <w:sz w:val="28"/>
          <w:szCs w:val="28"/>
        </w:rPr>
      </w:pPr>
    </w:p>
    <w:p w14:paraId="31FDE0FC" w14:textId="77777777" w:rsidR="001B4EF2" w:rsidRPr="00702DD0" w:rsidRDefault="001B4EF2" w:rsidP="00E75D01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Предел</w:t>
      </w:r>
      <w:r w:rsidR="00E22BDA" w:rsidRPr="00702DD0">
        <w:rPr>
          <w:sz w:val="28"/>
          <w:szCs w:val="28"/>
        </w:rPr>
        <w:t>ы</w:t>
      </w:r>
      <w:r w:rsidRPr="00702DD0">
        <w:rPr>
          <w:sz w:val="28"/>
          <w:szCs w:val="28"/>
        </w:rPr>
        <w:t xml:space="preserve"> текучести сталей</w:t>
      </w:r>
    </w:p>
    <w:p w14:paraId="73AD03AD" w14:textId="77777777" w:rsidR="00117F9E" w:rsidRPr="00702DD0" w:rsidRDefault="00117F9E" w:rsidP="00E75D01">
      <w:pPr>
        <w:ind w:firstLine="709"/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89"/>
        <w:gridCol w:w="1094"/>
        <w:gridCol w:w="1095"/>
        <w:gridCol w:w="1095"/>
        <w:gridCol w:w="1096"/>
        <w:gridCol w:w="1095"/>
        <w:gridCol w:w="1095"/>
        <w:gridCol w:w="1096"/>
      </w:tblGrid>
      <w:tr w:rsidR="00CA681D" w:rsidRPr="00702DD0" w14:paraId="32CE079D" w14:textId="77777777" w:rsidTr="00CA681D">
        <w:tc>
          <w:tcPr>
            <w:tcW w:w="2235" w:type="dxa"/>
            <w:vAlign w:val="center"/>
          </w:tcPr>
          <w:p w14:paraId="4F7305C6" w14:textId="77777777" w:rsidR="00E22BDA" w:rsidRPr="00702DD0" w:rsidRDefault="00E22BDA" w:rsidP="008A3FC0">
            <w:pPr>
              <w:ind w:right="-108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Марка стали</w:t>
            </w:r>
          </w:p>
        </w:tc>
        <w:tc>
          <w:tcPr>
            <w:tcW w:w="1145" w:type="dxa"/>
          </w:tcPr>
          <w:p w14:paraId="0AB15593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  <w:tc>
          <w:tcPr>
            <w:tcW w:w="1145" w:type="dxa"/>
          </w:tcPr>
          <w:p w14:paraId="502C974F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1145" w:type="dxa"/>
          </w:tcPr>
          <w:p w14:paraId="59B5804C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1146" w:type="dxa"/>
          </w:tcPr>
          <w:p w14:paraId="2307D235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1145" w:type="dxa"/>
          </w:tcPr>
          <w:p w14:paraId="7E17F29F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</w:t>
            </w:r>
          </w:p>
        </w:tc>
        <w:tc>
          <w:tcPr>
            <w:tcW w:w="1145" w:type="dxa"/>
          </w:tcPr>
          <w:p w14:paraId="77C3C6E1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  <w:tc>
          <w:tcPr>
            <w:tcW w:w="1146" w:type="dxa"/>
          </w:tcPr>
          <w:p w14:paraId="2CB18F2A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5</w:t>
            </w:r>
          </w:p>
        </w:tc>
      </w:tr>
      <w:tr w:rsidR="00CA681D" w:rsidRPr="00702DD0" w14:paraId="36FE384B" w14:textId="77777777" w:rsidTr="00CA681D">
        <w:tc>
          <w:tcPr>
            <w:tcW w:w="2235" w:type="dxa"/>
          </w:tcPr>
          <w:p w14:paraId="2506E535" w14:textId="77777777" w:rsidR="00E22BDA" w:rsidRPr="00702DD0" w:rsidRDefault="00E22BDA" w:rsidP="008A3FC0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редел</w:t>
            </w:r>
            <w:r w:rsidR="00117F9E" w:rsidRPr="00702DD0">
              <w:rPr>
                <w:sz w:val="28"/>
                <w:szCs w:val="28"/>
              </w:rPr>
              <w:t xml:space="preserve"> </w:t>
            </w:r>
            <w:r w:rsidRPr="00702DD0">
              <w:rPr>
                <w:sz w:val="28"/>
                <w:szCs w:val="28"/>
              </w:rPr>
              <w:t>текучести</w:t>
            </w:r>
            <w:r w:rsidR="00117F9E" w:rsidRPr="00702DD0">
              <w:rPr>
                <w:sz w:val="28"/>
                <w:szCs w:val="28"/>
              </w:rPr>
              <w:t xml:space="preserve"> </w:t>
            </w:r>
            <w:r w:rsidRPr="00702DD0">
              <w:rPr>
                <w:position w:val="-10"/>
                <w:sz w:val="28"/>
                <w:szCs w:val="28"/>
              </w:rPr>
              <w:object w:dxaOrig="340" w:dyaOrig="340" w14:anchorId="20117E90">
                <v:shape id="_x0000_i1457" type="#_x0000_t75" style="width:16.9pt;height:16.9pt" o:ole="" fillcolor="window">
                  <v:imagedata r:id="rId847" o:title=""/>
                </v:shape>
                <o:OLEObject Type="Embed" ProgID="Equation.3" ShapeID="_x0000_i1457" DrawAspect="Content" ObjectID="_1774439750" r:id="rId848"/>
              </w:object>
            </w:r>
            <w:r w:rsidRPr="00702DD0">
              <w:rPr>
                <w:sz w:val="28"/>
                <w:szCs w:val="28"/>
              </w:rPr>
              <w:t>, МПа</w:t>
            </w:r>
          </w:p>
        </w:tc>
        <w:tc>
          <w:tcPr>
            <w:tcW w:w="1145" w:type="dxa"/>
          </w:tcPr>
          <w:p w14:paraId="1493ED8F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0</w:t>
            </w:r>
          </w:p>
        </w:tc>
        <w:tc>
          <w:tcPr>
            <w:tcW w:w="1145" w:type="dxa"/>
          </w:tcPr>
          <w:p w14:paraId="0A0D4F7C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0</w:t>
            </w:r>
          </w:p>
        </w:tc>
        <w:tc>
          <w:tcPr>
            <w:tcW w:w="1145" w:type="dxa"/>
          </w:tcPr>
          <w:p w14:paraId="3BAEF4EE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0</w:t>
            </w:r>
          </w:p>
        </w:tc>
        <w:tc>
          <w:tcPr>
            <w:tcW w:w="1146" w:type="dxa"/>
          </w:tcPr>
          <w:p w14:paraId="41F720BB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0</w:t>
            </w:r>
          </w:p>
        </w:tc>
        <w:tc>
          <w:tcPr>
            <w:tcW w:w="1145" w:type="dxa"/>
          </w:tcPr>
          <w:p w14:paraId="40AF90B5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0</w:t>
            </w:r>
          </w:p>
        </w:tc>
        <w:tc>
          <w:tcPr>
            <w:tcW w:w="1145" w:type="dxa"/>
          </w:tcPr>
          <w:p w14:paraId="2A4F4360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0</w:t>
            </w:r>
          </w:p>
        </w:tc>
        <w:tc>
          <w:tcPr>
            <w:tcW w:w="1146" w:type="dxa"/>
          </w:tcPr>
          <w:p w14:paraId="3DD888A0" w14:textId="77777777" w:rsidR="00E22BDA" w:rsidRPr="00702DD0" w:rsidRDefault="00117F9E" w:rsidP="008A3FC0">
            <w:pPr>
              <w:ind w:left="-646"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20</w:t>
            </w:r>
          </w:p>
        </w:tc>
      </w:tr>
    </w:tbl>
    <w:p w14:paraId="51C26ABD" w14:textId="77777777" w:rsidR="00BE3874" w:rsidRPr="00702DD0" w:rsidRDefault="009541C0" w:rsidP="0093550E">
      <w:pPr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6</w:t>
      </w:r>
      <w:r w:rsidR="00BE3874" w:rsidRPr="00702DD0">
        <w:rPr>
          <w:sz w:val="28"/>
          <w:szCs w:val="28"/>
        </w:rPr>
        <w:t xml:space="preserve">.2. </w:t>
      </w:r>
      <w:r w:rsidR="001F6E3A" w:rsidRPr="00702DD0">
        <w:rPr>
          <w:sz w:val="28"/>
          <w:szCs w:val="28"/>
        </w:rPr>
        <w:t>Т</w:t>
      </w:r>
      <w:r w:rsidR="00BE3874" w:rsidRPr="00702DD0">
        <w:rPr>
          <w:sz w:val="28"/>
          <w:szCs w:val="28"/>
        </w:rPr>
        <w:t>еоретическая справка</w:t>
      </w:r>
    </w:p>
    <w:p w14:paraId="2A85B82B" w14:textId="77777777" w:rsidR="00BE3874" w:rsidRPr="00702DD0" w:rsidRDefault="00BE3874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Равномерно вращающийся вал можно условно рассматривать </w:t>
      </w:r>
      <w:r w:rsidR="001F6E3A" w:rsidRPr="00702DD0">
        <w:rPr>
          <w:sz w:val="28"/>
          <w:szCs w:val="28"/>
        </w:rPr>
        <w:t xml:space="preserve">как </w:t>
      </w:r>
      <w:r w:rsidRPr="00702DD0">
        <w:rPr>
          <w:sz w:val="28"/>
          <w:szCs w:val="28"/>
        </w:rPr>
        <w:t>находящи</w:t>
      </w:r>
      <w:r w:rsidR="001F6E3A" w:rsidRPr="00702DD0">
        <w:rPr>
          <w:sz w:val="28"/>
          <w:szCs w:val="28"/>
        </w:rPr>
        <w:t>й</w:t>
      </w:r>
      <w:r w:rsidRPr="00702DD0">
        <w:rPr>
          <w:sz w:val="28"/>
          <w:szCs w:val="28"/>
        </w:rPr>
        <w:t>ся в равновесии</w:t>
      </w:r>
      <w:r w:rsidR="007E15A6" w:rsidRPr="00702DD0">
        <w:rPr>
          <w:sz w:val="28"/>
          <w:szCs w:val="28"/>
        </w:rPr>
        <w:t xml:space="preserve">, поскольку уравнение равновесия вала относительно его продольной оси и другие уравнения равновесия вала удовлетворяются тождественно. При одновременном действии моментов </w:t>
      </w:r>
      <w:r w:rsidR="007E15A6" w:rsidRPr="00702DD0">
        <w:rPr>
          <w:position w:val="-12"/>
          <w:sz w:val="28"/>
          <w:szCs w:val="28"/>
        </w:rPr>
        <w:object w:dxaOrig="380" w:dyaOrig="360" w14:anchorId="5A31162E">
          <v:shape id="_x0000_i1458" type="#_x0000_t75" style="width:19.4pt;height:18.15pt" o:ole="" fillcolor="window">
            <v:imagedata r:id="rId837" o:title=""/>
          </v:shape>
          <o:OLEObject Type="Embed" ProgID="Equation.3" ShapeID="_x0000_i1458" DrawAspect="Content" ObjectID="_1774439751" r:id="rId849"/>
        </w:object>
      </w:r>
      <w:r w:rsidR="007E15A6" w:rsidRPr="00702DD0">
        <w:rPr>
          <w:sz w:val="28"/>
          <w:szCs w:val="28"/>
        </w:rPr>
        <w:t xml:space="preserve">, </w:t>
      </w:r>
      <w:r w:rsidR="007E15A6" w:rsidRPr="00702DD0">
        <w:rPr>
          <w:position w:val="-14"/>
          <w:sz w:val="28"/>
          <w:szCs w:val="28"/>
        </w:rPr>
        <w:object w:dxaOrig="400" w:dyaOrig="380" w14:anchorId="282CC192">
          <v:shape id="_x0000_i1459" type="#_x0000_t75" style="width:19.4pt;height:19.4pt" o:ole="" fillcolor="window">
            <v:imagedata r:id="rId839" o:title=""/>
          </v:shape>
          <o:OLEObject Type="Embed" ProgID="Equation.3" ShapeID="_x0000_i1459" DrawAspect="Content" ObjectID="_1774439752" r:id="rId850"/>
        </w:object>
      </w:r>
      <w:r w:rsidR="007E15A6" w:rsidRPr="00702DD0">
        <w:rPr>
          <w:sz w:val="28"/>
          <w:szCs w:val="28"/>
        </w:rPr>
        <w:t xml:space="preserve"> и </w:t>
      </w:r>
      <w:r w:rsidR="007E15A6" w:rsidRPr="00702DD0">
        <w:rPr>
          <w:position w:val="-12"/>
          <w:sz w:val="28"/>
          <w:szCs w:val="28"/>
        </w:rPr>
        <w:object w:dxaOrig="380" w:dyaOrig="360" w14:anchorId="580AD63B">
          <v:shape id="_x0000_i1460" type="#_x0000_t75" style="width:19.4pt;height:18.15pt" o:ole="" fillcolor="window">
            <v:imagedata r:id="rId841" o:title=""/>
          </v:shape>
          <o:OLEObject Type="Embed" ProgID="Equation.3" ShapeID="_x0000_i1460" DrawAspect="Content" ObjectID="_1774439753" r:id="rId851"/>
        </w:object>
      </w:r>
      <w:r w:rsidR="007E15A6" w:rsidRPr="00702DD0">
        <w:rPr>
          <w:sz w:val="28"/>
          <w:szCs w:val="28"/>
        </w:rPr>
        <w:t xml:space="preserve"> в точках вала возникают нормальные </w:t>
      </w:r>
      <w:proofErr w:type="gramStart"/>
      <w:r w:rsidR="007E15A6" w:rsidRPr="00702DD0">
        <w:rPr>
          <w:sz w:val="28"/>
          <w:szCs w:val="28"/>
        </w:rPr>
        <w:t>и  касательные</w:t>
      </w:r>
      <w:proofErr w:type="gramEnd"/>
      <w:r w:rsidR="007E15A6" w:rsidRPr="00702DD0">
        <w:rPr>
          <w:sz w:val="28"/>
          <w:szCs w:val="28"/>
        </w:rPr>
        <w:t xml:space="preserve"> напряжения, вызванные изгибом и кручением. Материал вала находится в сложном напряженном состоянии. Такой вал можно </w:t>
      </w:r>
      <w:r w:rsidRPr="00702DD0">
        <w:rPr>
          <w:sz w:val="28"/>
          <w:szCs w:val="28"/>
        </w:rPr>
        <w:t xml:space="preserve">рассчитывать на прочность по </w:t>
      </w:r>
      <w:r w:rsidR="007E15A6" w:rsidRPr="00702DD0">
        <w:rPr>
          <w:sz w:val="28"/>
          <w:szCs w:val="28"/>
        </w:rPr>
        <w:t xml:space="preserve">одной из </w:t>
      </w:r>
      <w:r w:rsidRPr="00702DD0">
        <w:rPr>
          <w:sz w:val="28"/>
          <w:szCs w:val="28"/>
        </w:rPr>
        <w:t>теори</w:t>
      </w:r>
      <w:r w:rsidR="007E15A6" w:rsidRPr="00702DD0">
        <w:rPr>
          <w:sz w:val="28"/>
          <w:szCs w:val="28"/>
        </w:rPr>
        <w:t>й</w:t>
      </w:r>
      <w:r w:rsidRPr="00702DD0">
        <w:rPr>
          <w:sz w:val="28"/>
          <w:szCs w:val="28"/>
        </w:rPr>
        <w:t xml:space="preserve"> </w:t>
      </w:r>
      <w:r w:rsidR="007E15A6" w:rsidRPr="00702DD0">
        <w:rPr>
          <w:sz w:val="28"/>
          <w:szCs w:val="28"/>
        </w:rPr>
        <w:t xml:space="preserve">прочности. </w:t>
      </w:r>
      <w:r w:rsidR="00B61BCE" w:rsidRPr="00702DD0">
        <w:rPr>
          <w:sz w:val="28"/>
          <w:szCs w:val="28"/>
        </w:rPr>
        <w:t xml:space="preserve">Условием </w:t>
      </w:r>
      <w:r w:rsidR="007E15A6" w:rsidRPr="00702DD0">
        <w:rPr>
          <w:sz w:val="28"/>
          <w:szCs w:val="28"/>
        </w:rPr>
        <w:t>данной задач</w:t>
      </w:r>
      <w:r w:rsidR="00B61BCE" w:rsidRPr="00702DD0">
        <w:rPr>
          <w:sz w:val="28"/>
          <w:szCs w:val="28"/>
        </w:rPr>
        <w:t>и</w:t>
      </w:r>
      <w:r w:rsidR="007E15A6" w:rsidRPr="00702DD0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предп</w:t>
      </w:r>
      <w:r w:rsidR="007E15A6" w:rsidRPr="00702DD0">
        <w:rPr>
          <w:sz w:val="28"/>
          <w:szCs w:val="28"/>
        </w:rPr>
        <w:t>исано использова</w:t>
      </w:r>
      <w:r w:rsidR="0053131F" w:rsidRPr="00702DD0">
        <w:rPr>
          <w:sz w:val="28"/>
          <w:szCs w:val="28"/>
        </w:rPr>
        <w:t>ть</w:t>
      </w:r>
      <w:r w:rsidRPr="00702DD0">
        <w:rPr>
          <w:sz w:val="28"/>
          <w:szCs w:val="28"/>
        </w:rPr>
        <w:t xml:space="preserve"> </w:t>
      </w:r>
      <w:r w:rsidR="0053131F" w:rsidRPr="00702DD0">
        <w:rPr>
          <w:sz w:val="28"/>
          <w:szCs w:val="28"/>
        </w:rPr>
        <w:t xml:space="preserve">третью теорию </w:t>
      </w:r>
      <w:r w:rsidR="00B61BCE" w:rsidRPr="00702DD0">
        <w:rPr>
          <w:sz w:val="28"/>
          <w:szCs w:val="28"/>
        </w:rPr>
        <w:t xml:space="preserve">прочности </w:t>
      </w:r>
      <w:r w:rsidR="0053131F" w:rsidRPr="00702DD0">
        <w:rPr>
          <w:sz w:val="28"/>
          <w:szCs w:val="28"/>
        </w:rPr>
        <w:t xml:space="preserve">- </w:t>
      </w:r>
      <w:r w:rsidRPr="00702DD0">
        <w:rPr>
          <w:sz w:val="28"/>
          <w:szCs w:val="28"/>
        </w:rPr>
        <w:t>теори</w:t>
      </w:r>
      <w:r w:rsidR="0053131F" w:rsidRPr="00702DD0">
        <w:rPr>
          <w:sz w:val="28"/>
          <w:szCs w:val="28"/>
        </w:rPr>
        <w:t>ю</w:t>
      </w:r>
      <w:r w:rsidRPr="00702DD0">
        <w:rPr>
          <w:sz w:val="28"/>
          <w:szCs w:val="28"/>
        </w:rPr>
        <w:t xml:space="preserve"> наибольших касательных напряжений.</w:t>
      </w:r>
    </w:p>
    <w:p w14:paraId="66F7057D" w14:textId="77777777" w:rsidR="00BE3874" w:rsidRPr="00702DD0" w:rsidRDefault="0053131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удобства расчетов, н</w:t>
      </w:r>
      <w:r w:rsidR="00BE3874" w:rsidRPr="00702DD0">
        <w:rPr>
          <w:sz w:val="28"/>
          <w:szCs w:val="28"/>
        </w:rPr>
        <w:t xml:space="preserve">агружение вала представляется как кручение и изгиб в двух </w:t>
      </w:r>
      <w:r w:rsidRPr="00702DD0">
        <w:rPr>
          <w:sz w:val="28"/>
          <w:szCs w:val="28"/>
        </w:rPr>
        <w:t xml:space="preserve">взаимно </w:t>
      </w:r>
      <w:r w:rsidR="00BE3874" w:rsidRPr="00702DD0">
        <w:rPr>
          <w:sz w:val="28"/>
          <w:szCs w:val="28"/>
        </w:rPr>
        <w:t>ортогональных плоскостях (косой изгиб). Принцип независимости действия сил позволяет рассматривать сложное сопротивление как результат сложения трех простых, т.е. кручения и двух ортогональных плоских изгибов. При этом поперечные силы при проверке прочности не учитываются.</w:t>
      </w:r>
    </w:p>
    <w:p w14:paraId="2D9A6B45" w14:textId="77777777" w:rsidR="0053131F" w:rsidRPr="00702DD0" w:rsidRDefault="00BE3874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Расчет вала на статическую прочность начинается с определения </w:t>
      </w:r>
      <w:r w:rsidR="0053131F" w:rsidRPr="00702DD0">
        <w:rPr>
          <w:sz w:val="28"/>
          <w:szCs w:val="28"/>
        </w:rPr>
        <w:t xml:space="preserve">действующих на него </w:t>
      </w:r>
      <w:r w:rsidRPr="00702DD0">
        <w:rPr>
          <w:sz w:val="28"/>
          <w:szCs w:val="28"/>
        </w:rPr>
        <w:t>нагрузок.</w:t>
      </w:r>
    </w:p>
    <w:p w14:paraId="18120E43" w14:textId="77777777" w:rsidR="00BE3874" w:rsidRPr="00702DD0" w:rsidRDefault="0053131F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о в</w:t>
      </w:r>
      <w:r w:rsidR="00BE3874" w:rsidRPr="00702DD0">
        <w:rPr>
          <w:sz w:val="28"/>
          <w:szCs w:val="28"/>
        </w:rPr>
        <w:t>еличин</w:t>
      </w:r>
      <w:r w:rsidRPr="00702DD0">
        <w:rPr>
          <w:sz w:val="28"/>
          <w:szCs w:val="28"/>
        </w:rPr>
        <w:t>е</w:t>
      </w:r>
      <w:r w:rsidR="00BE3874" w:rsidRPr="00702DD0">
        <w:rPr>
          <w:sz w:val="28"/>
          <w:szCs w:val="28"/>
        </w:rPr>
        <w:t xml:space="preserve"> передаваемой мощности </w:t>
      </w:r>
      <w:r w:rsidR="00BE3874" w:rsidRPr="00702DD0">
        <w:rPr>
          <w:position w:val="-6"/>
          <w:sz w:val="28"/>
          <w:szCs w:val="28"/>
        </w:rPr>
        <w:object w:dxaOrig="300" w:dyaOrig="300" w14:anchorId="32C96742">
          <v:shape id="_x0000_i1461" type="#_x0000_t75" style="width:15.05pt;height:15.05pt" o:ole="" fillcolor="window">
            <v:imagedata r:id="rId852" o:title=""/>
          </v:shape>
          <o:OLEObject Type="Embed" ProgID="Equation.3" ShapeID="_x0000_i1461" DrawAspect="Content" ObjectID="_1774439754" r:id="rId853"/>
        </w:object>
      </w:r>
      <w:r w:rsidR="00BE3874" w:rsidRPr="00702DD0">
        <w:rPr>
          <w:sz w:val="28"/>
          <w:szCs w:val="28"/>
        </w:rPr>
        <w:t xml:space="preserve"> и числ</w:t>
      </w:r>
      <w:r w:rsidRPr="00702DD0">
        <w:rPr>
          <w:sz w:val="28"/>
          <w:szCs w:val="28"/>
        </w:rPr>
        <w:t>у</w:t>
      </w:r>
      <w:r w:rsidR="00BE3874" w:rsidRPr="00702DD0">
        <w:rPr>
          <w:sz w:val="28"/>
          <w:szCs w:val="28"/>
        </w:rPr>
        <w:t xml:space="preserve"> оборотов в минуту </w:t>
      </w:r>
      <w:r w:rsidR="00BE3874" w:rsidRPr="00702DD0">
        <w:rPr>
          <w:position w:val="-6"/>
          <w:sz w:val="28"/>
          <w:szCs w:val="28"/>
        </w:rPr>
        <w:object w:dxaOrig="220" w:dyaOrig="240" w14:anchorId="738B0FF0">
          <v:shape id="_x0000_i1462" type="#_x0000_t75" style="width:10.65pt;height:11.9pt" o:ole="" fillcolor="window">
            <v:imagedata r:id="rId854" o:title=""/>
          </v:shape>
          <o:OLEObject Type="Embed" ProgID="Equation.3" ShapeID="_x0000_i1462" DrawAspect="Content" ObjectID="_1774439755" r:id="rId855"/>
        </w:object>
      </w:r>
      <w:r w:rsidR="00BE3874" w:rsidRPr="00702DD0">
        <w:rPr>
          <w:sz w:val="28"/>
          <w:szCs w:val="28"/>
        </w:rPr>
        <w:t xml:space="preserve">, </w:t>
      </w:r>
      <w:r w:rsidRPr="00702DD0">
        <w:rPr>
          <w:sz w:val="28"/>
          <w:szCs w:val="28"/>
        </w:rPr>
        <w:t>определяется</w:t>
      </w:r>
      <w:r w:rsidR="00BE3874" w:rsidRPr="00702DD0">
        <w:rPr>
          <w:sz w:val="28"/>
          <w:szCs w:val="28"/>
        </w:rPr>
        <w:t xml:space="preserve"> величин</w:t>
      </w:r>
      <w:r w:rsidRPr="00702DD0">
        <w:rPr>
          <w:sz w:val="28"/>
          <w:szCs w:val="28"/>
        </w:rPr>
        <w:t>а</w:t>
      </w:r>
      <w:r w:rsidR="00BE3874" w:rsidRPr="00702DD0">
        <w:rPr>
          <w:sz w:val="28"/>
          <w:szCs w:val="28"/>
        </w:rPr>
        <w:t xml:space="preserve"> крутящего момента, действующего на участке вала между шкивами,</w:t>
      </w:r>
    </w:p>
    <w:p w14:paraId="07B9CBCD" w14:textId="77777777" w:rsidR="00BE3874" w:rsidRPr="00702DD0" w:rsidRDefault="00BE3874" w:rsidP="00E75D01">
      <w:pPr>
        <w:tabs>
          <w:tab w:val="left" w:pos="3544"/>
          <w:tab w:val="left" w:pos="4111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30"/>
          <w:sz w:val="28"/>
          <w:szCs w:val="28"/>
        </w:rPr>
        <w:object w:dxaOrig="3040" w:dyaOrig="680" w14:anchorId="38EF5689">
          <v:shape id="_x0000_i1463" type="#_x0000_t75" style="width:151.5pt;height:34.45pt" o:ole="" fillcolor="window">
            <v:imagedata r:id="rId856" o:title=""/>
          </v:shape>
          <o:OLEObject Type="Embed" ProgID="Equation.3" ShapeID="_x0000_i1463" DrawAspect="Content" ObjectID="_1774439756" r:id="rId857"/>
        </w:object>
      </w:r>
    </w:p>
    <w:p w14:paraId="7DCC386F" w14:textId="77777777" w:rsidR="00DE7F18" w:rsidRPr="00702DD0" w:rsidRDefault="00DE7F18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</w:p>
    <w:p w14:paraId="1E9DE6AC" w14:textId="77777777" w:rsidR="00A56EE1" w:rsidRPr="00702DD0" w:rsidRDefault="00A56EE1" w:rsidP="00E75D01">
      <w:pPr>
        <w:pStyle w:val="Normal"/>
        <w:widowControl w:val="0"/>
        <w:tabs>
          <w:tab w:val="left" w:pos="7655"/>
        </w:tabs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ab/>
        <w:t xml:space="preserve">Таблица </w:t>
      </w:r>
      <w:r w:rsidR="009541C0">
        <w:rPr>
          <w:sz w:val="28"/>
          <w:szCs w:val="28"/>
        </w:rPr>
        <w:t>6</w:t>
      </w:r>
      <w:r w:rsidRPr="00702DD0">
        <w:rPr>
          <w:sz w:val="28"/>
          <w:szCs w:val="28"/>
        </w:rPr>
        <w:t>.4</w:t>
      </w:r>
    </w:p>
    <w:p w14:paraId="2AA72123" w14:textId="77777777" w:rsidR="00A56EE1" w:rsidRPr="00702DD0" w:rsidRDefault="00A56EE1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</w:p>
    <w:tbl>
      <w:tblPr>
        <w:tblW w:w="9747" w:type="dxa"/>
        <w:tblLayout w:type="fixed"/>
        <w:tblLook w:val="0000" w:firstRow="0" w:lastRow="0" w:firstColumn="0" w:lastColumn="0" w:noHBand="0" w:noVBand="0"/>
      </w:tblPr>
      <w:tblGrid>
        <w:gridCol w:w="2943"/>
        <w:gridCol w:w="6804"/>
      </w:tblGrid>
      <w:tr w:rsidR="00B61BCE" w:rsidRPr="00702DD0" w14:paraId="63C07484" w14:textId="77777777" w:rsidTr="00117F9E">
        <w:tc>
          <w:tcPr>
            <w:tcW w:w="2943" w:type="dxa"/>
          </w:tcPr>
          <w:p w14:paraId="68AF0E95" w14:textId="77777777" w:rsidR="00B61BCE" w:rsidRPr="00702DD0" w:rsidRDefault="00EE0E28" w:rsidP="00E75D01">
            <w:pPr>
              <w:ind w:firstLine="709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 w14:anchorId="50D7926C">
                <v:shape id="_x0000_i1464" type="#_x0000_t75" style="width:111.45pt;height:91.4pt">
                  <v:imagedata r:id="rId858" o:title="Zad7_1"/>
                </v:shape>
              </w:pict>
            </w:r>
          </w:p>
        </w:tc>
        <w:tc>
          <w:tcPr>
            <w:tcW w:w="6804" w:type="dxa"/>
            <w:vAlign w:val="center"/>
          </w:tcPr>
          <w:p w14:paraId="1ECF664A" w14:textId="77777777" w:rsidR="00B61BCE" w:rsidRPr="00702DD0" w:rsidRDefault="00B61BCE" w:rsidP="00E75D01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Усилия, передающиеся на вал через шестерню зубчатого зацепления</w:t>
            </w:r>
          </w:p>
          <w:p w14:paraId="1593D78A" w14:textId="77777777" w:rsidR="00B61BCE" w:rsidRPr="00702DD0" w:rsidRDefault="00117F9E" w:rsidP="009541C0">
            <w:pPr>
              <w:ind w:firstLine="709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                   </w:t>
            </w:r>
            <w:r w:rsidR="00B61BCE" w:rsidRPr="00702DD0">
              <w:rPr>
                <w:position w:val="-46"/>
                <w:sz w:val="28"/>
                <w:szCs w:val="28"/>
              </w:rPr>
              <w:object w:dxaOrig="2580" w:dyaOrig="1040" w14:anchorId="79190C1A">
                <v:shape id="_x0000_i1465" type="#_x0000_t75" style="width:128.95pt;height:52.6pt" o:ole="" fillcolor="window">
                  <v:imagedata r:id="rId859" o:title=""/>
                </v:shape>
                <o:OLEObject Type="Embed" ProgID="Equation.3" ShapeID="_x0000_i1465" DrawAspect="Content" ObjectID="_1774439757" r:id="rId860"/>
              </w:object>
            </w:r>
            <w:r w:rsidR="00B61BCE" w:rsidRPr="00702DD0">
              <w:rPr>
                <w:sz w:val="28"/>
                <w:szCs w:val="28"/>
              </w:rPr>
              <w:t xml:space="preserve">  </w:t>
            </w:r>
            <w:r w:rsidRPr="00702DD0">
              <w:rPr>
                <w:sz w:val="28"/>
                <w:szCs w:val="28"/>
              </w:rPr>
              <w:t xml:space="preserve">                </w:t>
            </w:r>
            <w:r w:rsidR="00B61BCE" w:rsidRPr="00702DD0">
              <w:rPr>
                <w:sz w:val="28"/>
                <w:szCs w:val="28"/>
              </w:rPr>
              <w:t>(</w:t>
            </w:r>
            <w:r w:rsidR="009541C0">
              <w:rPr>
                <w:sz w:val="28"/>
                <w:szCs w:val="28"/>
              </w:rPr>
              <w:t>6</w:t>
            </w:r>
            <w:r w:rsidR="00B61BCE" w:rsidRPr="00702DD0">
              <w:rPr>
                <w:sz w:val="28"/>
                <w:szCs w:val="28"/>
              </w:rPr>
              <w:t>.</w:t>
            </w:r>
            <w:r w:rsidR="009541C0">
              <w:rPr>
                <w:sz w:val="28"/>
                <w:szCs w:val="28"/>
              </w:rPr>
              <w:t>1</w:t>
            </w:r>
            <w:r w:rsidR="00B61BCE" w:rsidRPr="00702DD0">
              <w:rPr>
                <w:sz w:val="28"/>
                <w:szCs w:val="28"/>
              </w:rPr>
              <w:t>)</w:t>
            </w:r>
          </w:p>
        </w:tc>
      </w:tr>
      <w:tr w:rsidR="00B61BCE" w:rsidRPr="00702DD0" w14:paraId="3841F235" w14:textId="77777777" w:rsidTr="00117F9E">
        <w:tc>
          <w:tcPr>
            <w:tcW w:w="2943" w:type="dxa"/>
          </w:tcPr>
          <w:p w14:paraId="6942CC4F" w14:textId="77777777" w:rsidR="00B61BCE" w:rsidRPr="00702DD0" w:rsidRDefault="00EE0E28" w:rsidP="00E75D01">
            <w:pPr>
              <w:ind w:firstLine="709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pict w14:anchorId="50F23D9A">
                <v:shape id="_x0000_i1466" type="#_x0000_t75" style="width:112.7pt;height:90.15pt">
                  <v:imagedata r:id="rId861" o:title="Zad7_2"/>
                </v:shape>
              </w:pict>
            </w:r>
          </w:p>
        </w:tc>
        <w:tc>
          <w:tcPr>
            <w:tcW w:w="6804" w:type="dxa"/>
            <w:vAlign w:val="center"/>
          </w:tcPr>
          <w:p w14:paraId="42A4E32B" w14:textId="77777777" w:rsidR="00A56EE1" w:rsidRPr="00702DD0" w:rsidRDefault="00A56EE1" w:rsidP="00E75D01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Усилия, передающиеся на вал через шкив ременной передачи</w:t>
            </w:r>
          </w:p>
          <w:p w14:paraId="4AABB4BF" w14:textId="77777777" w:rsidR="00B61BCE" w:rsidRPr="00702DD0" w:rsidRDefault="00117F9E" w:rsidP="009541C0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              </w:t>
            </w:r>
            <w:r w:rsidRPr="00702DD0">
              <w:rPr>
                <w:position w:val="-46"/>
                <w:sz w:val="28"/>
                <w:szCs w:val="28"/>
              </w:rPr>
              <w:object w:dxaOrig="3500" w:dyaOrig="1020" w14:anchorId="78321608">
                <v:shape id="_x0000_i1467" type="#_x0000_t75" style="width:175.3pt;height:51.35pt" o:ole="" fillcolor="window">
                  <v:imagedata r:id="rId862" o:title=""/>
                </v:shape>
                <o:OLEObject Type="Embed" ProgID="Equation.3" ShapeID="_x0000_i1467" DrawAspect="Content" ObjectID="_1774439758" r:id="rId863"/>
              </w:object>
            </w:r>
            <w:r w:rsidRPr="00702DD0">
              <w:rPr>
                <w:sz w:val="28"/>
                <w:szCs w:val="28"/>
              </w:rPr>
              <w:t xml:space="preserve">           </w:t>
            </w:r>
            <w:r w:rsidR="00B61BCE" w:rsidRPr="00702DD0">
              <w:rPr>
                <w:sz w:val="28"/>
                <w:szCs w:val="28"/>
              </w:rPr>
              <w:t>(</w:t>
            </w:r>
            <w:r w:rsidR="009541C0">
              <w:rPr>
                <w:sz w:val="28"/>
                <w:szCs w:val="28"/>
              </w:rPr>
              <w:t>6</w:t>
            </w:r>
            <w:r w:rsidR="00A56EE1" w:rsidRPr="00702DD0">
              <w:rPr>
                <w:sz w:val="28"/>
                <w:szCs w:val="28"/>
              </w:rPr>
              <w:t>.</w:t>
            </w:r>
            <w:r w:rsidR="009541C0">
              <w:rPr>
                <w:sz w:val="28"/>
                <w:szCs w:val="28"/>
              </w:rPr>
              <w:t>2</w:t>
            </w:r>
            <w:r w:rsidR="00B61BCE" w:rsidRPr="00702DD0">
              <w:rPr>
                <w:sz w:val="28"/>
                <w:szCs w:val="28"/>
              </w:rPr>
              <w:t>)</w:t>
            </w:r>
          </w:p>
        </w:tc>
      </w:tr>
    </w:tbl>
    <w:p w14:paraId="54F5A788" w14:textId="77777777" w:rsidR="00B61BCE" w:rsidRPr="00702DD0" w:rsidRDefault="00B61BCE" w:rsidP="00E75D01">
      <w:pPr>
        <w:pStyle w:val="ad"/>
        <w:ind w:firstLine="709"/>
        <w:rPr>
          <w:rFonts w:ascii="Times New Roman" w:hAnsi="Times New Roman"/>
          <w:b/>
          <w:sz w:val="28"/>
          <w:szCs w:val="28"/>
        </w:rPr>
      </w:pPr>
    </w:p>
    <w:p w14:paraId="6F28E2CC" w14:textId="77777777"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Нагрузки на вал передаются через шкивы, шестерни или другие детали. По величине крутящего момента вычисляются окружные усилия. Затем они приводятся к оси вала (при этом получается крутящий момент </w:t>
      </w:r>
      <w:r w:rsidRPr="00702DD0">
        <w:rPr>
          <w:position w:val="-12"/>
          <w:sz w:val="28"/>
          <w:szCs w:val="28"/>
        </w:rPr>
        <w:object w:dxaOrig="440" w:dyaOrig="380" w14:anchorId="34842FFC">
          <v:shape id="_x0000_i1468" type="#_x0000_t75" style="width:22.55pt;height:19.4pt" o:ole="">
            <v:imagedata r:id="rId864" o:title=""/>
          </v:shape>
          <o:OLEObject Type="Embed" ProgID="Equation.3" ShapeID="_x0000_i1468" DrawAspect="Content" ObjectID="_1774439759" r:id="rId865"/>
        </w:object>
      </w:r>
      <w:r w:rsidRPr="00702DD0">
        <w:rPr>
          <w:sz w:val="28"/>
          <w:szCs w:val="28"/>
        </w:rPr>
        <w:t>. Реальные средства закрепления вала (подшипники) заменяются в запас прочности на шарнирные опоры. Наклонные силы раскладываются на вертикальные и горизонтальные составляющие.</w:t>
      </w:r>
    </w:p>
    <w:p w14:paraId="0E919683" w14:textId="77777777" w:rsidR="0093550E" w:rsidRPr="00702DD0" w:rsidRDefault="0093550E" w:rsidP="0093550E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В табл. </w:t>
      </w:r>
      <w:r w:rsidR="009541C0">
        <w:rPr>
          <w:sz w:val="28"/>
          <w:szCs w:val="28"/>
        </w:rPr>
        <w:t>6</w:t>
      </w:r>
      <w:r w:rsidRPr="00702DD0">
        <w:rPr>
          <w:sz w:val="28"/>
          <w:szCs w:val="28"/>
        </w:rPr>
        <w:t>.4 приведены способы описания воздействия на вал зубчатого колеса и шкива ременной передачи, а также формулы для определения проекций соответствующих сил на оси координат.</w:t>
      </w:r>
    </w:p>
    <w:p w14:paraId="0247D05F" w14:textId="77777777" w:rsidR="00A56EE1" w:rsidRPr="00702DD0" w:rsidRDefault="00A56EE1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Силы, действующие на вал, вызывают изгиб в двух взаимно перпендикулярных плоскостях. Для расчета вала на прочность следует построить эпюры изгибающих моментов в вертикальной </w:t>
      </w:r>
      <w:r w:rsidRPr="00702DD0">
        <w:rPr>
          <w:position w:val="-12"/>
          <w:sz w:val="28"/>
          <w:szCs w:val="28"/>
        </w:rPr>
        <w:object w:dxaOrig="380" w:dyaOrig="360" w14:anchorId="4E31B2C8">
          <v:shape id="_x0000_i1469" type="#_x0000_t75" style="width:19.4pt;height:18.15pt" o:ole="" fillcolor="window">
            <v:imagedata r:id="rId866" o:title=""/>
          </v:shape>
          <o:OLEObject Type="Embed" ProgID="Equation.3" ShapeID="_x0000_i1469" DrawAspect="Content" ObjectID="_1774439760" r:id="rId867"/>
        </w:object>
      </w:r>
      <w:r w:rsidRPr="00702DD0">
        <w:rPr>
          <w:sz w:val="28"/>
          <w:szCs w:val="28"/>
        </w:rPr>
        <w:t xml:space="preserve"> и горизонтальной </w:t>
      </w:r>
      <w:r w:rsidRPr="00702DD0">
        <w:rPr>
          <w:position w:val="-14"/>
          <w:sz w:val="28"/>
          <w:szCs w:val="28"/>
        </w:rPr>
        <w:object w:dxaOrig="400" w:dyaOrig="380" w14:anchorId="63A4937F">
          <v:shape id="_x0000_i1470" type="#_x0000_t75" style="width:19.4pt;height:19.4pt" o:ole="" fillcolor="window">
            <v:imagedata r:id="rId868" o:title=""/>
          </v:shape>
          <o:OLEObject Type="Embed" ProgID="Equation.3" ShapeID="_x0000_i1470" DrawAspect="Content" ObjectID="_1774439761" r:id="rId869"/>
        </w:object>
      </w:r>
      <w:r w:rsidRPr="00702DD0">
        <w:rPr>
          <w:sz w:val="28"/>
          <w:szCs w:val="28"/>
        </w:rPr>
        <w:t xml:space="preserve"> плоскостях и эпюру крутящих моментов </w:t>
      </w:r>
      <w:r w:rsidRPr="00702DD0">
        <w:rPr>
          <w:position w:val="-12"/>
          <w:sz w:val="28"/>
          <w:szCs w:val="28"/>
        </w:rPr>
        <w:object w:dxaOrig="440" w:dyaOrig="380" w14:anchorId="3BBB5E1B">
          <v:shape id="_x0000_i1471" type="#_x0000_t75" style="width:22.55pt;height:19.4pt" o:ole="" fillcolor="window">
            <v:imagedata r:id="rId870" o:title=""/>
          </v:shape>
          <o:OLEObject Type="Embed" ProgID="Equation.3" ShapeID="_x0000_i1471" DrawAspect="Content" ObjectID="_1774439762" r:id="rId871"/>
        </w:object>
      </w:r>
      <w:r w:rsidRPr="00702DD0">
        <w:rPr>
          <w:sz w:val="28"/>
          <w:szCs w:val="28"/>
        </w:rPr>
        <w:t>.</w:t>
      </w:r>
    </w:p>
    <w:p w14:paraId="18118982" w14:textId="77777777" w:rsidR="00A56EE1" w:rsidRPr="00702DD0" w:rsidRDefault="00A56EE1" w:rsidP="00E75D01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вала постоянного поперечного сечения опасными будут те сечения, где возникает самый большой эквивалентный момент</w:t>
      </w:r>
    </w:p>
    <w:p w14:paraId="73D4EE28" w14:textId="77777777" w:rsidR="00A56EE1" w:rsidRPr="00702DD0" w:rsidRDefault="00A56EE1" w:rsidP="00DC59D7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80" w:dyaOrig="460" w14:anchorId="1E160C06">
          <v:shape id="_x0000_i1472" type="#_x0000_t75" style="width:88.9pt;height:23.8pt" o:ole="" fillcolor="window">
            <v:imagedata r:id="rId828" o:title=""/>
          </v:shape>
          <o:OLEObject Type="Embed" ProgID="Equation.3" ShapeID="_x0000_i1472" DrawAspect="Content" ObjectID="_1774439763" r:id="rId872"/>
        </w:object>
      </w:r>
      <w:r w:rsidRPr="00702DD0">
        <w:rPr>
          <w:sz w:val="28"/>
          <w:szCs w:val="28"/>
        </w:rPr>
        <w:t>,</w:t>
      </w:r>
    </w:p>
    <w:p w14:paraId="4AC172A3" w14:textId="77777777" w:rsidR="00A56EE1" w:rsidRPr="00702DD0" w:rsidRDefault="00A56EE1" w:rsidP="00DC59D7">
      <w:pPr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6"/>
          <w:sz w:val="28"/>
          <w:szCs w:val="28"/>
        </w:rPr>
        <w:object w:dxaOrig="1760" w:dyaOrig="480" w14:anchorId="4ED81054">
          <v:shape id="_x0000_i1473" type="#_x0000_t75" style="width:88.3pt;height:23.8pt" o:ole="">
            <v:imagedata r:id="rId873" o:title=""/>
          </v:shape>
          <o:OLEObject Type="Embed" ProgID="Equation.3" ShapeID="_x0000_i1473" DrawAspect="Content" ObjectID="_1774439764" r:id="rId874"/>
        </w:object>
      </w:r>
      <w:r w:rsidRPr="00702DD0">
        <w:rPr>
          <w:sz w:val="28"/>
          <w:szCs w:val="28"/>
        </w:rPr>
        <w:t xml:space="preserve"> - результирующий изгибающий момент.</w:t>
      </w:r>
    </w:p>
    <w:p w14:paraId="7A57A5A9" w14:textId="77777777" w:rsidR="00B61BCE" w:rsidRPr="00702DD0" w:rsidRDefault="00B61BCE" w:rsidP="00E75D01">
      <w:pPr>
        <w:pStyle w:val="ad"/>
        <w:ind w:firstLine="709"/>
        <w:rPr>
          <w:rFonts w:ascii="Times New Roman" w:hAnsi="Times New Roman"/>
          <w:b/>
          <w:sz w:val="28"/>
          <w:szCs w:val="28"/>
        </w:rPr>
      </w:pPr>
    </w:p>
    <w:p w14:paraId="0F7B4B6B" w14:textId="77777777" w:rsidR="00F82129" w:rsidRPr="00702DD0" w:rsidRDefault="009541C0" w:rsidP="00E75D01">
      <w:pPr>
        <w:pStyle w:val="ad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</w:t>
      </w:r>
      <w:r w:rsidR="001F6E3A" w:rsidRPr="00702DD0">
        <w:rPr>
          <w:rFonts w:ascii="Times New Roman" w:hAnsi="Times New Roman"/>
          <w:sz w:val="28"/>
          <w:szCs w:val="28"/>
        </w:rPr>
        <w:t xml:space="preserve">.3. </w:t>
      </w:r>
      <w:r w:rsidR="00A56EE1" w:rsidRPr="00702DD0">
        <w:rPr>
          <w:rFonts w:ascii="Times New Roman" w:hAnsi="Times New Roman"/>
          <w:sz w:val="28"/>
          <w:szCs w:val="28"/>
        </w:rPr>
        <w:t>Пример решения задачи</w:t>
      </w:r>
    </w:p>
    <w:p w14:paraId="080907A4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Стальной вал постоянного сечения вращается с постоянной частотой </w:t>
      </w:r>
      <w:r w:rsidRPr="00702DD0">
        <w:rPr>
          <w:i w:val="0"/>
          <w:position w:val="-6"/>
          <w:sz w:val="28"/>
          <w:szCs w:val="28"/>
        </w:rPr>
        <w:object w:dxaOrig="200" w:dyaOrig="220" w14:anchorId="51F751AA">
          <v:shape id="_x0000_i1474" type="#_x0000_t75" style="width:10.65pt;height:10.65pt" o:ole="" fillcolor="window">
            <v:imagedata r:id="rId875" o:title=""/>
          </v:shape>
          <o:OLEObject Type="Embed" ProgID="Equation.3" ShapeID="_x0000_i1474" DrawAspect="Content" ObjectID="_1774439765" r:id="rId876"/>
        </w:object>
      </w:r>
      <w:r w:rsidRPr="00702DD0">
        <w:rPr>
          <w:i w:val="0"/>
          <w:sz w:val="28"/>
          <w:szCs w:val="28"/>
        </w:rPr>
        <w:t xml:space="preserve">об/мин и передает мощность </w:t>
      </w:r>
      <w:r w:rsidRPr="00702DD0">
        <w:rPr>
          <w:i w:val="0"/>
          <w:position w:val="-6"/>
          <w:sz w:val="28"/>
          <w:szCs w:val="28"/>
        </w:rPr>
        <w:object w:dxaOrig="279" w:dyaOrig="279" w14:anchorId="1804B6DC">
          <v:shape id="_x0000_i1475" type="#_x0000_t75" style="width:13.75pt;height:13.75pt" o:ole="" fillcolor="window">
            <v:imagedata r:id="rId877" o:title=""/>
          </v:shape>
          <o:OLEObject Type="Embed" ProgID="Equation.3" ShapeID="_x0000_i1475" DrawAspect="Content" ObjectID="_1774439766" r:id="rId878"/>
        </w:object>
      </w:r>
      <w:r w:rsidRPr="00702DD0">
        <w:rPr>
          <w:i w:val="0"/>
          <w:sz w:val="28"/>
          <w:szCs w:val="28"/>
        </w:rPr>
        <w:t xml:space="preserve">кВт (рис. </w:t>
      </w:r>
      <w:proofErr w:type="gramStart"/>
      <w:r w:rsidR="009541C0">
        <w:rPr>
          <w:i w:val="0"/>
          <w:sz w:val="28"/>
          <w:szCs w:val="28"/>
        </w:rPr>
        <w:t>6</w:t>
      </w:r>
      <w:r w:rsidRPr="00702DD0">
        <w:rPr>
          <w:i w:val="0"/>
          <w:sz w:val="28"/>
          <w:szCs w:val="28"/>
        </w:rPr>
        <w:t>.1,а</w:t>
      </w:r>
      <w:proofErr w:type="gramEnd"/>
      <w:r w:rsidRPr="00702DD0">
        <w:rPr>
          <w:i w:val="0"/>
          <w:sz w:val="28"/>
          <w:szCs w:val="28"/>
        </w:rPr>
        <w:t>).</w:t>
      </w:r>
    </w:p>
    <w:p w14:paraId="5D76C1CB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Требуется подобрать диаметр вала, если известны предел текучести материала </w:t>
      </w:r>
      <w:r w:rsidRPr="00702DD0">
        <w:rPr>
          <w:i w:val="0"/>
          <w:position w:val="-10"/>
          <w:sz w:val="28"/>
          <w:szCs w:val="28"/>
        </w:rPr>
        <w:object w:dxaOrig="340" w:dyaOrig="340" w14:anchorId="07E7D012">
          <v:shape id="_x0000_i1476" type="#_x0000_t75" style="width:16.9pt;height:16.9pt" o:ole="" fillcolor="window">
            <v:imagedata r:id="rId879" o:title=""/>
          </v:shape>
          <o:OLEObject Type="Embed" ProgID="Equation.3" ShapeID="_x0000_i1476" DrawAspect="Content" ObjectID="_1774439767" r:id="rId880"/>
        </w:object>
      </w:r>
      <w:r w:rsidRPr="00702DD0">
        <w:rPr>
          <w:i w:val="0"/>
          <w:sz w:val="28"/>
          <w:szCs w:val="28"/>
        </w:rPr>
        <w:t xml:space="preserve"> и запас прочности </w:t>
      </w:r>
      <w:r w:rsidRPr="00702DD0">
        <w:rPr>
          <w:i w:val="0"/>
          <w:position w:val="-10"/>
          <w:sz w:val="28"/>
          <w:szCs w:val="28"/>
        </w:rPr>
        <w:object w:dxaOrig="859" w:dyaOrig="340" w14:anchorId="6325F437">
          <v:shape id="_x0000_i1477" type="#_x0000_t75" style="width:43.2pt;height:16.9pt" o:ole="" fillcolor="window">
            <v:imagedata r:id="rId881" o:title=""/>
          </v:shape>
          <o:OLEObject Type="Embed" ProgID="Equation.3" ShapeID="_x0000_i1477" DrawAspect="Content" ObjectID="_1774439768" r:id="rId882"/>
        </w:object>
      </w:r>
      <w:r w:rsidRPr="00702DD0">
        <w:rPr>
          <w:i w:val="0"/>
          <w:sz w:val="28"/>
          <w:szCs w:val="28"/>
        </w:rPr>
        <w:t>:</w:t>
      </w:r>
    </w:p>
    <w:p w14:paraId="2FF570D3" w14:textId="77777777" w:rsidR="00F82129" w:rsidRPr="00702DD0" w:rsidRDefault="00F82129" w:rsidP="00380606">
      <w:pPr>
        <w:pStyle w:val="11"/>
        <w:numPr>
          <w:ilvl w:val="0"/>
          <w:numId w:val="3"/>
        </w:numPr>
        <w:shd w:val="clear" w:color="auto" w:fill="FFFFFF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пределить нагрузки, действующие на вал;</w:t>
      </w:r>
    </w:p>
    <w:p w14:paraId="75F60D97" w14:textId="77777777" w:rsidR="00F82129" w:rsidRPr="00702DD0" w:rsidRDefault="00F82129" w:rsidP="00380606">
      <w:pPr>
        <w:pStyle w:val="11"/>
        <w:numPr>
          <w:ilvl w:val="0"/>
          <w:numId w:val="3"/>
        </w:numPr>
        <w:shd w:val="clear" w:color="auto" w:fill="FFFFFF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остроить эпюры изгибающих моментов в двух плоскостях (вертикальной и горизонтальной) и эпюру крутящих моментов;</w:t>
      </w:r>
    </w:p>
    <w:p w14:paraId="7B7449DF" w14:textId="77777777" w:rsidR="00A56EE1" w:rsidRPr="00702DD0" w:rsidRDefault="00A56EE1" w:rsidP="00380606">
      <w:pPr>
        <w:numPr>
          <w:ilvl w:val="0"/>
          <w:numId w:val="3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>Определить по формуле</w:t>
      </w:r>
    </w:p>
    <w:p w14:paraId="3742DF22" w14:textId="77777777" w:rsidR="00A56EE1" w:rsidRPr="00702DD0" w:rsidRDefault="00A56EE1" w:rsidP="004E3E41">
      <w:pPr>
        <w:ind w:left="1429"/>
        <w:jc w:val="both"/>
        <w:rPr>
          <w:sz w:val="28"/>
          <w:szCs w:val="28"/>
        </w:rPr>
      </w:pPr>
      <w:r w:rsidRPr="00702DD0">
        <w:rPr>
          <w:position w:val="-16"/>
          <w:sz w:val="28"/>
          <w:szCs w:val="28"/>
        </w:rPr>
        <w:object w:dxaOrig="1760" w:dyaOrig="480" w14:anchorId="4216CC3B">
          <v:shape id="_x0000_i1478" type="#_x0000_t75" style="width:88.3pt;height:23.8pt" o:ole="" fillcolor="window">
            <v:imagedata r:id="rId883" o:title=""/>
          </v:shape>
          <o:OLEObject Type="Embed" ProgID="Equation.3" ShapeID="_x0000_i1478" DrawAspect="Content" ObjectID="_1774439769" r:id="rId884"/>
        </w:object>
      </w:r>
    </w:p>
    <w:p w14:paraId="1B76DD37" w14:textId="77777777" w:rsidR="00A56EE1" w:rsidRPr="00702DD0" w:rsidRDefault="00A56EE1" w:rsidP="004E3E41">
      <w:pPr>
        <w:ind w:left="142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результирующий изгибающий момент в сечении вала.</w:t>
      </w:r>
    </w:p>
    <w:p w14:paraId="3A1153DC" w14:textId="77777777" w:rsidR="00A56EE1" w:rsidRPr="00702DD0" w:rsidRDefault="00A56EE1" w:rsidP="00380606">
      <w:pPr>
        <w:numPr>
          <w:ilvl w:val="0"/>
          <w:numId w:val="3"/>
        </w:numPr>
        <w:rPr>
          <w:sz w:val="28"/>
          <w:szCs w:val="28"/>
        </w:rPr>
      </w:pPr>
      <w:r w:rsidRPr="00702DD0">
        <w:rPr>
          <w:sz w:val="28"/>
          <w:szCs w:val="28"/>
        </w:rPr>
        <w:t>Определить по формуле</w:t>
      </w:r>
    </w:p>
    <w:p w14:paraId="45CAE056" w14:textId="77777777" w:rsidR="00A56EE1" w:rsidRPr="00702DD0" w:rsidRDefault="00A56EE1" w:rsidP="004E3E41">
      <w:pPr>
        <w:ind w:left="1429"/>
        <w:jc w:val="both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80" w:dyaOrig="460" w14:anchorId="7FA5BCA3">
          <v:shape id="_x0000_i1479" type="#_x0000_t75" style="width:88.9pt;height:23.8pt" o:ole="" fillcolor="window">
            <v:imagedata r:id="rId828" o:title=""/>
          </v:shape>
          <o:OLEObject Type="Embed" ProgID="Equation.3" ShapeID="_x0000_i1479" DrawAspect="Content" ObjectID="_1774439770" r:id="rId885"/>
        </w:object>
      </w:r>
    </w:p>
    <w:p w14:paraId="130D0CAD" w14:textId="77777777" w:rsidR="00A56EE1" w:rsidRPr="00702DD0" w:rsidRDefault="004E3E41" w:rsidP="004E3E41">
      <w:pPr>
        <w:ind w:left="1429"/>
        <w:jc w:val="both"/>
        <w:rPr>
          <w:sz w:val="28"/>
          <w:szCs w:val="28"/>
        </w:rPr>
      </w:pPr>
      <w:r>
        <w:rPr>
          <w:sz w:val="28"/>
          <w:szCs w:val="28"/>
        </w:rPr>
        <w:t>расчетны</w:t>
      </w:r>
      <w:r w:rsidR="00A56EE1" w:rsidRPr="00702DD0">
        <w:rPr>
          <w:sz w:val="28"/>
          <w:szCs w:val="28"/>
        </w:rPr>
        <w:t>ный (эквивалентный) момент по третьей теории прочности.</w:t>
      </w:r>
    </w:p>
    <w:p w14:paraId="76ABFC9F" w14:textId="77777777" w:rsidR="00A56EE1" w:rsidRPr="00702DD0" w:rsidRDefault="00A56EE1" w:rsidP="00380606">
      <w:pPr>
        <w:numPr>
          <w:ilvl w:val="0"/>
          <w:numId w:val="3"/>
        </w:numPr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одобрать диаметр вала, используя третью теорию прочности (теорию наибольших касательных напряжений)</w:t>
      </w:r>
      <w:r w:rsidR="004E3E41">
        <w:rPr>
          <w:sz w:val="28"/>
          <w:szCs w:val="28"/>
        </w:rPr>
        <w:t xml:space="preserve">  и его значение в мм округлить до числа из ряда предпочтительных размеров в машиностроении</w:t>
      </w:r>
      <w:r w:rsidRPr="00702DD0">
        <w:rPr>
          <w:sz w:val="28"/>
          <w:szCs w:val="28"/>
        </w:rPr>
        <w:t>.</w:t>
      </w:r>
    </w:p>
    <w:p w14:paraId="3F074D4F" w14:textId="77777777" w:rsidR="00F82129" w:rsidRPr="00702DD0" w:rsidRDefault="00F82129" w:rsidP="00E75D01">
      <w:pPr>
        <w:pStyle w:val="2"/>
        <w:spacing w:before="0"/>
        <w:ind w:firstLine="709"/>
        <w:rPr>
          <w:rFonts w:ascii="Times New Roman" w:hAnsi="Times New Roman"/>
          <w:b w:val="0"/>
          <w:i w:val="0"/>
          <w:szCs w:val="28"/>
          <w:lang w:val="ru-RU"/>
        </w:rPr>
      </w:pPr>
      <w:r w:rsidRPr="00702DD0">
        <w:rPr>
          <w:rFonts w:ascii="Times New Roman" w:hAnsi="Times New Roman"/>
          <w:b w:val="0"/>
          <w:i w:val="0"/>
          <w:szCs w:val="28"/>
          <w:lang w:val="ru-RU"/>
        </w:rPr>
        <w:t xml:space="preserve">Исходные данные взять из табл. </w:t>
      </w:r>
      <w:r w:rsidR="009541C0">
        <w:rPr>
          <w:rFonts w:ascii="Times New Roman" w:hAnsi="Times New Roman"/>
          <w:b w:val="0"/>
          <w:i w:val="0"/>
          <w:szCs w:val="28"/>
          <w:lang w:val="ru-RU"/>
        </w:rPr>
        <w:t>6</w:t>
      </w:r>
      <w:r w:rsidR="0004040C" w:rsidRPr="00702DD0">
        <w:rPr>
          <w:rFonts w:ascii="Times New Roman" w:hAnsi="Times New Roman"/>
          <w:b w:val="0"/>
          <w:i w:val="0"/>
          <w:szCs w:val="28"/>
          <w:lang w:val="ru-RU"/>
        </w:rPr>
        <w:t xml:space="preserve">.1 – </w:t>
      </w:r>
      <w:r w:rsidR="009541C0">
        <w:rPr>
          <w:rFonts w:ascii="Times New Roman" w:hAnsi="Times New Roman"/>
          <w:b w:val="0"/>
          <w:i w:val="0"/>
          <w:szCs w:val="28"/>
          <w:lang w:val="ru-RU"/>
        </w:rPr>
        <w:t>6</w:t>
      </w:r>
      <w:r w:rsidR="0004040C" w:rsidRPr="00702DD0">
        <w:rPr>
          <w:rFonts w:ascii="Times New Roman" w:hAnsi="Times New Roman"/>
          <w:b w:val="0"/>
          <w:i w:val="0"/>
          <w:szCs w:val="28"/>
          <w:lang w:val="ru-RU"/>
        </w:rPr>
        <w:t>.3</w:t>
      </w:r>
      <w:r w:rsidRPr="00702DD0">
        <w:rPr>
          <w:rFonts w:ascii="Times New Roman" w:hAnsi="Times New Roman"/>
          <w:b w:val="0"/>
          <w:i w:val="0"/>
          <w:szCs w:val="28"/>
          <w:lang w:val="ru-RU"/>
        </w:rPr>
        <w:t>.</w:t>
      </w:r>
    </w:p>
    <w:p w14:paraId="162D98C2" w14:textId="77777777" w:rsidR="00F82129" w:rsidRPr="00702DD0" w:rsidRDefault="00F82129" w:rsidP="00E75D01">
      <w:pPr>
        <w:pStyle w:val="2"/>
        <w:spacing w:before="0"/>
        <w:ind w:firstLine="709"/>
        <w:jc w:val="center"/>
        <w:rPr>
          <w:rFonts w:ascii="Times New Roman" w:hAnsi="Times New Roman"/>
          <w:b w:val="0"/>
          <w:i w:val="0"/>
          <w:szCs w:val="28"/>
          <w:lang w:val="ru-RU"/>
        </w:rPr>
      </w:pPr>
      <w:r w:rsidRPr="00702DD0">
        <w:rPr>
          <w:rFonts w:ascii="Times New Roman" w:hAnsi="Times New Roman"/>
          <w:b w:val="0"/>
          <w:i w:val="0"/>
          <w:szCs w:val="28"/>
          <w:lang w:val="ru-RU"/>
        </w:rPr>
        <w:t>Исходные данные</w:t>
      </w:r>
    </w:p>
    <w:p w14:paraId="6E4A01C5" w14:textId="77777777" w:rsidR="00F82129" w:rsidRPr="00702DD0" w:rsidRDefault="00F82129" w:rsidP="00E75D01">
      <w:pPr>
        <w:pStyle w:val="aa"/>
        <w:ind w:left="0" w:firstLine="709"/>
        <w:rPr>
          <w:sz w:val="28"/>
          <w:szCs w:val="28"/>
        </w:rPr>
      </w:pPr>
      <w:r w:rsidRPr="00702DD0">
        <w:rPr>
          <w:position w:val="-6"/>
          <w:sz w:val="28"/>
          <w:szCs w:val="28"/>
        </w:rPr>
        <w:object w:dxaOrig="400" w:dyaOrig="220" w14:anchorId="1442A4D1">
          <v:shape id="_x0000_i1480" type="#_x0000_t75" style="width:19.4pt;height:10.65pt" o:ole="" fillcolor="window">
            <v:imagedata r:id="rId886" o:title=""/>
          </v:shape>
          <o:OLEObject Type="Embed" ProgID="Equation.3" ShapeID="_x0000_i1480" DrawAspect="Content" ObjectID="_1774439771" r:id="rId887"/>
        </w:object>
      </w:r>
      <w:r w:rsidRPr="00702DD0">
        <w:rPr>
          <w:sz w:val="28"/>
          <w:szCs w:val="28"/>
        </w:rPr>
        <w:t xml:space="preserve"> 0.3 м; </w:t>
      </w:r>
      <w:r w:rsidRPr="00702DD0">
        <w:rPr>
          <w:position w:val="-6"/>
          <w:sz w:val="28"/>
          <w:szCs w:val="28"/>
        </w:rPr>
        <w:object w:dxaOrig="380" w:dyaOrig="279" w14:anchorId="5BB9931B">
          <v:shape id="_x0000_i1481" type="#_x0000_t75" style="width:19.4pt;height:13.75pt" o:ole="" fillcolor="window">
            <v:imagedata r:id="rId888" o:title=""/>
          </v:shape>
          <o:OLEObject Type="Embed" ProgID="Equation.3" ShapeID="_x0000_i1481" DrawAspect="Content" ObjectID="_1774439772" r:id="rId889"/>
        </w:object>
      </w:r>
      <w:r w:rsidRPr="00702DD0">
        <w:rPr>
          <w:sz w:val="28"/>
          <w:szCs w:val="28"/>
        </w:rPr>
        <w:t xml:space="preserve">0.7 м; </w:t>
      </w:r>
      <w:r w:rsidRPr="00702DD0">
        <w:rPr>
          <w:position w:val="-6"/>
          <w:sz w:val="28"/>
          <w:szCs w:val="28"/>
        </w:rPr>
        <w:object w:dxaOrig="380" w:dyaOrig="220" w14:anchorId="794D60F3">
          <v:shape id="_x0000_i1482" type="#_x0000_t75" style="width:19.4pt;height:10.65pt" o:ole="" fillcolor="window">
            <v:imagedata r:id="rId890" o:title=""/>
          </v:shape>
          <o:OLEObject Type="Embed" ProgID="Equation.3" ShapeID="_x0000_i1482" DrawAspect="Content" ObjectID="_1774439773" r:id="rId891"/>
        </w:object>
      </w:r>
      <w:r w:rsidRPr="00702DD0">
        <w:rPr>
          <w:sz w:val="28"/>
          <w:szCs w:val="28"/>
        </w:rPr>
        <w:t xml:space="preserve"> 0.5 м; </w:t>
      </w:r>
      <w:r w:rsidRPr="00702DD0">
        <w:rPr>
          <w:position w:val="-10"/>
          <w:sz w:val="28"/>
          <w:szCs w:val="28"/>
        </w:rPr>
        <w:object w:dxaOrig="540" w:dyaOrig="340" w14:anchorId="288D4AEE">
          <v:shape id="_x0000_i1483" type="#_x0000_t75" style="width:28.15pt;height:16.9pt" o:ole="" fillcolor="window">
            <v:imagedata r:id="rId892" o:title=""/>
          </v:shape>
          <o:OLEObject Type="Embed" ProgID="Equation.3" ShapeID="_x0000_i1483" DrawAspect="Content" ObjectID="_1774439774" r:id="rId893"/>
        </w:object>
      </w:r>
      <w:r w:rsidRPr="00702DD0">
        <w:rPr>
          <w:sz w:val="28"/>
          <w:szCs w:val="28"/>
        </w:rPr>
        <w:t xml:space="preserve"> 0.2 м;</w:t>
      </w:r>
      <w:r w:rsidR="00117F9E" w:rsidRPr="00702DD0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560" w:dyaOrig="340" w14:anchorId="4F8061A7">
          <v:shape id="_x0000_i1484" type="#_x0000_t75" style="width:28.15pt;height:16.9pt" o:ole="" fillcolor="window">
            <v:imagedata r:id="rId894" o:title=""/>
          </v:shape>
          <o:OLEObject Type="Embed" ProgID="Equation.3" ShapeID="_x0000_i1484" DrawAspect="Content" ObjectID="_1774439775" r:id="rId895"/>
        </w:object>
      </w:r>
      <w:r w:rsidRPr="00702DD0">
        <w:rPr>
          <w:sz w:val="28"/>
          <w:szCs w:val="28"/>
        </w:rPr>
        <w:t xml:space="preserve"> 0.4 м; </w:t>
      </w:r>
      <w:r w:rsidRPr="00702DD0">
        <w:rPr>
          <w:position w:val="-6"/>
          <w:sz w:val="28"/>
          <w:szCs w:val="28"/>
        </w:rPr>
        <w:object w:dxaOrig="460" w:dyaOrig="279" w14:anchorId="0B2F31AB">
          <v:shape id="_x0000_i1485" type="#_x0000_t75" style="width:23.8pt;height:13.75pt" o:ole="" fillcolor="window">
            <v:imagedata r:id="rId896" o:title=""/>
          </v:shape>
          <o:OLEObject Type="Embed" ProgID="Equation.3" ShapeID="_x0000_i1485" DrawAspect="Content" ObjectID="_1774439776" r:id="rId897"/>
        </w:object>
      </w:r>
      <w:r w:rsidRPr="00702DD0">
        <w:rPr>
          <w:sz w:val="28"/>
          <w:szCs w:val="28"/>
        </w:rPr>
        <w:t xml:space="preserve"> 17 кВт; </w:t>
      </w:r>
      <w:r w:rsidRPr="00702DD0">
        <w:rPr>
          <w:position w:val="-6"/>
          <w:sz w:val="28"/>
          <w:szCs w:val="28"/>
        </w:rPr>
        <w:object w:dxaOrig="400" w:dyaOrig="220" w14:anchorId="2C91131C">
          <v:shape id="_x0000_i1486" type="#_x0000_t75" style="width:19.4pt;height:10.65pt" o:ole="" fillcolor="window">
            <v:imagedata r:id="rId898" o:title=""/>
          </v:shape>
          <o:OLEObject Type="Embed" ProgID="Equation.3" ShapeID="_x0000_i1486" DrawAspect="Content" ObjectID="_1774439777" r:id="rId899"/>
        </w:object>
      </w:r>
      <w:r w:rsidRPr="00702DD0">
        <w:rPr>
          <w:sz w:val="28"/>
          <w:szCs w:val="28"/>
        </w:rPr>
        <w:t xml:space="preserve"> 200 об/мин</w:t>
      </w:r>
      <w:r w:rsidR="0004040C"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 xml:space="preserve"> Материал сталь 25.</w:t>
      </w:r>
    </w:p>
    <w:p w14:paraId="2832E4B8" w14:textId="77777777" w:rsidR="00F82129" w:rsidRPr="00702DD0" w:rsidRDefault="00F82129" w:rsidP="00E75D01">
      <w:pPr>
        <w:pStyle w:val="1"/>
        <w:ind w:left="0" w:firstLine="709"/>
        <w:rPr>
          <w:sz w:val="28"/>
          <w:szCs w:val="28"/>
        </w:rPr>
      </w:pPr>
    </w:p>
    <w:p w14:paraId="437D2DF3" w14:textId="77777777" w:rsidR="00F82129" w:rsidRPr="00702DD0" w:rsidRDefault="00F82129" w:rsidP="00E75D01">
      <w:pPr>
        <w:pStyle w:val="1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Решение</w:t>
      </w:r>
    </w:p>
    <w:p w14:paraId="3458AB94" w14:textId="77777777" w:rsidR="00F82129" w:rsidRPr="00702DD0" w:rsidRDefault="00DC59D7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а)</w:t>
      </w:r>
      <w:r w:rsidR="00F82129" w:rsidRPr="00702DD0">
        <w:rPr>
          <w:i w:val="0"/>
          <w:sz w:val="28"/>
          <w:szCs w:val="28"/>
        </w:rPr>
        <w:t xml:space="preserve"> Определ</w:t>
      </w:r>
      <w:r w:rsidR="0004040C" w:rsidRPr="00702DD0">
        <w:rPr>
          <w:i w:val="0"/>
          <w:sz w:val="28"/>
          <w:szCs w:val="28"/>
        </w:rPr>
        <w:t>ение</w:t>
      </w:r>
      <w:r w:rsidR="00F82129" w:rsidRPr="00702DD0">
        <w:rPr>
          <w:i w:val="0"/>
          <w:sz w:val="28"/>
          <w:szCs w:val="28"/>
        </w:rPr>
        <w:t xml:space="preserve"> нагрузок</w:t>
      </w:r>
      <w:r w:rsidR="0004040C" w:rsidRPr="00702DD0">
        <w:rPr>
          <w:i w:val="0"/>
          <w:sz w:val="28"/>
          <w:szCs w:val="28"/>
        </w:rPr>
        <w:t>, действующих на вал</w:t>
      </w:r>
    </w:p>
    <w:p w14:paraId="48BB209C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Условие равномерного вращения вала сводится к равенству моментов сил, приложенных к валу относительно оси вращения</w:t>
      </w:r>
    </w:p>
    <w:p w14:paraId="4DDEE453" w14:textId="77777777" w:rsidR="00F82129" w:rsidRPr="00702DD0" w:rsidRDefault="0004040C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24"/>
          <w:sz w:val="28"/>
          <w:szCs w:val="28"/>
        </w:rPr>
        <w:object w:dxaOrig="5000" w:dyaOrig="620" w14:anchorId="5496F688">
          <v:shape id="_x0000_i1487" type="#_x0000_t75" style="width:250.45pt;height:31.3pt" o:ole="" fillcolor="window">
            <v:imagedata r:id="rId900" o:title=""/>
          </v:shape>
          <o:OLEObject Type="Embed" ProgID="Equation.3" ShapeID="_x0000_i1487" DrawAspect="Content" ObjectID="_1774439778" r:id="rId901"/>
        </w:object>
      </w:r>
    </w:p>
    <w:p w14:paraId="7AEA3451" w14:textId="77777777"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24"/>
          <w:sz w:val="28"/>
          <w:szCs w:val="28"/>
        </w:rPr>
        <w:object w:dxaOrig="2960" w:dyaOrig="620" w14:anchorId="3E7CA5AF">
          <v:shape id="_x0000_i1488" type="#_x0000_t75" style="width:148.4pt;height:31.3pt" o:ole="" fillcolor="window">
            <v:imagedata r:id="rId902" o:title=""/>
          </v:shape>
          <o:OLEObject Type="Embed" ProgID="Equation.3" ShapeID="_x0000_i1488" DrawAspect="Content" ObjectID="_1774439779" r:id="rId903"/>
        </w:object>
      </w:r>
      <w:r w:rsidRPr="00702DD0">
        <w:rPr>
          <w:i w:val="0"/>
          <w:sz w:val="28"/>
          <w:szCs w:val="28"/>
        </w:rPr>
        <w:t xml:space="preserve"> Н*м.</w:t>
      </w:r>
    </w:p>
    <w:p w14:paraId="05E60469" w14:textId="77777777"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Силы натяжения ветвей ремня ременной передачи</w:t>
      </w:r>
    </w:p>
    <w:p w14:paraId="6443E2B8" w14:textId="77777777"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30"/>
          <w:sz w:val="28"/>
          <w:szCs w:val="28"/>
        </w:rPr>
        <w:object w:dxaOrig="999" w:dyaOrig="680" w14:anchorId="4EED0217">
          <v:shape id="_x0000_i1489" type="#_x0000_t75" style="width:49.45pt;height:34.45pt" o:ole="" fillcolor="window">
            <v:imagedata r:id="rId904" o:title=""/>
          </v:shape>
          <o:OLEObject Type="Embed" ProgID="Equation.3" ShapeID="_x0000_i1489" DrawAspect="Content" ObjectID="_1774439780" r:id="rId905"/>
        </w:object>
      </w:r>
      <w:r w:rsidRPr="00702DD0">
        <w:rPr>
          <w:i w:val="0"/>
          <w:sz w:val="28"/>
          <w:szCs w:val="28"/>
        </w:rPr>
        <w:t xml:space="preserve"> 2*812/0.4= 4058 Н= 4.058 кН;</w:t>
      </w:r>
    </w:p>
    <w:p w14:paraId="1B5D9DFD" w14:textId="77777777"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6"/>
          <w:sz w:val="28"/>
          <w:szCs w:val="28"/>
        </w:rPr>
        <w:object w:dxaOrig="880" w:dyaOrig="279" w14:anchorId="75760C30">
          <v:shape id="_x0000_i1490" type="#_x0000_t75" style="width:43.85pt;height:13.75pt" o:ole="" fillcolor="window">
            <v:imagedata r:id="rId906" o:title=""/>
          </v:shape>
          <o:OLEObject Type="Embed" ProgID="Equation.3" ShapeID="_x0000_i1490" DrawAspect="Content" ObjectID="_1774439781" r:id="rId907"/>
        </w:object>
      </w:r>
      <w:r w:rsidRPr="00702DD0">
        <w:rPr>
          <w:i w:val="0"/>
          <w:sz w:val="28"/>
          <w:szCs w:val="28"/>
        </w:rPr>
        <w:t xml:space="preserve"> 2*4.058= 8.116 </w:t>
      </w:r>
      <w:proofErr w:type="spellStart"/>
      <w:r w:rsidRPr="00702DD0">
        <w:rPr>
          <w:i w:val="0"/>
          <w:sz w:val="28"/>
          <w:szCs w:val="28"/>
        </w:rPr>
        <w:t>кН.</w:t>
      </w:r>
      <w:proofErr w:type="spellEnd"/>
    </w:p>
    <w:p w14:paraId="7182B106" w14:textId="77777777"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Сила натяжения каната</w:t>
      </w:r>
    </w:p>
    <w:p w14:paraId="3DCE2346" w14:textId="77777777"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30"/>
          <w:sz w:val="28"/>
          <w:szCs w:val="28"/>
        </w:rPr>
        <w:object w:dxaOrig="1100" w:dyaOrig="680" w14:anchorId="4CBE737D">
          <v:shape id="_x0000_i1491" type="#_x0000_t75" style="width:54.45pt;height:34.45pt" o:ole="" fillcolor="window">
            <v:imagedata r:id="rId908" o:title=""/>
          </v:shape>
          <o:OLEObject Type="Embed" ProgID="Equation.3" ShapeID="_x0000_i1491" DrawAspect="Content" ObjectID="_1774439782" r:id="rId909"/>
        </w:object>
      </w:r>
      <w:r w:rsidRPr="00702DD0">
        <w:rPr>
          <w:i w:val="0"/>
          <w:sz w:val="28"/>
          <w:szCs w:val="28"/>
        </w:rPr>
        <w:t xml:space="preserve"> 2*812/0.2= 8117 Н= 8.117 </w:t>
      </w:r>
      <w:proofErr w:type="spellStart"/>
      <w:r w:rsidRPr="00702DD0">
        <w:rPr>
          <w:i w:val="0"/>
          <w:sz w:val="28"/>
          <w:szCs w:val="28"/>
        </w:rPr>
        <w:t>кН.</w:t>
      </w:r>
      <w:proofErr w:type="spellEnd"/>
    </w:p>
    <w:p w14:paraId="282C0415" w14:textId="77777777"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Суммарная сила натяжения ветвей ремня ременной передачи</w:t>
      </w:r>
    </w:p>
    <w:p w14:paraId="3BA55054" w14:textId="77777777"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6"/>
          <w:sz w:val="28"/>
          <w:szCs w:val="28"/>
          <w:lang w:val="en-US"/>
        </w:rPr>
        <w:object w:dxaOrig="2320" w:dyaOrig="279" w14:anchorId="41616B89">
          <v:shape id="_x0000_i1492" type="#_x0000_t75" style="width:115.85pt;height:13.75pt" o:ole="" fillcolor="window">
            <v:imagedata r:id="rId910" o:title=""/>
          </v:shape>
          <o:OLEObject Type="Embed" ProgID="Equation.3" ShapeID="_x0000_i1492" DrawAspect="Content" ObjectID="_1774439783" r:id="rId911"/>
        </w:object>
      </w:r>
      <w:r w:rsidRPr="00702DD0">
        <w:rPr>
          <w:i w:val="0"/>
          <w:sz w:val="28"/>
          <w:szCs w:val="28"/>
        </w:rPr>
        <w:t xml:space="preserve"> 3*4.058= 12.175 </w:t>
      </w:r>
      <w:proofErr w:type="spellStart"/>
      <w:r w:rsidRPr="00702DD0">
        <w:rPr>
          <w:i w:val="0"/>
          <w:sz w:val="28"/>
          <w:szCs w:val="28"/>
        </w:rPr>
        <w:t>кН.</w:t>
      </w:r>
      <w:proofErr w:type="spellEnd"/>
    </w:p>
    <w:p w14:paraId="500770EB" w14:textId="77777777"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роекции суммарной силы натяжения ветвей ремня ременной передачи на оси координат х и у</w:t>
      </w:r>
    </w:p>
    <w:p w14:paraId="4883CF5F" w14:textId="77777777"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  <w:lang w:val="en-US"/>
        </w:rPr>
        <w:object w:dxaOrig="3480" w:dyaOrig="380" w14:anchorId="51673A8A">
          <v:shape id="_x0000_i1493" type="#_x0000_t75" style="width:174.05pt;height:19.4pt" o:ole="" fillcolor="window">
            <v:imagedata r:id="rId912" o:title=""/>
          </v:shape>
          <o:OLEObject Type="Embed" ProgID="Equation.3" ShapeID="_x0000_i1493" DrawAspect="Content" ObjectID="_1774439784" r:id="rId913"/>
        </w:object>
      </w:r>
      <w:r w:rsidRPr="00702DD0">
        <w:rPr>
          <w:i w:val="0"/>
          <w:sz w:val="28"/>
          <w:szCs w:val="28"/>
        </w:rPr>
        <w:t xml:space="preserve"> -12.175*0.342= -4.164 кН;</w:t>
      </w:r>
    </w:p>
    <w:p w14:paraId="03B74DDA" w14:textId="77777777" w:rsidR="00F82129" w:rsidRPr="00702DD0" w:rsidRDefault="00F82129" w:rsidP="00E75D01">
      <w:pPr>
        <w:pStyle w:val="11"/>
        <w:shd w:val="clear" w:color="auto" w:fill="FFFFFF"/>
        <w:ind w:firstLine="709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  <w:lang w:val="en-US"/>
        </w:rPr>
        <w:object w:dxaOrig="3800" w:dyaOrig="400" w14:anchorId="003D9CD3">
          <v:shape id="_x0000_i1494" type="#_x0000_t75" style="width:190.35pt;height:19.4pt" o:ole="" fillcolor="window">
            <v:imagedata r:id="rId914" o:title=""/>
          </v:shape>
          <o:OLEObject Type="Embed" ProgID="Equation.3" ShapeID="_x0000_i1494" DrawAspect="Content" ObjectID="_1774439785" r:id="rId915"/>
        </w:object>
      </w:r>
      <w:r w:rsidRPr="00702DD0">
        <w:rPr>
          <w:i w:val="0"/>
          <w:sz w:val="28"/>
          <w:szCs w:val="28"/>
        </w:rPr>
        <w:t xml:space="preserve"> -12.175*0.939= -11.441 </w:t>
      </w:r>
      <w:proofErr w:type="spellStart"/>
      <w:r w:rsidRPr="00702DD0">
        <w:rPr>
          <w:i w:val="0"/>
          <w:sz w:val="28"/>
          <w:szCs w:val="28"/>
        </w:rPr>
        <w:t>кН.</w:t>
      </w:r>
      <w:proofErr w:type="spellEnd"/>
    </w:p>
    <w:p w14:paraId="2A324B9C" w14:textId="77777777" w:rsidR="00F82129" w:rsidRPr="00702DD0" w:rsidRDefault="00DC59D7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б)</w:t>
      </w:r>
      <w:r w:rsidR="00F82129" w:rsidRPr="00702DD0">
        <w:rPr>
          <w:i w:val="0"/>
          <w:sz w:val="28"/>
          <w:szCs w:val="28"/>
        </w:rPr>
        <w:t xml:space="preserve"> Построение эпюры изгибающих моментов в двух плоскостях (вертикальной и горизонтальной) и эпюру крутящих моментов.</w:t>
      </w:r>
    </w:p>
    <w:p w14:paraId="668B67FA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Схема нагружения вала в вертикальной плоскости приведена на рис. </w:t>
      </w:r>
      <w:r w:rsidR="009541C0">
        <w:rPr>
          <w:i w:val="0"/>
          <w:sz w:val="28"/>
          <w:szCs w:val="28"/>
        </w:rPr>
        <w:t>6</w:t>
      </w:r>
      <w:r w:rsidRPr="00702DD0">
        <w:rPr>
          <w:i w:val="0"/>
          <w:sz w:val="28"/>
          <w:szCs w:val="28"/>
        </w:rPr>
        <w:t>.1, б.</w:t>
      </w:r>
    </w:p>
    <w:p w14:paraId="0D20C687" w14:textId="77777777" w:rsidR="00F82129" w:rsidRPr="00702DD0" w:rsidRDefault="00702DD0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Уравнение равновесия моментов сил, приложенных к валу и действующих в вертикальной плоскости</w:t>
      </w:r>
      <w:r>
        <w:rPr>
          <w:i w:val="0"/>
          <w:sz w:val="28"/>
          <w:szCs w:val="28"/>
        </w:rPr>
        <w:t>,</w:t>
      </w:r>
      <w:r w:rsidRPr="00702DD0">
        <w:rPr>
          <w:i w:val="0"/>
          <w:sz w:val="28"/>
          <w:szCs w:val="28"/>
        </w:rPr>
        <w:t xml:space="preserve"> имеют вид</w:t>
      </w:r>
    </w:p>
    <w:p w14:paraId="3D6CE151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160" w:dyaOrig="400" w14:anchorId="56B5F237">
          <v:shape id="_x0000_i1495" type="#_x0000_t75" style="width:58.25pt;height:19.4pt" o:ole="" fillcolor="window">
            <v:imagedata r:id="rId916" o:title=""/>
          </v:shape>
          <o:OLEObject Type="Embed" ProgID="Equation.3" ShapeID="_x0000_i1495" DrawAspect="Content" ObjectID="_1774439786" r:id="rId917"/>
        </w:object>
      </w:r>
      <w:r w:rsidRPr="00702DD0">
        <w:rPr>
          <w:i w:val="0"/>
          <w:sz w:val="28"/>
          <w:szCs w:val="28"/>
        </w:rPr>
        <w:t>,</w:t>
      </w:r>
    </w:p>
    <w:p w14:paraId="150CA3B7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160" w:dyaOrig="400" w14:anchorId="1D19FE3A">
          <v:shape id="_x0000_i1496" type="#_x0000_t75" style="width:58.25pt;height:19.4pt" o:ole="" fillcolor="window">
            <v:imagedata r:id="rId918" o:title=""/>
          </v:shape>
          <o:OLEObject Type="Embed" ProgID="Equation.3" ShapeID="_x0000_i1496" DrawAspect="Content" ObjectID="_1774439787" r:id="rId919"/>
        </w:object>
      </w:r>
      <w:r w:rsidRPr="00702DD0">
        <w:rPr>
          <w:i w:val="0"/>
          <w:sz w:val="28"/>
          <w:szCs w:val="28"/>
        </w:rPr>
        <w:t>,</w:t>
      </w:r>
    </w:p>
    <w:p w14:paraId="20F15B4E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100" w:dyaOrig="380" w14:anchorId="093ABB8F">
          <v:shape id="_x0000_i1497" type="#_x0000_t75" style="width:105.2pt;height:19.4pt" o:ole="" fillcolor="window">
            <v:imagedata r:id="rId920" o:title=""/>
          </v:shape>
          <o:OLEObject Type="Embed" ProgID="Equation.3" ShapeID="_x0000_i1497" DrawAspect="Content" ObjectID="_1774439788" r:id="rId921"/>
        </w:object>
      </w:r>
      <w:r w:rsidRPr="00702DD0">
        <w:rPr>
          <w:i w:val="0"/>
          <w:sz w:val="28"/>
          <w:szCs w:val="28"/>
        </w:rPr>
        <w:t>,</w:t>
      </w:r>
    </w:p>
    <w:p w14:paraId="66487F2C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240" w:dyaOrig="380" w14:anchorId="2D3A112D">
          <v:shape id="_x0000_i1498" type="#_x0000_t75" style="width:112.05pt;height:19.4pt" o:ole="" fillcolor="window">
            <v:imagedata r:id="rId922" o:title=""/>
          </v:shape>
          <o:OLEObject Type="Embed" ProgID="Equation.3" ShapeID="_x0000_i1498" DrawAspect="Content" ObjectID="_1774439789" r:id="rId923"/>
        </w:object>
      </w:r>
      <w:r w:rsidRPr="00702DD0">
        <w:rPr>
          <w:i w:val="0"/>
          <w:sz w:val="28"/>
          <w:szCs w:val="28"/>
        </w:rPr>
        <w:t>.</w:t>
      </w:r>
    </w:p>
    <w:p w14:paraId="0643B1E6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тсюда следует</w:t>
      </w:r>
    </w:p>
    <w:p w14:paraId="6E0C8225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180" w:dyaOrig="380" w14:anchorId="27B1B5FA">
          <v:shape id="_x0000_i1499" type="#_x0000_t75" style="width:108.3pt;height:19.4pt" o:ole="" fillcolor="window">
            <v:imagedata r:id="rId924" o:title=""/>
          </v:shape>
          <o:OLEObject Type="Embed" ProgID="Equation.3" ShapeID="_x0000_i1499" DrawAspect="Content" ObjectID="_1774439790" r:id="rId925"/>
        </w:object>
      </w:r>
      <w:r w:rsidRPr="00702DD0">
        <w:rPr>
          <w:i w:val="0"/>
          <w:sz w:val="28"/>
          <w:szCs w:val="28"/>
        </w:rPr>
        <w:t xml:space="preserve"> 11.441*0.3</w:t>
      </w:r>
      <w:proofErr w:type="gramStart"/>
      <w:r w:rsidRPr="00702DD0">
        <w:rPr>
          <w:i w:val="0"/>
          <w:sz w:val="28"/>
          <w:szCs w:val="28"/>
        </w:rPr>
        <w:t>/(</w:t>
      </w:r>
      <w:proofErr w:type="gramEnd"/>
      <w:r w:rsidRPr="00702DD0">
        <w:rPr>
          <w:i w:val="0"/>
          <w:sz w:val="28"/>
          <w:szCs w:val="28"/>
        </w:rPr>
        <w:t>0.3+0.7)= 3.432 кН;</w:t>
      </w:r>
    </w:p>
    <w:p w14:paraId="70E9AB1E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200" w:dyaOrig="380" w14:anchorId="679F0E5C">
          <v:shape id="_x0000_i1500" type="#_x0000_t75" style="width:110.8pt;height:19.4pt" o:ole="" fillcolor="window">
            <v:imagedata r:id="rId926" o:title=""/>
          </v:shape>
          <o:OLEObject Type="Embed" ProgID="Equation.3" ShapeID="_x0000_i1500" DrawAspect="Content" ObjectID="_1774439791" r:id="rId927"/>
        </w:object>
      </w:r>
      <w:r w:rsidRPr="00702DD0">
        <w:rPr>
          <w:i w:val="0"/>
          <w:sz w:val="28"/>
          <w:szCs w:val="28"/>
        </w:rPr>
        <w:t xml:space="preserve"> 11.441*0.7</w:t>
      </w:r>
      <w:proofErr w:type="gramStart"/>
      <w:r w:rsidRPr="00702DD0">
        <w:rPr>
          <w:i w:val="0"/>
          <w:sz w:val="28"/>
          <w:szCs w:val="28"/>
        </w:rPr>
        <w:t>/(</w:t>
      </w:r>
      <w:proofErr w:type="gramEnd"/>
      <w:r w:rsidRPr="00702DD0">
        <w:rPr>
          <w:i w:val="0"/>
          <w:sz w:val="28"/>
          <w:szCs w:val="28"/>
        </w:rPr>
        <w:t xml:space="preserve">0.4+0.7)= 8.008 </w:t>
      </w:r>
      <w:proofErr w:type="spellStart"/>
      <w:r w:rsidRPr="00702DD0">
        <w:rPr>
          <w:i w:val="0"/>
          <w:sz w:val="28"/>
          <w:szCs w:val="28"/>
        </w:rPr>
        <w:t>кН.</w:t>
      </w:r>
      <w:proofErr w:type="spellEnd"/>
    </w:p>
    <w:p w14:paraId="4F568A78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роверка</w:t>
      </w:r>
    </w:p>
    <w:p w14:paraId="460AFF13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480" w:dyaOrig="400" w14:anchorId="5BF6D7C1">
          <v:shape id="_x0000_i1501" type="#_x0000_t75" style="width:123.35pt;height:19.4pt" o:ole="" fillcolor="window">
            <v:imagedata r:id="rId928" o:title=""/>
          </v:shape>
          <o:OLEObject Type="Embed" ProgID="Equation.3" ShapeID="_x0000_i1501" DrawAspect="Content" ObjectID="_1774439792" r:id="rId929"/>
        </w:object>
      </w:r>
      <w:r w:rsidRPr="00702DD0">
        <w:rPr>
          <w:i w:val="0"/>
          <w:sz w:val="28"/>
          <w:szCs w:val="28"/>
        </w:rPr>
        <w:t xml:space="preserve"> -11.441+8.008+3.432= 0.</w:t>
      </w:r>
    </w:p>
    <w:p w14:paraId="2EE861CE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В вертикальной плоскости вал имеет 2 участка.</w:t>
      </w:r>
    </w:p>
    <w:p w14:paraId="23FCF6E0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1 участок </w:t>
      </w:r>
      <w:r w:rsidRPr="00702DD0">
        <w:rPr>
          <w:i w:val="0"/>
          <w:position w:val="-10"/>
          <w:sz w:val="28"/>
          <w:szCs w:val="28"/>
        </w:rPr>
        <w:object w:dxaOrig="1020" w:dyaOrig="340" w14:anchorId="27BFFC61">
          <v:shape id="_x0000_i1502" type="#_x0000_t75" style="width:51.35pt;height:16.9pt" o:ole="" fillcolor="window">
            <v:imagedata r:id="rId930" o:title=""/>
          </v:shape>
          <o:OLEObject Type="Embed" ProgID="Equation.3" ShapeID="_x0000_i1502" DrawAspect="Content" ObjectID="_1774439793" r:id="rId931"/>
        </w:object>
      </w:r>
      <w:r w:rsidRPr="00702DD0">
        <w:rPr>
          <w:i w:val="0"/>
          <w:sz w:val="28"/>
          <w:szCs w:val="28"/>
        </w:rPr>
        <w:t>.</w:t>
      </w:r>
    </w:p>
    <w:p w14:paraId="3A97BD73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левой отсеченной части вала имеем</w:t>
      </w:r>
    </w:p>
    <w:p w14:paraId="6A4BC8F4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620" w:dyaOrig="380" w14:anchorId="0B41D2FC">
          <v:shape id="_x0000_i1503" type="#_x0000_t75" style="width:81.4pt;height:19.4pt" o:ole="" fillcolor="window">
            <v:imagedata r:id="rId932" o:title=""/>
          </v:shape>
          <o:OLEObject Type="Embed" ProgID="Equation.3" ShapeID="_x0000_i1503" DrawAspect="Content" ObjectID="_1774439794" r:id="rId933"/>
        </w:object>
      </w:r>
      <w:r w:rsidRPr="00702DD0">
        <w:rPr>
          <w:i w:val="0"/>
          <w:sz w:val="28"/>
          <w:szCs w:val="28"/>
        </w:rPr>
        <w:t>,</w:t>
      </w:r>
    </w:p>
    <w:p w14:paraId="78693338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1120" w:dyaOrig="360" w14:anchorId="7747B46E">
          <v:shape id="_x0000_i1504" type="#_x0000_t75" style="width:55.7pt;height:18.15pt" o:ole="" fillcolor="window">
            <v:imagedata r:id="rId934" o:title=""/>
          </v:shape>
          <o:OLEObject Type="Embed" ProgID="Equation.3" ShapeID="_x0000_i1504" DrawAspect="Content" ObjectID="_1774439795" r:id="rId935"/>
        </w:object>
      </w:r>
      <w:r w:rsidRPr="00702DD0">
        <w:rPr>
          <w:i w:val="0"/>
          <w:sz w:val="28"/>
          <w:szCs w:val="28"/>
        </w:rPr>
        <w:t>,</w:t>
      </w:r>
    </w:p>
    <w:p w14:paraId="76DEF1D6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480" w:dyaOrig="380" w14:anchorId="14E1EA95">
          <v:shape id="_x0000_i1505" type="#_x0000_t75" style="width:73.9pt;height:19.4pt" o:ole="" fillcolor="window">
            <v:imagedata r:id="rId936" o:title=""/>
          </v:shape>
          <o:OLEObject Type="Embed" ProgID="Equation.3" ShapeID="_x0000_i1505" DrawAspect="Content" ObjectID="_1774439796" r:id="rId937"/>
        </w:object>
      </w:r>
      <w:r w:rsidRPr="00702DD0">
        <w:rPr>
          <w:i w:val="0"/>
          <w:sz w:val="28"/>
          <w:szCs w:val="28"/>
        </w:rPr>
        <w:t>= 8.008*0.3= 2.403 кН*м.</w:t>
      </w:r>
    </w:p>
    <w:p w14:paraId="61F0A0BE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2 участок </w:t>
      </w:r>
      <w:r w:rsidRPr="00702DD0">
        <w:rPr>
          <w:i w:val="0"/>
          <w:position w:val="-10"/>
          <w:sz w:val="28"/>
          <w:szCs w:val="28"/>
        </w:rPr>
        <w:object w:dxaOrig="859" w:dyaOrig="340" w14:anchorId="39F10B1B">
          <v:shape id="_x0000_i1506" type="#_x0000_t75" style="width:43.2pt;height:16.9pt" o:ole="" fillcolor="window">
            <v:imagedata r:id="rId938" o:title=""/>
          </v:shape>
          <o:OLEObject Type="Embed" ProgID="Equation.3" ShapeID="_x0000_i1506" DrawAspect="Content" ObjectID="_1774439797" r:id="rId939"/>
        </w:object>
      </w:r>
      <w:r w:rsidRPr="00702DD0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6"/>
          <w:sz w:val="28"/>
          <w:szCs w:val="28"/>
          <w:lang w:val="en-US"/>
        </w:rPr>
        <w:object w:dxaOrig="200" w:dyaOrig="279" w14:anchorId="6F43CE64">
          <v:shape id="_x0000_i1507" type="#_x0000_t75" style="width:10.65pt;height:13.75pt" o:ole="" fillcolor="window">
            <v:imagedata r:id="rId940" o:title=""/>
          </v:shape>
          <o:OLEObject Type="Embed" ProgID="Equation.3" ShapeID="_x0000_i1507" DrawAspect="Content" ObjectID="_1774439798" r:id="rId941"/>
        </w:object>
      </w:r>
      <w:r w:rsidRPr="00702DD0">
        <w:rPr>
          <w:i w:val="0"/>
          <w:sz w:val="28"/>
          <w:szCs w:val="28"/>
        </w:rPr>
        <w:t>.</w:t>
      </w:r>
    </w:p>
    <w:p w14:paraId="6753788E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правой отсеченной части вала имеем</w:t>
      </w:r>
    </w:p>
    <w:p w14:paraId="0844D022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640" w:dyaOrig="380" w14:anchorId="1751CC64">
          <v:shape id="_x0000_i1508" type="#_x0000_t75" style="width:82.65pt;height:19.4pt" o:ole="" fillcolor="window">
            <v:imagedata r:id="rId942" o:title=""/>
          </v:shape>
          <o:OLEObject Type="Embed" ProgID="Equation.3" ShapeID="_x0000_i1508" DrawAspect="Content" ObjectID="_1774439799" r:id="rId943"/>
        </w:object>
      </w:r>
      <w:r w:rsidRPr="00702DD0">
        <w:rPr>
          <w:i w:val="0"/>
          <w:sz w:val="28"/>
          <w:szCs w:val="28"/>
        </w:rPr>
        <w:t>,</w:t>
      </w:r>
    </w:p>
    <w:p w14:paraId="52F15515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1120" w:dyaOrig="360" w14:anchorId="381AC7C2">
          <v:shape id="_x0000_i1509" type="#_x0000_t75" style="width:55.7pt;height:18.15pt" o:ole="" fillcolor="window">
            <v:imagedata r:id="rId944" o:title=""/>
          </v:shape>
          <o:OLEObject Type="Embed" ProgID="Equation.3" ShapeID="_x0000_i1509" DrawAspect="Content" ObjectID="_1774439800" r:id="rId945"/>
        </w:object>
      </w:r>
      <w:r w:rsidRPr="00702DD0">
        <w:rPr>
          <w:i w:val="0"/>
          <w:sz w:val="28"/>
          <w:szCs w:val="28"/>
        </w:rPr>
        <w:t>,</w:t>
      </w:r>
    </w:p>
    <w:p w14:paraId="0F59F155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640" w:dyaOrig="380" w14:anchorId="766E367D">
          <v:shape id="_x0000_i1510" type="#_x0000_t75" style="width:82.65pt;height:19.4pt" o:ole="" fillcolor="window">
            <v:imagedata r:id="rId946" o:title=""/>
          </v:shape>
          <o:OLEObject Type="Embed" ProgID="Equation.3" ShapeID="_x0000_i1510" DrawAspect="Content" ObjectID="_1774439801" r:id="rId947"/>
        </w:object>
      </w:r>
      <w:r w:rsidRPr="00702DD0">
        <w:rPr>
          <w:i w:val="0"/>
          <w:sz w:val="28"/>
          <w:szCs w:val="28"/>
        </w:rPr>
        <w:t xml:space="preserve"> 3.432*0.7= 2.402 кН*м.</w:t>
      </w:r>
    </w:p>
    <w:p w14:paraId="088BF02C" w14:textId="77777777" w:rsidR="00F82129" w:rsidRPr="00702DD0" w:rsidRDefault="00000000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noProof/>
          <w:snapToGrid/>
          <w:sz w:val="28"/>
          <w:szCs w:val="28"/>
        </w:rPr>
        <w:pict w14:anchorId="7D2D5184">
          <v:shape id="_x0000_s3482" type="#_x0000_t202" style="position:absolute;left:0;text-align:left;margin-left:109.75pt;margin-top:383.4pt;width:4in;height:14.4pt;z-index:-1;mso-wrap-edited:f" wrapcoords="0 0 21600 0 21600 21600 0 21600 0 0" o:allowincell="f" filled="f" stroked="f">
            <v:textbox style="mso-next-textbox:#_x0000_s3482" inset="0,0,0,0">
              <w:txbxContent>
                <w:p w14:paraId="7765C832" w14:textId="77777777" w:rsidR="00956E72" w:rsidRPr="00117F9E" w:rsidRDefault="00956E72" w:rsidP="00117F9E">
                  <w:pPr>
                    <w:pStyle w:val="1"/>
                    <w:rPr>
                      <w:sz w:val="28"/>
                      <w:szCs w:val="28"/>
                    </w:rPr>
                  </w:pPr>
                  <w:r w:rsidRPr="00117F9E">
                    <w:rPr>
                      <w:sz w:val="28"/>
                      <w:szCs w:val="28"/>
                    </w:rPr>
                    <w:t xml:space="preserve">Рис </w:t>
                  </w:r>
                  <w:r>
                    <w:rPr>
                      <w:sz w:val="28"/>
                      <w:szCs w:val="28"/>
                    </w:rPr>
                    <w:t>6</w:t>
                  </w:r>
                  <w:r w:rsidRPr="00117F9E">
                    <w:rPr>
                      <w:sz w:val="28"/>
                      <w:szCs w:val="28"/>
                    </w:rPr>
                    <w:t>.1</w:t>
                  </w:r>
                </w:p>
              </w:txbxContent>
            </v:textbox>
            <w10:wrap type="topAndBottom" side="right"/>
          </v:shape>
        </w:pict>
      </w:r>
      <w:r>
        <w:rPr>
          <w:i w:val="0"/>
          <w:noProof/>
          <w:snapToGrid/>
          <w:sz w:val="28"/>
          <w:szCs w:val="28"/>
        </w:rPr>
        <w:object w:dxaOrig="1440" w:dyaOrig="1440" w14:anchorId="4E9D3BC0">
          <v:shape id="_x0000_s2124" type="#_x0000_t75" style="position:absolute;left:0;text-align:left;margin-left:139.25pt;margin-top:9.4pt;width:268.05pt;height:374pt;z-index:9" o:allowincell="f">
            <v:imagedata r:id="rId948" o:title=""/>
            <w10:wrap type="topAndBottom" side="right"/>
          </v:shape>
          <o:OLEObject Type="Embed" ProgID="PBrush" ShapeID="_x0000_s2124" DrawAspect="Content" ObjectID="_1774439850" r:id="rId949"/>
        </w:object>
      </w:r>
      <w:r w:rsidR="00F82129" w:rsidRPr="00702DD0">
        <w:rPr>
          <w:i w:val="0"/>
          <w:sz w:val="28"/>
          <w:szCs w:val="28"/>
        </w:rPr>
        <w:t xml:space="preserve">По полученным данным строим эпюру изгибающих моментов </w:t>
      </w:r>
      <w:r w:rsidR="00F82129" w:rsidRPr="00702DD0">
        <w:rPr>
          <w:i w:val="0"/>
          <w:position w:val="-12"/>
          <w:sz w:val="28"/>
          <w:szCs w:val="28"/>
        </w:rPr>
        <w:object w:dxaOrig="380" w:dyaOrig="360" w14:anchorId="010A05E7">
          <v:shape id="_x0000_i1512" type="#_x0000_t75" style="width:19.4pt;height:18.15pt" o:ole="" fillcolor="window">
            <v:imagedata r:id="rId950" o:title=""/>
          </v:shape>
          <o:OLEObject Type="Embed" ProgID="Equation.3" ShapeID="_x0000_i1512" DrawAspect="Content" ObjectID="_1774439802" r:id="rId951"/>
        </w:object>
      </w:r>
      <w:r w:rsidR="00F82129" w:rsidRPr="00702DD0">
        <w:rPr>
          <w:i w:val="0"/>
          <w:sz w:val="28"/>
          <w:szCs w:val="28"/>
        </w:rPr>
        <w:t xml:space="preserve"> (рис. </w:t>
      </w:r>
      <w:proofErr w:type="gramStart"/>
      <w:r w:rsidR="009541C0">
        <w:rPr>
          <w:i w:val="0"/>
          <w:sz w:val="28"/>
          <w:szCs w:val="28"/>
        </w:rPr>
        <w:t>6</w:t>
      </w:r>
      <w:r w:rsidR="00F82129" w:rsidRPr="00702DD0">
        <w:rPr>
          <w:i w:val="0"/>
          <w:sz w:val="28"/>
          <w:szCs w:val="28"/>
        </w:rPr>
        <w:t>.1,в</w:t>
      </w:r>
      <w:proofErr w:type="gramEnd"/>
      <w:r w:rsidR="00F82129" w:rsidRPr="00702DD0">
        <w:rPr>
          <w:i w:val="0"/>
          <w:sz w:val="28"/>
          <w:szCs w:val="28"/>
        </w:rPr>
        <w:t>).</w:t>
      </w:r>
    </w:p>
    <w:p w14:paraId="7B89747D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Схема нагружения вала в горизонтальной плоскости приведена на рис. </w:t>
      </w:r>
      <w:r w:rsidR="009541C0">
        <w:rPr>
          <w:i w:val="0"/>
          <w:sz w:val="28"/>
          <w:szCs w:val="28"/>
        </w:rPr>
        <w:t>6</w:t>
      </w:r>
      <w:r w:rsidRPr="00702DD0">
        <w:rPr>
          <w:i w:val="0"/>
          <w:sz w:val="28"/>
          <w:szCs w:val="28"/>
        </w:rPr>
        <w:t>.1, г.</w:t>
      </w:r>
    </w:p>
    <w:p w14:paraId="6346DB91" w14:textId="77777777" w:rsidR="00F82129" w:rsidRPr="00702DD0" w:rsidRDefault="00702DD0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Уравнения равновесия моментов сил, приложенных к валу и действующих в горизонтальной плоскости</w:t>
      </w:r>
      <w:r>
        <w:rPr>
          <w:i w:val="0"/>
          <w:sz w:val="28"/>
          <w:szCs w:val="28"/>
        </w:rPr>
        <w:t>,</w:t>
      </w:r>
      <w:r w:rsidRPr="00702DD0">
        <w:rPr>
          <w:i w:val="0"/>
          <w:sz w:val="28"/>
          <w:szCs w:val="28"/>
        </w:rPr>
        <w:t xml:space="preserve"> имеют вид</w:t>
      </w:r>
    </w:p>
    <w:p w14:paraId="306222C4" w14:textId="77777777" w:rsidR="00F2427E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180" w:dyaOrig="400" w14:anchorId="78911787">
          <v:shape id="_x0000_i1513" type="#_x0000_t75" style="width:58.85pt;height:19.4pt" o:ole="" fillcolor="window">
            <v:imagedata r:id="rId952" o:title=""/>
          </v:shape>
          <o:OLEObject Type="Embed" ProgID="Equation.3" ShapeID="_x0000_i1513" DrawAspect="Content" ObjectID="_1774439803" r:id="rId953"/>
        </w:object>
      </w:r>
      <w:r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4"/>
          <w:sz w:val="28"/>
          <w:szCs w:val="28"/>
        </w:rPr>
        <w:object w:dxaOrig="1160" w:dyaOrig="400" w14:anchorId="7140811D">
          <v:shape id="_x0000_i1514" type="#_x0000_t75" style="width:58.25pt;height:19.4pt" o:ole="" fillcolor="window">
            <v:imagedata r:id="rId954" o:title=""/>
          </v:shape>
          <o:OLEObject Type="Embed" ProgID="Equation.3" ShapeID="_x0000_i1514" DrawAspect="Content" ObjectID="_1774439804" r:id="rId955"/>
        </w:object>
      </w:r>
      <w:r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</w:t>
      </w:r>
    </w:p>
    <w:p w14:paraId="3FDC91EB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3500" w:dyaOrig="360" w14:anchorId="52A630A4">
          <v:shape id="_x0000_i1515" type="#_x0000_t75" style="width:175.3pt;height:18.15pt" o:ole="" fillcolor="window">
            <v:imagedata r:id="rId956" o:title=""/>
          </v:shape>
          <o:OLEObject Type="Embed" ProgID="Equation.3" ShapeID="_x0000_i1515" DrawAspect="Content" ObjectID="_1774439805" r:id="rId957"/>
        </w:object>
      </w:r>
      <w:r w:rsidRPr="00702DD0">
        <w:rPr>
          <w:i w:val="0"/>
          <w:sz w:val="28"/>
          <w:szCs w:val="28"/>
        </w:rPr>
        <w:t>,</w:t>
      </w:r>
    </w:p>
    <w:p w14:paraId="0BD6C09D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2740" w:dyaOrig="360" w14:anchorId="4CA4EE33">
          <v:shape id="_x0000_i1516" type="#_x0000_t75" style="width:137.75pt;height:18.15pt" o:ole="" fillcolor="window">
            <v:imagedata r:id="rId958" o:title=""/>
          </v:shape>
          <o:OLEObject Type="Embed" ProgID="Equation.3" ShapeID="_x0000_i1516" DrawAspect="Content" ObjectID="_1774439806" r:id="rId959"/>
        </w:object>
      </w:r>
      <w:r w:rsidRPr="00702DD0">
        <w:rPr>
          <w:i w:val="0"/>
          <w:sz w:val="28"/>
          <w:szCs w:val="28"/>
        </w:rPr>
        <w:t>.</w:t>
      </w:r>
    </w:p>
    <w:p w14:paraId="48A7EB27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тсюда следует</w:t>
      </w:r>
    </w:p>
    <w:p w14:paraId="6CF4FFC5" w14:textId="77777777"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3800" w:dyaOrig="360" w14:anchorId="6E530692">
          <v:shape id="_x0000_i1517" type="#_x0000_t75" style="width:190.35pt;height:18.15pt" o:ole="" fillcolor="window">
            <v:imagedata r:id="rId960" o:title=""/>
          </v:shape>
          <o:OLEObject Type="Embed" ProgID="Equation.3" ShapeID="_x0000_i1517" DrawAspect="Content" ObjectID="_1774439807" r:id="rId961"/>
        </w:object>
      </w:r>
      <w:r w:rsidRPr="00702DD0">
        <w:rPr>
          <w:i w:val="0"/>
          <w:sz w:val="28"/>
          <w:szCs w:val="28"/>
        </w:rPr>
        <w:t xml:space="preserve"> -(-4.164*0.3-</w:t>
      </w:r>
    </w:p>
    <w:p w14:paraId="0E052926" w14:textId="77777777"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-8.117*(0.3+0.7+0.5)/(0.3+0.7)= 13.42</w:t>
      </w:r>
      <w:r w:rsidR="0004040C" w:rsidRPr="00702DD0">
        <w:rPr>
          <w:i w:val="0"/>
          <w:sz w:val="28"/>
          <w:szCs w:val="28"/>
        </w:rPr>
        <w:t>5 кН;</w:t>
      </w:r>
    </w:p>
    <w:p w14:paraId="77083E97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2"/>
          <w:sz w:val="28"/>
          <w:szCs w:val="28"/>
        </w:rPr>
        <w:object w:dxaOrig="3040" w:dyaOrig="360" w14:anchorId="02300C66">
          <v:shape id="_x0000_i1518" type="#_x0000_t75" style="width:151.5pt;height:18.15pt" o:ole="" fillcolor="window">
            <v:imagedata r:id="rId962" o:title=""/>
          </v:shape>
          <o:OLEObject Type="Embed" ProgID="Equation.3" ShapeID="_x0000_i1518" DrawAspect="Content" ObjectID="_1774439808" r:id="rId963"/>
        </w:object>
      </w:r>
      <w:r w:rsidRPr="00702DD0">
        <w:rPr>
          <w:i w:val="0"/>
          <w:sz w:val="28"/>
          <w:szCs w:val="28"/>
        </w:rPr>
        <w:t xml:space="preserve"> (4.164*0.7-</w:t>
      </w:r>
      <w:r w:rsidR="0093550E" w:rsidRPr="00702DD0">
        <w:rPr>
          <w:i w:val="0"/>
          <w:sz w:val="28"/>
          <w:szCs w:val="28"/>
        </w:rPr>
        <w:t xml:space="preserve"> </w:t>
      </w:r>
      <w:r w:rsidRPr="00702DD0">
        <w:rPr>
          <w:i w:val="0"/>
          <w:sz w:val="28"/>
          <w:szCs w:val="28"/>
        </w:rPr>
        <w:t>-8.117*0.5)</w:t>
      </w:r>
      <w:proofErr w:type="gramStart"/>
      <w:r w:rsidRPr="00702DD0">
        <w:rPr>
          <w:i w:val="0"/>
          <w:sz w:val="28"/>
          <w:szCs w:val="28"/>
        </w:rPr>
        <w:t>/(</w:t>
      </w:r>
      <w:proofErr w:type="gramEnd"/>
      <w:r w:rsidRPr="00702DD0">
        <w:rPr>
          <w:i w:val="0"/>
          <w:sz w:val="28"/>
          <w:szCs w:val="28"/>
        </w:rPr>
        <w:t xml:space="preserve">0.3+0.7)= -1.143 </w:t>
      </w:r>
      <w:proofErr w:type="spellStart"/>
      <w:r w:rsidRPr="00702DD0">
        <w:rPr>
          <w:i w:val="0"/>
          <w:sz w:val="28"/>
          <w:szCs w:val="28"/>
        </w:rPr>
        <w:t>кН.</w:t>
      </w:r>
      <w:proofErr w:type="spellEnd"/>
    </w:p>
    <w:p w14:paraId="12561202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Проверка</w:t>
      </w:r>
    </w:p>
    <w:p w14:paraId="0AFD809D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860" w:dyaOrig="400" w14:anchorId="08585430">
          <v:shape id="_x0000_i1519" type="#_x0000_t75" style="width:142.75pt;height:19.4pt" o:ole="" fillcolor="window">
            <v:imagedata r:id="rId964" o:title=""/>
          </v:shape>
          <o:OLEObject Type="Embed" ProgID="Equation.3" ShapeID="_x0000_i1519" DrawAspect="Content" ObjectID="_1774439809" r:id="rId965"/>
        </w:object>
      </w:r>
      <w:r w:rsidRPr="00702DD0">
        <w:rPr>
          <w:i w:val="0"/>
          <w:sz w:val="28"/>
          <w:szCs w:val="28"/>
        </w:rPr>
        <w:t xml:space="preserve"> -4.164-1.143+13.425-8.117= 0.</w:t>
      </w:r>
    </w:p>
    <w:p w14:paraId="3A3BCF1E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В горизонтальной плоскости вал имеет 3 участка.</w:t>
      </w:r>
    </w:p>
    <w:p w14:paraId="238581B3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lastRenderedPageBreak/>
        <w:t xml:space="preserve">1 участок </w:t>
      </w:r>
      <w:r w:rsidRPr="00702DD0">
        <w:rPr>
          <w:i w:val="0"/>
          <w:position w:val="-10"/>
          <w:sz w:val="28"/>
          <w:szCs w:val="28"/>
        </w:rPr>
        <w:object w:dxaOrig="1020" w:dyaOrig="340" w14:anchorId="3FA27295">
          <v:shape id="_x0000_i1520" type="#_x0000_t75" style="width:51.35pt;height:16.9pt" o:ole="" fillcolor="window">
            <v:imagedata r:id="rId966" o:title=""/>
          </v:shape>
          <o:OLEObject Type="Embed" ProgID="Equation.3" ShapeID="_x0000_i1520" DrawAspect="Content" ObjectID="_1774439810" r:id="rId967"/>
        </w:object>
      </w:r>
      <w:r w:rsidRPr="00702DD0">
        <w:rPr>
          <w:i w:val="0"/>
          <w:sz w:val="28"/>
          <w:szCs w:val="28"/>
        </w:rPr>
        <w:t>.</w:t>
      </w:r>
    </w:p>
    <w:p w14:paraId="53CD74A9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левой отсеченной части вала имеем</w:t>
      </w:r>
    </w:p>
    <w:p w14:paraId="0C015FEC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640" w:dyaOrig="380" w14:anchorId="561290FD">
          <v:shape id="_x0000_i1521" type="#_x0000_t75" style="width:82.65pt;height:19.4pt" o:ole="" fillcolor="window">
            <v:imagedata r:id="rId968" o:title=""/>
          </v:shape>
          <o:OLEObject Type="Embed" ProgID="Equation.3" ShapeID="_x0000_i1521" DrawAspect="Content" ObjectID="_1774439811" r:id="rId969"/>
        </w:object>
      </w:r>
      <w:r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 </w:t>
      </w:r>
      <w:r w:rsidRPr="00702DD0">
        <w:rPr>
          <w:i w:val="0"/>
          <w:position w:val="-14"/>
          <w:sz w:val="28"/>
          <w:szCs w:val="28"/>
        </w:rPr>
        <w:object w:dxaOrig="1140" w:dyaOrig="380" w14:anchorId="215126C8">
          <v:shape id="_x0000_i1522" type="#_x0000_t75" style="width:56.95pt;height:19.4pt" o:ole="" fillcolor="window">
            <v:imagedata r:id="rId970" o:title=""/>
          </v:shape>
          <o:OLEObject Type="Embed" ProgID="Equation.3" ShapeID="_x0000_i1522" DrawAspect="Content" ObjectID="_1774439812" r:id="rId971"/>
        </w:object>
      </w:r>
      <w:r w:rsidRPr="00702DD0">
        <w:rPr>
          <w:i w:val="0"/>
          <w:sz w:val="28"/>
          <w:szCs w:val="28"/>
        </w:rPr>
        <w:t>,</w:t>
      </w:r>
      <w:r w:rsidR="00F2427E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4"/>
          <w:sz w:val="28"/>
          <w:szCs w:val="28"/>
        </w:rPr>
        <w:object w:dxaOrig="1480" w:dyaOrig="380" w14:anchorId="41499D93">
          <v:shape id="_x0000_i1523" type="#_x0000_t75" style="width:73.9pt;height:19.4pt" o:ole="" fillcolor="window">
            <v:imagedata r:id="rId972" o:title=""/>
          </v:shape>
          <o:OLEObject Type="Embed" ProgID="Equation.3" ShapeID="_x0000_i1523" DrawAspect="Content" ObjectID="_1774439813" r:id="rId973"/>
        </w:object>
      </w:r>
      <w:r w:rsidRPr="00702DD0">
        <w:rPr>
          <w:i w:val="0"/>
          <w:sz w:val="28"/>
          <w:szCs w:val="28"/>
        </w:rPr>
        <w:t>= -1.143*0.3= -0.343 кН*м.</w:t>
      </w:r>
    </w:p>
    <w:p w14:paraId="2BC9A31F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2 участок </w:t>
      </w:r>
      <w:r w:rsidRPr="00702DD0">
        <w:rPr>
          <w:i w:val="0"/>
          <w:position w:val="-12"/>
          <w:sz w:val="28"/>
          <w:szCs w:val="28"/>
        </w:rPr>
        <w:object w:dxaOrig="1020" w:dyaOrig="360" w14:anchorId="402EDEDA">
          <v:shape id="_x0000_i1524" type="#_x0000_t75" style="width:51.35pt;height:18.15pt" o:ole="" fillcolor="window">
            <v:imagedata r:id="rId974" o:title=""/>
          </v:shape>
          <o:OLEObject Type="Embed" ProgID="Equation.3" ShapeID="_x0000_i1524" DrawAspect="Content" ObjectID="_1774439814" r:id="rId975"/>
        </w:object>
      </w:r>
      <w:r w:rsidRPr="00702DD0">
        <w:rPr>
          <w:i w:val="0"/>
          <w:sz w:val="28"/>
          <w:szCs w:val="28"/>
        </w:rPr>
        <w:t>.</w:t>
      </w:r>
    </w:p>
    <w:p w14:paraId="7183B38D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правой отсеченной части вала имеем</w:t>
      </w:r>
    </w:p>
    <w:p w14:paraId="648C1983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840" w:dyaOrig="380" w14:anchorId="612831DA">
          <v:shape id="_x0000_i1525" type="#_x0000_t75" style="width:142.1pt;height:19.4pt" o:ole="" fillcolor="window">
            <v:imagedata r:id="rId976" o:title=""/>
          </v:shape>
          <o:OLEObject Type="Embed" ProgID="Equation.3" ShapeID="_x0000_i1525" DrawAspect="Content" ObjectID="_1774439815" r:id="rId977"/>
        </w:object>
      </w:r>
      <w:r w:rsidRPr="00702DD0">
        <w:rPr>
          <w:i w:val="0"/>
          <w:sz w:val="28"/>
          <w:szCs w:val="28"/>
        </w:rPr>
        <w:t>,</w:t>
      </w:r>
    </w:p>
    <w:p w14:paraId="6DBBA901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480" w:dyaOrig="380" w14:anchorId="5E0D5E2C">
          <v:shape id="_x0000_i1526" type="#_x0000_t75" style="width:73.9pt;height:19.4pt" o:ole="" fillcolor="window">
            <v:imagedata r:id="rId978" o:title=""/>
          </v:shape>
          <o:OLEObject Type="Embed" ProgID="Equation.3" ShapeID="_x0000_i1526" DrawAspect="Content" ObjectID="_1774439816" r:id="rId979"/>
        </w:object>
      </w:r>
      <w:r w:rsidRPr="00702DD0">
        <w:rPr>
          <w:i w:val="0"/>
          <w:sz w:val="28"/>
          <w:szCs w:val="28"/>
        </w:rPr>
        <w:t xml:space="preserve"> 8.117*0.5= 4.058 кН*м,</w:t>
      </w:r>
    </w:p>
    <w:p w14:paraId="534F7337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2720" w:dyaOrig="380" w14:anchorId="41E29FFE">
          <v:shape id="_x0000_i1527" type="#_x0000_t75" style="width:136.5pt;height:19.4pt" o:ole="" fillcolor="window">
            <v:imagedata r:id="rId980" o:title=""/>
          </v:shape>
          <o:OLEObject Type="Embed" ProgID="Equation.3" ShapeID="_x0000_i1527" DrawAspect="Content" ObjectID="_1774439817" r:id="rId981"/>
        </w:object>
      </w:r>
      <w:r w:rsidRPr="00702DD0">
        <w:rPr>
          <w:i w:val="0"/>
          <w:sz w:val="28"/>
          <w:szCs w:val="28"/>
        </w:rPr>
        <w:t xml:space="preserve"> 13.425*0.7-8.117*(0.7+0.</w:t>
      </w:r>
      <w:proofErr w:type="gramStart"/>
      <w:r w:rsidRPr="00702DD0">
        <w:rPr>
          <w:i w:val="0"/>
          <w:sz w:val="28"/>
          <w:szCs w:val="28"/>
        </w:rPr>
        <w:t>5)=</w:t>
      </w:r>
      <w:proofErr w:type="gramEnd"/>
      <w:r w:rsidRPr="00702DD0">
        <w:rPr>
          <w:i w:val="0"/>
          <w:sz w:val="28"/>
          <w:szCs w:val="28"/>
        </w:rPr>
        <w:t xml:space="preserve"> -4.058 кН*м.</w:t>
      </w:r>
    </w:p>
    <w:p w14:paraId="2A03D588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3 участок </w:t>
      </w:r>
      <w:r w:rsidRPr="00702DD0">
        <w:rPr>
          <w:i w:val="0"/>
          <w:position w:val="-10"/>
          <w:sz w:val="28"/>
          <w:szCs w:val="28"/>
        </w:rPr>
        <w:object w:dxaOrig="1020" w:dyaOrig="340" w14:anchorId="2E209D3B">
          <v:shape id="_x0000_i1528" type="#_x0000_t75" style="width:51.35pt;height:16.3pt" o:ole="" fillcolor="window">
            <v:imagedata r:id="rId982" o:title=""/>
          </v:shape>
          <o:OLEObject Type="Embed" ProgID="Equation.3" ShapeID="_x0000_i1528" DrawAspect="Content" ObjectID="_1774439818" r:id="rId983"/>
        </w:object>
      </w:r>
      <w:r w:rsidRPr="00702DD0">
        <w:rPr>
          <w:i w:val="0"/>
          <w:sz w:val="28"/>
          <w:szCs w:val="28"/>
        </w:rPr>
        <w:t>.</w:t>
      </w:r>
    </w:p>
    <w:p w14:paraId="70237FFF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Для правой отсеченной части вала имеем</w:t>
      </w:r>
    </w:p>
    <w:p w14:paraId="1CF23F51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460" w:dyaOrig="380" w14:anchorId="343C9EA0">
          <v:shape id="_x0000_i1529" type="#_x0000_t75" style="width:73.25pt;height:19.4pt" o:ole="" fillcolor="window">
            <v:imagedata r:id="rId984" o:title=""/>
          </v:shape>
          <o:OLEObject Type="Embed" ProgID="Equation.3" ShapeID="_x0000_i1529" DrawAspect="Content" ObjectID="_1774439819" r:id="rId985"/>
        </w:object>
      </w:r>
      <w:r w:rsidR="00F2427E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4"/>
          <w:sz w:val="28"/>
          <w:szCs w:val="28"/>
        </w:rPr>
        <w:object w:dxaOrig="1140" w:dyaOrig="380" w14:anchorId="149E30D3">
          <v:shape id="_x0000_i1530" type="#_x0000_t75" style="width:56.95pt;height:19.4pt" o:ole="" fillcolor="window">
            <v:imagedata r:id="rId986" o:title=""/>
          </v:shape>
          <o:OLEObject Type="Embed" ProgID="Equation.3" ShapeID="_x0000_i1530" DrawAspect="Content" ObjectID="_1774439820" r:id="rId987"/>
        </w:object>
      </w:r>
      <w:r w:rsidRPr="00702DD0">
        <w:rPr>
          <w:i w:val="0"/>
          <w:sz w:val="28"/>
          <w:szCs w:val="28"/>
        </w:rPr>
        <w:t>,</w:t>
      </w:r>
    </w:p>
    <w:p w14:paraId="1473CCA3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position w:val="-14"/>
          <w:sz w:val="28"/>
          <w:szCs w:val="28"/>
        </w:rPr>
        <w:object w:dxaOrig="1280" w:dyaOrig="380" w14:anchorId="13C3DA2F">
          <v:shape id="_x0000_i1531" type="#_x0000_t75" style="width:64.5pt;height:19.4pt" o:ole="" fillcolor="window">
            <v:imagedata r:id="rId988" o:title=""/>
          </v:shape>
          <o:OLEObject Type="Embed" ProgID="Equation.3" ShapeID="_x0000_i1531" DrawAspect="Content" ObjectID="_1774439821" r:id="rId989"/>
        </w:object>
      </w:r>
      <w:r w:rsidRPr="00702DD0">
        <w:rPr>
          <w:i w:val="0"/>
          <w:sz w:val="28"/>
          <w:szCs w:val="28"/>
        </w:rPr>
        <w:t>= -8.117*0.5= -4.058 кН*м.</w:t>
      </w:r>
    </w:p>
    <w:p w14:paraId="397E4442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По полученным данным строим эпюру изгибающих моментов </w:t>
      </w:r>
      <w:r w:rsidRPr="00702DD0">
        <w:rPr>
          <w:i w:val="0"/>
          <w:position w:val="-14"/>
          <w:sz w:val="28"/>
          <w:szCs w:val="28"/>
        </w:rPr>
        <w:object w:dxaOrig="400" w:dyaOrig="380" w14:anchorId="5B95F425">
          <v:shape id="_x0000_i1532" type="#_x0000_t75" style="width:19.4pt;height:19.4pt" o:ole="" fillcolor="window">
            <v:imagedata r:id="rId990" o:title=""/>
          </v:shape>
          <o:OLEObject Type="Embed" ProgID="Equation.3" ShapeID="_x0000_i1532" DrawAspect="Content" ObjectID="_1774439822" r:id="rId991"/>
        </w:object>
      </w:r>
      <w:r w:rsidRPr="00702DD0">
        <w:rPr>
          <w:i w:val="0"/>
          <w:sz w:val="28"/>
          <w:szCs w:val="28"/>
        </w:rPr>
        <w:t xml:space="preserve"> (рис. </w:t>
      </w:r>
      <w:proofErr w:type="gramStart"/>
      <w:r w:rsidR="001479BD">
        <w:rPr>
          <w:i w:val="0"/>
          <w:sz w:val="28"/>
          <w:szCs w:val="28"/>
        </w:rPr>
        <w:t>6</w:t>
      </w:r>
      <w:r w:rsidRPr="00702DD0">
        <w:rPr>
          <w:i w:val="0"/>
          <w:sz w:val="28"/>
          <w:szCs w:val="28"/>
        </w:rPr>
        <w:t>.1,д</w:t>
      </w:r>
      <w:proofErr w:type="gramEnd"/>
      <w:r w:rsidRPr="00702DD0">
        <w:rPr>
          <w:i w:val="0"/>
          <w:sz w:val="28"/>
          <w:szCs w:val="28"/>
        </w:rPr>
        <w:t>).</w:t>
      </w:r>
    </w:p>
    <w:p w14:paraId="3C0D76E9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Крутящий момент </w:t>
      </w:r>
      <w:r w:rsidRPr="00702DD0">
        <w:rPr>
          <w:i w:val="0"/>
          <w:position w:val="-10"/>
          <w:sz w:val="28"/>
          <w:szCs w:val="28"/>
        </w:rPr>
        <w:object w:dxaOrig="1160" w:dyaOrig="340" w14:anchorId="22C41CB0">
          <v:shape id="_x0000_i1533" type="#_x0000_t75" style="width:58.25pt;height:16.9pt" o:ole="" fillcolor="window">
            <v:imagedata r:id="rId992" o:title=""/>
          </v:shape>
          <o:OLEObject Type="Embed" ProgID="Equation.3" ShapeID="_x0000_i1533" DrawAspect="Content" ObjectID="_1774439823" r:id="rId993"/>
        </w:object>
      </w:r>
      <w:r w:rsidRPr="00702DD0">
        <w:rPr>
          <w:i w:val="0"/>
          <w:sz w:val="28"/>
          <w:szCs w:val="28"/>
        </w:rPr>
        <w:t xml:space="preserve"> 0.812 кН*м действует в сечениях вала на первом и втором участках</w:t>
      </w:r>
      <w:r w:rsidR="0004040C" w:rsidRPr="00702DD0">
        <w:rPr>
          <w:i w:val="0"/>
          <w:sz w:val="28"/>
          <w:szCs w:val="28"/>
        </w:rPr>
        <w:t>, расположенных между шкивом ременной передачи и барабаном канатной передачи</w:t>
      </w:r>
      <w:r w:rsidRPr="00702DD0">
        <w:rPr>
          <w:i w:val="0"/>
          <w:sz w:val="28"/>
          <w:szCs w:val="28"/>
        </w:rPr>
        <w:t xml:space="preserve">. Эпюра крутящих моментов приведена на рис. </w:t>
      </w:r>
      <w:r w:rsidR="001479BD">
        <w:rPr>
          <w:i w:val="0"/>
          <w:sz w:val="28"/>
          <w:szCs w:val="28"/>
        </w:rPr>
        <w:t>6</w:t>
      </w:r>
      <w:r w:rsidRPr="00702DD0">
        <w:rPr>
          <w:i w:val="0"/>
          <w:sz w:val="28"/>
          <w:szCs w:val="28"/>
        </w:rPr>
        <w:t>.1,е.</w:t>
      </w:r>
    </w:p>
    <w:p w14:paraId="6B97A7CD" w14:textId="77777777" w:rsidR="00F82129" w:rsidRPr="00702DD0" w:rsidRDefault="00DC59D7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в)</w:t>
      </w:r>
      <w:r w:rsidR="00F82129" w:rsidRPr="00702DD0">
        <w:rPr>
          <w:i w:val="0"/>
          <w:sz w:val="28"/>
          <w:szCs w:val="28"/>
        </w:rPr>
        <w:t xml:space="preserve"> Подбор диаметра вала по третьей теории прочности (теори</w:t>
      </w:r>
      <w:r w:rsidR="001D6104" w:rsidRPr="00702DD0">
        <w:rPr>
          <w:i w:val="0"/>
          <w:sz w:val="28"/>
          <w:szCs w:val="28"/>
        </w:rPr>
        <w:t>и</w:t>
      </w:r>
      <w:r w:rsidR="00F82129" w:rsidRPr="00702DD0">
        <w:rPr>
          <w:i w:val="0"/>
          <w:sz w:val="28"/>
          <w:szCs w:val="28"/>
        </w:rPr>
        <w:t xml:space="preserve"> максимальных касательных напряжений).</w:t>
      </w:r>
    </w:p>
    <w:p w14:paraId="340D578A" w14:textId="77777777" w:rsidR="001D6104" w:rsidRPr="00702DD0" w:rsidRDefault="00DC59D7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г)</w:t>
      </w:r>
      <w:r w:rsidR="001D6104" w:rsidRPr="00702DD0">
        <w:rPr>
          <w:i w:val="0"/>
          <w:sz w:val="28"/>
          <w:szCs w:val="28"/>
        </w:rPr>
        <w:t xml:space="preserve"> Из анализа эпюр моментов, действующих в сечениях вала, следует, максимального значения эквивалентный момент может достигнуть только в сечениях С или В</w:t>
      </w:r>
    </w:p>
    <w:p w14:paraId="7EE40A8B" w14:textId="77777777" w:rsidR="00F82129" w:rsidRPr="00702DD0" w:rsidRDefault="004E3E41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Расчет</w:t>
      </w:r>
      <w:r w:rsidR="00F82129" w:rsidRPr="00702DD0">
        <w:rPr>
          <w:i w:val="0"/>
          <w:sz w:val="28"/>
          <w:szCs w:val="28"/>
        </w:rPr>
        <w:t>ный момент определяется по формуле</w:t>
      </w:r>
      <w:r w:rsidR="00117F9E" w:rsidRPr="00702DD0">
        <w:rPr>
          <w:i w:val="0"/>
          <w:sz w:val="28"/>
          <w:szCs w:val="28"/>
        </w:rPr>
        <w:t xml:space="preserve"> </w:t>
      </w:r>
      <w:r w:rsidR="00F82129" w:rsidRPr="00702DD0">
        <w:rPr>
          <w:i w:val="0"/>
          <w:position w:val="-14"/>
          <w:sz w:val="28"/>
          <w:szCs w:val="28"/>
        </w:rPr>
        <w:object w:dxaOrig="2439" w:dyaOrig="460" w14:anchorId="588D5F55">
          <v:shape id="_x0000_i1534" type="#_x0000_t75" style="width:121.45pt;height:23.8pt" o:ole="" fillcolor="window">
            <v:imagedata r:id="rId994" o:title=""/>
          </v:shape>
          <o:OLEObject Type="Embed" ProgID="Equation.3" ShapeID="_x0000_i1534" DrawAspect="Content" ObjectID="_1774439824" r:id="rId995"/>
        </w:object>
      </w:r>
      <w:r w:rsidR="00F82129" w:rsidRPr="00702DD0">
        <w:rPr>
          <w:i w:val="0"/>
          <w:sz w:val="28"/>
          <w:szCs w:val="28"/>
        </w:rPr>
        <w:t>.</w:t>
      </w:r>
    </w:p>
    <w:p w14:paraId="0D75664B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Для сечения </w:t>
      </w:r>
      <w:r w:rsidRPr="00702DD0">
        <w:rPr>
          <w:i w:val="0"/>
          <w:position w:val="-4"/>
          <w:sz w:val="28"/>
          <w:szCs w:val="28"/>
        </w:rPr>
        <w:object w:dxaOrig="240" w:dyaOrig="260" w14:anchorId="428F2016">
          <v:shape id="_x0000_i1535" type="#_x0000_t75" style="width:11.9pt;height:13.15pt" o:ole="" fillcolor="window">
            <v:imagedata r:id="rId996" o:title=""/>
          </v:shape>
          <o:OLEObject Type="Embed" ProgID="Equation.3" ShapeID="_x0000_i1535" DrawAspect="Content" ObjectID="_1774439825" r:id="rId997"/>
        </w:object>
      </w:r>
      <w:r w:rsidR="00117F9E" w:rsidRPr="00702DD0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4"/>
          <w:sz w:val="28"/>
          <w:szCs w:val="28"/>
        </w:rPr>
        <w:object w:dxaOrig="3200" w:dyaOrig="460" w14:anchorId="07CECE87">
          <v:shape id="_x0000_i1536" type="#_x0000_t75" style="width:160.3pt;height:23.8pt" o:ole="" fillcolor="window">
            <v:imagedata r:id="rId998" o:title=""/>
          </v:shape>
          <o:OLEObject Type="Embed" ProgID="Equation.3" ShapeID="_x0000_i1536" DrawAspect="Content" ObjectID="_1774439826" r:id="rId999"/>
        </w:object>
      </w:r>
      <w:r w:rsidRPr="00702DD0">
        <w:rPr>
          <w:i w:val="0"/>
          <w:sz w:val="28"/>
          <w:szCs w:val="28"/>
        </w:rPr>
        <w:t xml:space="preserve"> 4.139 кН*м.</w:t>
      </w:r>
    </w:p>
    <w:p w14:paraId="6BE1FF05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Для сечения </w:t>
      </w:r>
      <w:r w:rsidRPr="00702DD0">
        <w:rPr>
          <w:i w:val="0"/>
          <w:position w:val="-6"/>
          <w:sz w:val="28"/>
          <w:szCs w:val="28"/>
        </w:rPr>
        <w:object w:dxaOrig="240" w:dyaOrig="279" w14:anchorId="23D5BF0D">
          <v:shape id="_x0000_i1537" type="#_x0000_t75" style="width:11.9pt;height:15.05pt" o:ole="" fillcolor="window">
            <v:imagedata r:id="rId1000" o:title=""/>
          </v:shape>
          <o:OLEObject Type="Embed" ProgID="Equation.3" ShapeID="_x0000_i1537" DrawAspect="Content" ObjectID="_1774439827" r:id="rId1001"/>
        </w:object>
      </w:r>
      <w:r w:rsidR="00117F9E" w:rsidRPr="00702DD0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16"/>
          <w:sz w:val="28"/>
          <w:szCs w:val="28"/>
        </w:rPr>
        <w:object w:dxaOrig="3600" w:dyaOrig="480" w14:anchorId="5A0F1D6E">
          <v:shape id="_x0000_i1538" type="#_x0000_t75" style="width:180.3pt;height:23.8pt" o:ole="" fillcolor="window">
            <v:imagedata r:id="rId1002" o:title=""/>
          </v:shape>
          <o:OLEObject Type="Embed" ProgID="Equation.3" ShapeID="_x0000_i1538" DrawAspect="Content" ObjectID="_1774439828" r:id="rId1003"/>
        </w:object>
      </w:r>
      <w:r w:rsidRPr="00702DD0">
        <w:rPr>
          <w:i w:val="0"/>
          <w:sz w:val="28"/>
          <w:szCs w:val="28"/>
        </w:rPr>
        <w:t xml:space="preserve"> 2.2.559 кН*м.</w:t>
      </w:r>
    </w:p>
    <w:p w14:paraId="5801505C" w14:textId="77777777" w:rsidR="001D6104" w:rsidRPr="00702DD0" w:rsidRDefault="001D6104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Расчет сечения вала следует вести для сечения С, как наиболее нагруженного.</w:t>
      </w:r>
    </w:p>
    <w:p w14:paraId="4574C8D7" w14:textId="77777777" w:rsidR="00F82129" w:rsidRPr="00702DD0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Условие прочности вала</w:t>
      </w:r>
    </w:p>
    <w:p w14:paraId="2C49BDC4" w14:textId="77777777" w:rsidR="00F82129" w:rsidRPr="00702DD0" w:rsidRDefault="00F82129" w:rsidP="00E75D01">
      <w:pPr>
        <w:pStyle w:val="11"/>
        <w:shd w:val="clear" w:color="auto" w:fill="FFFFFF"/>
        <w:ind w:firstLine="709"/>
        <w:jc w:val="center"/>
        <w:rPr>
          <w:i w:val="0"/>
          <w:sz w:val="28"/>
          <w:szCs w:val="28"/>
        </w:rPr>
      </w:pPr>
      <w:r w:rsidRPr="00702DD0">
        <w:rPr>
          <w:i w:val="0"/>
          <w:position w:val="-30"/>
          <w:sz w:val="28"/>
          <w:szCs w:val="28"/>
        </w:rPr>
        <w:object w:dxaOrig="1440" w:dyaOrig="680" w14:anchorId="10E8D849">
          <v:shape id="_x0000_i1539" type="#_x0000_t75" style="width:1in;height:34.45pt" o:ole="" fillcolor="window">
            <v:imagedata r:id="rId1004" o:title=""/>
          </v:shape>
          <o:OLEObject Type="Embed" ProgID="Equation.3" ShapeID="_x0000_i1539" DrawAspect="Content" ObjectID="_1774439829" r:id="rId1005"/>
        </w:object>
      </w:r>
      <w:r w:rsidRPr="00702DD0">
        <w:rPr>
          <w:i w:val="0"/>
          <w:sz w:val="28"/>
          <w:szCs w:val="28"/>
        </w:rPr>
        <w:t>,</w:t>
      </w:r>
    </w:p>
    <w:p w14:paraId="2401E3FE" w14:textId="77777777" w:rsidR="00F82129" w:rsidRPr="00702DD0" w:rsidRDefault="00F82129" w:rsidP="00DC59D7">
      <w:pPr>
        <w:pStyle w:val="11"/>
        <w:shd w:val="clear" w:color="auto" w:fill="FFFFFF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 xml:space="preserve">где </w:t>
      </w:r>
      <w:r w:rsidRPr="00702DD0">
        <w:rPr>
          <w:i w:val="0"/>
          <w:position w:val="-12"/>
          <w:sz w:val="28"/>
          <w:szCs w:val="28"/>
        </w:rPr>
        <w:object w:dxaOrig="1400" w:dyaOrig="380" w14:anchorId="4FBE1B65">
          <v:shape id="_x0000_i1540" type="#_x0000_t75" style="width:70.1pt;height:19.4pt" o:ole="" fillcolor="window">
            <v:imagedata r:id="rId1006" o:title=""/>
          </v:shape>
          <o:OLEObject Type="Embed" ProgID="Equation.3" ShapeID="_x0000_i1540" DrawAspect="Content" ObjectID="_1774439830" r:id="rId1007"/>
        </w:object>
      </w:r>
      <w:r w:rsidRPr="00702DD0">
        <w:rPr>
          <w:i w:val="0"/>
          <w:sz w:val="28"/>
          <w:szCs w:val="28"/>
        </w:rPr>
        <w:t xml:space="preserve"> - момент сопротивления сечения вала при совместном изгибе и кручении; </w:t>
      </w:r>
      <w:r w:rsidRPr="00702DD0">
        <w:rPr>
          <w:i w:val="0"/>
          <w:position w:val="-10"/>
          <w:sz w:val="28"/>
          <w:szCs w:val="28"/>
        </w:rPr>
        <w:object w:dxaOrig="1520" w:dyaOrig="340" w14:anchorId="4B2DD858">
          <v:shape id="_x0000_i1541" type="#_x0000_t75" style="width:76.4pt;height:16.9pt" o:ole="" fillcolor="window">
            <v:imagedata r:id="rId1008" o:title=""/>
          </v:shape>
          <o:OLEObject Type="Embed" ProgID="Equation.3" ShapeID="_x0000_i1541" DrawAspect="Content" ObjectID="_1774439831" r:id="rId1009"/>
        </w:object>
      </w:r>
      <w:r w:rsidRPr="00702DD0">
        <w:rPr>
          <w:i w:val="0"/>
          <w:sz w:val="28"/>
          <w:szCs w:val="28"/>
        </w:rPr>
        <w:t xml:space="preserve"> 250/1.5= 166.67 МПа – допускаемое напряжение.</w:t>
      </w:r>
    </w:p>
    <w:p w14:paraId="77944E4D" w14:textId="77777777" w:rsidR="00DE7F18" w:rsidRDefault="00F82129" w:rsidP="00E75D01">
      <w:pPr>
        <w:pStyle w:val="11"/>
        <w:shd w:val="clear" w:color="auto" w:fill="FFFFFF"/>
        <w:ind w:firstLine="709"/>
        <w:jc w:val="both"/>
        <w:rPr>
          <w:i w:val="0"/>
          <w:sz w:val="28"/>
          <w:szCs w:val="28"/>
        </w:rPr>
      </w:pPr>
      <w:r w:rsidRPr="00702DD0">
        <w:rPr>
          <w:i w:val="0"/>
          <w:sz w:val="28"/>
          <w:szCs w:val="28"/>
        </w:rPr>
        <w:t>Отсюда</w:t>
      </w:r>
      <w:r w:rsidRPr="002C1AC6">
        <w:rPr>
          <w:i w:val="0"/>
          <w:sz w:val="28"/>
          <w:szCs w:val="28"/>
        </w:rPr>
        <w:t xml:space="preserve"> </w:t>
      </w:r>
      <w:r w:rsidRPr="00702DD0">
        <w:rPr>
          <w:i w:val="0"/>
          <w:position w:val="-30"/>
          <w:sz w:val="28"/>
          <w:szCs w:val="28"/>
        </w:rPr>
        <w:object w:dxaOrig="3280" w:dyaOrig="760" w14:anchorId="38D17BF7">
          <v:shape id="_x0000_i1542" type="#_x0000_t75" style="width:163.4pt;height:37.55pt" o:ole="" fillcolor="window">
            <v:imagedata r:id="rId1010" o:title=""/>
          </v:shape>
          <o:OLEObject Type="Embed" ProgID="Equation.3" ShapeID="_x0000_i1542" DrawAspect="Content" ObjectID="_1774439832" r:id="rId1011"/>
        </w:object>
      </w:r>
      <w:r w:rsidRPr="002C1AC6">
        <w:rPr>
          <w:i w:val="0"/>
          <w:sz w:val="28"/>
          <w:szCs w:val="28"/>
        </w:rPr>
        <w:t xml:space="preserve">= 60.898 </w:t>
      </w:r>
      <w:r w:rsidRPr="00702DD0">
        <w:rPr>
          <w:i w:val="0"/>
          <w:sz w:val="28"/>
          <w:szCs w:val="28"/>
        </w:rPr>
        <w:t>мм</w:t>
      </w:r>
      <w:r w:rsidRPr="002C1AC6">
        <w:rPr>
          <w:i w:val="0"/>
          <w:sz w:val="28"/>
          <w:szCs w:val="28"/>
        </w:rPr>
        <w:t>.</w:t>
      </w:r>
    </w:p>
    <w:p w14:paraId="0F8CE7AC" w14:textId="77777777" w:rsidR="004E3E41" w:rsidRPr="00702DD0" w:rsidRDefault="004E3E41" w:rsidP="00E75D01">
      <w:pPr>
        <w:pStyle w:val="11"/>
        <w:shd w:val="clear" w:color="auto" w:fill="FFFFFF"/>
        <w:ind w:firstLine="709"/>
        <w:jc w:val="both"/>
        <w:rPr>
          <w:sz w:val="28"/>
          <w:szCs w:val="28"/>
        </w:rPr>
      </w:pPr>
      <w:r>
        <w:rPr>
          <w:i w:val="0"/>
          <w:sz w:val="28"/>
          <w:szCs w:val="28"/>
        </w:rPr>
        <w:t>Принимаем диаметр равным 62 мм.</w:t>
      </w:r>
    </w:p>
    <w:p w14:paraId="2BA0632A" w14:textId="77777777" w:rsidR="0089154D" w:rsidRPr="00702DD0" w:rsidRDefault="00DE7F18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bookmarkEnd w:id="4"/>
      <w:bookmarkEnd w:id="5"/>
    </w:p>
    <w:p w14:paraId="43090625" w14:textId="77777777" w:rsidR="00F36F6C" w:rsidRPr="00702DD0" w:rsidRDefault="00F36F6C" w:rsidP="00E75D01">
      <w:pPr>
        <w:pStyle w:val="Normal1"/>
        <w:widowControl/>
        <w:ind w:left="0"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Библиографический список</w:t>
      </w:r>
    </w:p>
    <w:p w14:paraId="4C3D82A5" w14:textId="77777777" w:rsidR="00195A8A" w:rsidRPr="00702DD0" w:rsidRDefault="00195A8A" w:rsidP="00503159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1. Ковалев Н.Ф. Прикладная механика. Учебник для втузов. М.: Высшая школа. 1982. 400 с.</w:t>
      </w:r>
    </w:p>
    <w:p w14:paraId="6EC9DF89" w14:textId="77777777" w:rsidR="00195A8A" w:rsidRPr="00702DD0" w:rsidRDefault="00503159" w:rsidP="00503159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. </w:t>
      </w:r>
      <w:r w:rsidR="00195A8A" w:rsidRPr="00702DD0">
        <w:rPr>
          <w:sz w:val="28"/>
          <w:szCs w:val="28"/>
        </w:rPr>
        <w:t>Феодосьев В.И. Сопротивление материалов. – 9 –е изд., перераб.-М.: наука, 1986. 512 с.</w:t>
      </w:r>
    </w:p>
    <w:p w14:paraId="519184AD" w14:textId="77777777" w:rsidR="000E579A" w:rsidRPr="00702DD0" w:rsidRDefault="00503159" w:rsidP="000E579A">
      <w:pPr>
        <w:pStyle w:val="115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. </w:t>
      </w:r>
      <w:r w:rsidR="00195A8A" w:rsidRPr="00702DD0">
        <w:rPr>
          <w:sz w:val="28"/>
          <w:szCs w:val="28"/>
        </w:rPr>
        <w:t>В.А. Рябцев, А.А. Воропаев, Ф.Х. Томилов Руководство по самостоятельной работе по дисциплине «Прикладная механика»: учеб. пособие. [Электронный ресурс]. - / Воронеж: ФГБОУ ВО «Воронежский государственный технический университет», 2016.</w:t>
      </w:r>
      <w:r w:rsidR="000E579A">
        <w:rPr>
          <w:sz w:val="28"/>
          <w:szCs w:val="28"/>
        </w:rPr>
        <w:br w:type="page"/>
      </w:r>
    </w:p>
    <w:p w14:paraId="569BCF11" w14:textId="77777777" w:rsidR="00706E62" w:rsidRPr="00702DD0" w:rsidRDefault="00706E62" w:rsidP="00503159">
      <w:pPr>
        <w:tabs>
          <w:tab w:val="left" w:pos="7088"/>
        </w:tabs>
        <w:ind w:firstLine="567"/>
        <w:rPr>
          <w:sz w:val="28"/>
          <w:szCs w:val="28"/>
        </w:rPr>
      </w:pPr>
      <w:r w:rsidRPr="00702DD0">
        <w:rPr>
          <w:sz w:val="28"/>
          <w:szCs w:val="28"/>
        </w:rPr>
        <w:tab/>
        <w:t>Приложени</w:t>
      </w:r>
      <w:r w:rsidR="00BE0E5B" w:rsidRPr="00702DD0">
        <w:rPr>
          <w:sz w:val="28"/>
          <w:szCs w:val="28"/>
        </w:rPr>
        <w:t>е</w:t>
      </w:r>
    </w:p>
    <w:p w14:paraId="3263A06F" w14:textId="77777777" w:rsidR="00706E62" w:rsidRPr="00702DD0" w:rsidRDefault="00706E62" w:rsidP="00E75D01">
      <w:pPr>
        <w:pStyle w:val="a8"/>
        <w:tabs>
          <w:tab w:val="left" w:pos="6521"/>
        </w:tabs>
        <w:spacing w:line="341" w:lineRule="auto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Образец титульного листа</w:t>
      </w:r>
      <w:r w:rsidR="00BE0E5B" w:rsidRPr="00702DD0">
        <w:rPr>
          <w:sz w:val="28"/>
          <w:szCs w:val="28"/>
        </w:rPr>
        <w:t xml:space="preserve"> </w:t>
      </w:r>
      <w:r w:rsidR="002C1AC6">
        <w:rPr>
          <w:sz w:val="28"/>
          <w:szCs w:val="28"/>
        </w:rPr>
        <w:t>расчетно-проектировочной</w:t>
      </w:r>
      <w:r w:rsidR="00BE0E5B" w:rsidRPr="00702DD0">
        <w:rPr>
          <w:sz w:val="28"/>
          <w:szCs w:val="28"/>
        </w:rPr>
        <w:t xml:space="preserve"> работы</w:t>
      </w:r>
    </w:p>
    <w:p w14:paraId="330E9353" w14:textId="77777777" w:rsidR="00EC0A3D" w:rsidRPr="00702DD0" w:rsidRDefault="00EC0A3D" w:rsidP="00E75D01">
      <w:pPr>
        <w:pStyle w:val="Normal"/>
        <w:widowControl w:val="0"/>
        <w:ind w:firstLine="709"/>
        <w:jc w:val="center"/>
        <w:rPr>
          <w:caps/>
          <w:sz w:val="28"/>
          <w:szCs w:val="28"/>
        </w:rPr>
      </w:pPr>
      <w:r w:rsidRPr="00702DD0">
        <w:rPr>
          <w:caps/>
          <w:sz w:val="28"/>
          <w:szCs w:val="28"/>
        </w:rPr>
        <w:t>ФедеральНое агенТство по образованию</w:t>
      </w:r>
    </w:p>
    <w:p w14:paraId="51369830" w14:textId="77777777" w:rsidR="00EC0A3D" w:rsidRPr="00702DD0" w:rsidRDefault="00EC0A3D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Государственное образовательное учреждение</w:t>
      </w:r>
    </w:p>
    <w:p w14:paraId="36795CC1" w14:textId="77777777" w:rsidR="00EC0A3D" w:rsidRPr="00702DD0" w:rsidRDefault="00EC0A3D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высшего профессионального образования</w:t>
      </w:r>
    </w:p>
    <w:p w14:paraId="68E8207E" w14:textId="77777777" w:rsidR="00EC0A3D" w:rsidRPr="00702DD0" w:rsidRDefault="00EC0A3D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«Воронежский государственный технический университет»</w:t>
      </w:r>
    </w:p>
    <w:p w14:paraId="2C336D72" w14:textId="77777777"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14:paraId="4BFA88ED" w14:textId="77777777"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Кафедра «Прикладная математика и механика»</w:t>
      </w:r>
    </w:p>
    <w:p w14:paraId="6563D61F" w14:textId="77777777"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14:paraId="421A3DED" w14:textId="77777777"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14:paraId="03C67EB3" w14:textId="77777777"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14:paraId="70F74515" w14:textId="77777777"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14:paraId="59222F56" w14:textId="77777777"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14:paraId="0F7EE810" w14:textId="77777777" w:rsidR="00C02F2E" w:rsidRPr="00702DD0" w:rsidRDefault="00706E62" w:rsidP="00E75D01">
      <w:pPr>
        <w:pStyle w:val="Normal"/>
        <w:ind w:firstLine="709"/>
        <w:jc w:val="center"/>
        <w:rPr>
          <w:caps/>
          <w:sz w:val="28"/>
          <w:szCs w:val="28"/>
        </w:rPr>
      </w:pPr>
      <w:r w:rsidRPr="00702DD0">
        <w:rPr>
          <w:caps/>
          <w:sz w:val="28"/>
          <w:szCs w:val="28"/>
        </w:rPr>
        <w:t>самостояте</w:t>
      </w:r>
      <w:r w:rsidR="00C42599" w:rsidRPr="00702DD0">
        <w:rPr>
          <w:caps/>
          <w:sz w:val="28"/>
          <w:szCs w:val="28"/>
        </w:rPr>
        <w:t>льная</w:t>
      </w:r>
      <w:r w:rsidR="00C02F2E" w:rsidRPr="00702DD0">
        <w:rPr>
          <w:caps/>
          <w:sz w:val="28"/>
          <w:szCs w:val="28"/>
        </w:rPr>
        <w:t xml:space="preserve"> Работа № 1</w:t>
      </w:r>
    </w:p>
    <w:p w14:paraId="12995DEB" w14:textId="77777777"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по дисциплине «</w:t>
      </w:r>
      <w:r w:rsidR="001479BD">
        <w:rPr>
          <w:sz w:val="28"/>
          <w:szCs w:val="28"/>
        </w:rPr>
        <w:t>Техническ</w:t>
      </w:r>
      <w:r w:rsidRPr="00702DD0">
        <w:rPr>
          <w:sz w:val="28"/>
          <w:szCs w:val="28"/>
        </w:rPr>
        <w:t>ая механика»</w:t>
      </w:r>
    </w:p>
    <w:p w14:paraId="20B4CB60" w14:textId="77777777"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14:paraId="52EAF4E5" w14:textId="77777777" w:rsidR="00C02F2E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14:paraId="1AC1D8EC" w14:textId="77777777" w:rsidR="001479BD" w:rsidRPr="00702DD0" w:rsidRDefault="001479BD" w:rsidP="00E75D01">
      <w:pPr>
        <w:pStyle w:val="Normal"/>
        <w:ind w:firstLine="709"/>
        <w:jc w:val="center"/>
        <w:rPr>
          <w:sz w:val="28"/>
          <w:szCs w:val="28"/>
        </w:rPr>
      </w:pPr>
    </w:p>
    <w:p w14:paraId="19ABA682" w14:textId="77777777"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Вариант </w:t>
      </w:r>
      <w:r w:rsidR="00EE1DF6" w:rsidRPr="00702DD0">
        <w:rPr>
          <w:sz w:val="28"/>
          <w:szCs w:val="28"/>
        </w:rPr>
        <w:t>3</w:t>
      </w:r>
      <w:r w:rsidRPr="00702DD0">
        <w:rPr>
          <w:sz w:val="28"/>
          <w:szCs w:val="28"/>
        </w:rPr>
        <w:t>67</w:t>
      </w:r>
    </w:p>
    <w:p w14:paraId="691F9BB8" w14:textId="77777777"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14:paraId="7CA5E185" w14:textId="77777777" w:rsidR="00C02F2E" w:rsidRPr="00702DD0" w:rsidRDefault="00C02F2E" w:rsidP="00E75D01">
      <w:pPr>
        <w:pStyle w:val="Normal"/>
        <w:tabs>
          <w:tab w:val="left" w:pos="4860"/>
          <w:tab w:val="left" w:pos="6521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ыполнил студент гр. </w:t>
      </w:r>
      <w:r w:rsidR="00EC0A3D" w:rsidRPr="00702DD0">
        <w:rPr>
          <w:sz w:val="28"/>
          <w:szCs w:val="28"/>
        </w:rPr>
        <w:t>б</w:t>
      </w:r>
      <w:r w:rsidR="001479BD">
        <w:rPr>
          <w:sz w:val="28"/>
          <w:szCs w:val="28"/>
        </w:rPr>
        <w:t>МС</w:t>
      </w:r>
      <w:r w:rsidRPr="00702DD0">
        <w:rPr>
          <w:sz w:val="28"/>
          <w:szCs w:val="28"/>
        </w:rPr>
        <w:t>-</w:t>
      </w:r>
      <w:r w:rsidR="00EC0A3D" w:rsidRPr="00702DD0">
        <w:rPr>
          <w:sz w:val="28"/>
          <w:szCs w:val="28"/>
        </w:rPr>
        <w:t>2</w:t>
      </w:r>
      <w:r w:rsidR="001479BD">
        <w:rPr>
          <w:sz w:val="28"/>
          <w:szCs w:val="28"/>
        </w:rPr>
        <w:t>2</w:t>
      </w:r>
      <w:r w:rsidRPr="00702DD0">
        <w:rPr>
          <w:sz w:val="28"/>
          <w:szCs w:val="28"/>
        </w:rPr>
        <w:t>1</w:t>
      </w:r>
      <w:r w:rsidRPr="00702DD0">
        <w:rPr>
          <w:sz w:val="28"/>
          <w:szCs w:val="28"/>
        </w:rPr>
        <w:tab/>
        <w:t>Иванов Ю.И.</w:t>
      </w:r>
    </w:p>
    <w:p w14:paraId="02C998F1" w14:textId="77777777"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14:paraId="0AFCFF24" w14:textId="77777777" w:rsidR="00C02F2E" w:rsidRPr="00702DD0" w:rsidRDefault="00C02F2E" w:rsidP="00E75D01">
      <w:pPr>
        <w:pStyle w:val="Normal"/>
        <w:tabs>
          <w:tab w:val="left" w:pos="4860"/>
          <w:tab w:val="left" w:pos="6521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нял доцент</w:t>
      </w:r>
      <w:r w:rsidRPr="00702DD0">
        <w:rPr>
          <w:sz w:val="28"/>
          <w:szCs w:val="28"/>
        </w:rPr>
        <w:tab/>
        <w:t>Петров В.</w:t>
      </w:r>
      <w:r w:rsidRPr="00702DD0">
        <w:rPr>
          <w:sz w:val="28"/>
          <w:szCs w:val="28"/>
          <w:lang w:val="en-US"/>
        </w:rPr>
        <w:t>A</w:t>
      </w:r>
      <w:r w:rsidRPr="00702DD0">
        <w:rPr>
          <w:sz w:val="28"/>
          <w:szCs w:val="28"/>
        </w:rPr>
        <w:t>.</w:t>
      </w:r>
    </w:p>
    <w:p w14:paraId="26D4B44A" w14:textId="77777777"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14:paraId="49154BCC" w14:textId="77777777"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14:paraId="5109A24B" w14:textId="77777777" w:rsidR="00E03C81" w:rsidRPr="00702DD0" w:rsidRDefault="00E03C81" w:rsidP="00E75D01">
      <w:pPr>
        <w:pStyle w:val="Normal"/>
        <w:ind w:firstLine="709"/>
        <w:jc w:val="center"/>
        <w:rPr>
          <w:sz w:val="28"/>
          <w:szCs w:val="28"/>
        </w:rPr>
      </w:pPr>
    </w:p>
    <w:p w14:paraId="79A3FCD8" w14:textId="77777777" w:rsidR="00E03C81" w:rsidRPr="00702DD0" w:rsidRDefault="00E03C81" w:rsidP="00E75D01">
      <w:pPr>
        <w:pStyle w:val="Normal"/>
        <w:ind w:firstLine="709"/>
        <w:jc w:val="center"/>
        <w:rPr>
          <w:sz w:val="28"/>
          <w:szCs w:val="28"/>
        </w:rPr>
      </w:pPr>
    </w:p>
    <w:p w14:paraId="2327F65D" w14:textId="77777777"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14:paraId="4F23060E" w14:textId="77777777"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14:paraId="0DAC30BD" w14:textId="77777777"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14:paraId="21D67A7C" w14:textId="77777777" w:rsidR="00C02F2E" w:rsidRPr="00702DD0" w:rsidRDefault="00C02F2E" w:rsidP="00E75D01">
      <w:pPr>
        <w:pStyle w:val="Normal"/>
        <w:ind w:firstLine="709"/>
        <w:jc w:val="center"/>
        <w:rPr>
          <w:sz w:val="28"/>
          <w:szCs w:val="28"/>
        </w:rPr>
      </w:pPr>
    </w:p>
    <w:p w14:paraId="3C25A6E3" w14:textId="77777777"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14:paraId="0B802304" w14:textId="77777777" w:rsidR="00706E62" w:rsidRPr="00702DD0" w:rsidRDefault="00706E62" w:rsidP="00E75D01">
      <w:pPr>
        <w:pStyle w:val="Normal"/>
        <w:ind w:firstLine="709"/>
        <w:jc w:val="center"/>
        <w:rPr>
          <w:sz w:val="28"/>
          <w:szCs w:val="28"/>
        </w:rPr>
      </w:pPr>
    </w:p>
    <w:p w14:paraId="4DCC0E0B" w14:textId="77777777"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14:paraId="2843A1AD" w14:textId="77777777"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14:paraId="459E2FFB" w14:textId="77777777"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14:paraId="60A38A9F" w14:textId="77777777"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14:paraId="7D09D8D0" w14:textId="77777777"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14:paraId="7DCFA8B5" w14:textId="77777777"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14:paraId="22881F6B" w14:textId="77777777"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14:paraId="5B2A027E" w14:textId="77777777"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14:paraId="75AE8592" w14:textId="77777777" w:rsidR="00EC0A3D" w:rsidRPr="00702DD0" w:rsidRDefault="00EC0A3D" w:rsidP="00E75D01">
      <w:pPr>
        <w:pStyle w:val="Normal"/>
        <w:ind w:firstLine="709"/>
        <w:jc w:val="center"/>
        <w:rPr>
          <w:sz w:val="28"/>
          <w:szCs w:val="28"/>
        </w:rPr>
      </w:pPr>
    </w:p>
    <w:p w14:paraId="43471E29" w14:textId="77777777" w:rsidR="000E579A" w:rsidRDefault="00C02F2E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Воронеж 20</w:t>
      </w:r>
      <w:r w:rsidR="00706E62" w:rsidRPr="00702DD0">
        <w:rPr>
          <w:sz w:val="28"/>
          <w:szCs w:val="28"/>
        </w:rPr>
        <w:t>2</w:t>
      </w:r>
      <w:r w:rsidR="001479BD">
        <w:rPr>
          <w:sz w:val="28"/>
          <w:szCs w:val="28"/>
        </w:rPr>
        <w:t>4</w:t>
      </w:r>
      <w:r w:rsidR="00EC0A3D" w:rsidRPr="00702DD0">
        <w:rPr>
          <w:sz w:val="28"/>
          <w:szCs w:val="28"/>
        </w:rPr>
        <w:br w:type="page"/>
      </w:r>
    </w:p>
    <w:p w14:paraId="1A5CE8EF" w14:textId="77777777" w:rsidR="000E579A" w:rsidRPr="00702DD0" w:rsidRDefault="000E579A" w:rsidP="00A05079">
      <w:pPr>
        <w:ind w:left="106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ОГЛАВЛЕНИЕ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299"/>
        <w:gridCol w:w="556"/>
      </w:tblGrid>
      <w:tr w:rsidR="000E579A" w:rsidRPr="00702DD0" w14:paraId="7C561EB3" w14:textId="77777777" w:rsidTr="00E05113">
        <w:tc>
          <w:tcPr>
            <w:tcW w:w="9299" w:type="dxa"/>
            <w:shd w:val="clear" w:color="auto" w:fill="auto"/>
          </w:tcPr>
          <w:p w14:paraId="7960CAB9" w14:textId="77777777" w:rsidR="000E579A" w:rsidRPr="00702DD0" w:rsidRDefault="000E579A" w:rsidP="00E05113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Введение.……………………………………………………………………...</w:t>
            </w:r>
          </w:p>
        </w:tc>
        <w:tc>
          <w:tcPr>
            <w:tcW w:w="556" w:type="dxa"/>
            <w:shd w:val="clear" w:color="auto" w:fill="auto"/>
          </w:tcPr>
          <w:p w14:paraId="114E1A5D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</w:p>
        </w:tc>
      </w:tr>
      <w:tr w:rsidR="000E579A" w:rsidRPr="00702DD0" w14:paraId="1A33A00B" w14:textId="77777777" w:rsidTr="00E05113">
        <w:tc>
          <w:tcPr>
            <w:tcW w:w="9299" w:type="dxa"/>
            <w:shd w:val="clear" w:color="auto" w:fill="auto"/>
          </w:tcPr>
          <w:p w14:paraId="0EE4ACB8" w14:textId="77777777" w:rsidR="00A05079" w:rsidRDefault="00A05079" w:rsidP="00A05079">
            <w:pPr>
              <w:numPr>
                <w:ilvl w:val="0"/>
                <w:numId w:val="13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дан</w:t>
            </w:r>
            <w:r w:rsidR="000E579A" w:rsidRPr="00702DD0">
              <w:rPr>
                <w:sz w:val="28"/>
                <w:szCs w:val="28"/>
              </w:rPr>
              <w:t xml:space="preserve">ие 1. Расчет на прочность и жесткость стержня при </w:t>
            </w:r>
          </w:p>
          <w:p w14:paraId="75C2D3B3" w14:textId="77777777" w:rsidR="000E579A" w:rsidRPr="00702DD0" w:rsidRDefault="000E579A" w:rsidP="00A05079">
            <w:pPr>
              <w:ind w:left="720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растяжении - сжатии</w:t>
            </w:r>
          </w:p>
        </w:tc>
        <w:tc>
          <w:tcPr>
            <w:tcW w:w="556" w:type="dxa"/>
            <w:shd w:val="clear" w:color="auto" w:fill="auto"/>
          </w:tcPr>
          <w:p w14:paraId="4E407775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</w:tr>
      <w:tr w:rsidR="000E579A" w:rsidRPr="00702DD0" w14:paraId="725F559E" w14:textId="77777777" w:rsidTr="00E05113">
        <w:tc>
          <w:tcPr>
            <w:tcW w:w="9299" w:type="dxa"/>
            <w:shd w:val="clear" w:color="auto" w:fill="auto"/>
          </w:tcPr>
          <w:p w14:paraId="498F85FC" w14:textId="77777777" w:rsidR="000E579A" w:rsidRPr="00702DD0" w:rsidRDefault="000E579A" w:rsidP="00E05113">
            <w:pPr>
              <w:pStyle w:val="ad"/>
              <w:ind w:firstLine="709"/>
              <w:contextualSpacing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02DD0">
              <w:rPr>
                <w:rFonts w:ascii="Times New Roman" w:hAnsi="Times New Roman"/>
                <w:sz w:val="28"/>
                <w:szCs w:val="28"/>
              </w:rPr>
              <w:t>1.1 Задание……………</w:t>
            </w:r>
          </w:p>
        </w:tc>
        <w:tc>
          <w:tcPr>
            <w:tcW w:w="556" w:type="dxa"/>
            <w:shd w:val="clear" w:color="auto" w:fill="auto"/>
          </w:tcPr>
          <w:p w14:paraId="2213F309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</w:t>
            </w:r>
          </w:p>
        </w:tc>
      </w:tr>
      <w:tr w:rsidR="000E579A" w:rsidRPr="00702DD0" w14:paraId="585ACB45" w14:textId="77777777" w:rsidTr="00E05113">
        <w:tc>
          <w:tcPr>
            <w:tcW w:w="9299" w:type="dxa"/>
            <w:shd w:val="clear" w:color="auto" w:fill="auto"/>
          </w:tcPr>
          <w:p w14:paraId="4E6474D3" w14:textId="77777777" w:rsidR="000E579A" w:rsidRPr="00702DD0" w:rsidRDefault="000E579A" w:rsidP="00E05113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14:paraId="7EE2A82D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0E579A" w:rsidRPr="00702DD0" w14:paraId="699CD4E8" w14:textId="77777777" w:rsidTr="00E05113">
        <w:tc>
          <w:tcPr>
            <w:tcW w:w="9299" w:type="dxa"/>
            <w:shd w:val="clear" w:color="auto" w:fill="auto"/>
          </w:tcPr>
          <w:p w14:paraId="2E34F8E6" w14:textId="77777777" w:rsidR="000E579A" w:rsidRPr="00702DD0" w:rsidRDefault="000E579A" w:rsidP="00E05113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1. Внутреннее усилие</w:t>
            </w:r>
          </w:p>
        </w:tc>
        <w:tc>
          <w:tcPr>
            <w:tcW w:w="556" w:type="dxa"/>
            <w:shd w:val="clear" w:color="auto" w:fill="auto"/>
          </w:tcPr>
          <w:p w14:paraId="413D596F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0E579A" w:rsidRPr="00702DD0" w14:paraId="6C2BCB8E" w14:textId="77777777" w:rsidTr="00E05113">
        <w:tc>
          <w:tcPr>
            <w:tcW w:w="9299" w:type="dxa"/>
            <w:shd w:val="clear" w:color="auto" w:fill="auto"/>
          </w:tcPr>
          <w:p w14:paraId="40A0C377" w14:textId="77777777" w:rsidR="000E579A" w:rsidRPr="00702DD0" w:rsidRDefault="000E579A" w:rsidP="00E05113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2. Напряжения</w:t>
            </w:r>
          </w:p>
        </w:tc>
        <w:tc>
          <w:tcPr>
            <w:tcW w:w="556" w:type="dxa"/>
            <w:shd w:val="clear" w:color="auto" w:fill="auto"/>
          </w:tcPr>
          <w:p w14:paraId="72777761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0E579A" w:rsidRPr="00702DD0" w14:paraId="6F84D0B8" w14:textId="77777777" w:rsidTr="00E05113">
        <w:tc>
          <w:tcPr>
            <w:tcW w:w="9299" w:type="dxa"/>
            <w:shd w:val="clear" w:color="auto" w:fill="auto"/>
          </w:tcPr>
          <w:p w14:paraId="672D0896" w14:textId="77777777" w:rsidR="000E579A" w:rsidRPr="00702DD0" w:rsidRDefault="000E579A" w:rsidP="00E05113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3. Условие прочности</w:t>
            </w:r>
          </w:p>
        </w:tc>
        <w:tc>
          <w:tcPr>
            <w:tcW w:w="556" w:type="dxa"/>
            <w:shd w:val="clear" w:color="auto" w:fill="auto"/>
          </w:tcPr>
          <w:p w14:paraId="45AF4207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</w:t>
            </w:r>
          </w:p>
        </w:tc>
      </w:tr>
      <w:tr w:rsidR="000E579A" w:rsidRPr="00702DD0" w14:paraId="2A8D9302" w14:textId="77777777" w:rsidTr="00E05113">
        <w:tc>
          <w:tcPr>
            <w:tcW w:w="9299" w:type="dxa"/>
            <w:shd w:val="clear" w:color="auto" w:fill="auto"/>
          </w:tcPr>
          <w:p w14:paraId="55481C4D" w14:textId="77777777" w:rsidR="000E579A" w:rsidRPr="00702DD0" w:rsidRDefault="000E579A" w:rsidP="00E05113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2.4. Деформации</w:t>
            </w:r>
          </w:p>
        </w:tc>
        <w:tc>
          <w:tcPr>
            <w:tcW w:w="556" w:type="dxa"/>
            <w:shd w:val="clear" w:color="auto" w:fill="auto"/>
          </w:tcPr>
          <w:p w14:paraId="4A72A0BF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</w:tr>
      <w:tr w:rsidR="000E579A" w:rsidRPr="00702DD0" w14:paraId="3BB688E7" w14:textId="77777777" w:rsidTr="00E05113">
        <w:tc>
          <w:tcPr>
            <w:tcW w:w="9299" w:type="dxa"/>
            <w:shd w:val="clear" w:color="auto" w:fill="auto"/>
          </w:tcPr>
          <w:p w14:paraId="144D827B" w14:textId="77777777" w:rsidR="000E579A" w:rsidRPr="00702DD0" w:rsidRDefault="000E579A" w:rsidP="00E05113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14:paraId="7C93587C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</w:t>
            </w:r>
          </w:p>
        </w:tc>
      </w:tr>
      <w:tr w:rsidR="000E579A" w:rsidRPr="00702DD0" w14:paraId="39D43BFB" w14:textId="77777777" w:rsidTr="00E05113">
        <w:tc>
          <w:tcPr>
            <w:tcW w:w="9299" w:type="dxa"/>
            <w:shd w:val="clear" w:color="auto" w:fill="auto"/>
          </w:tcPr>
          <w:p w14:paraId="64AEE97F" w14:textId="77777777" w:rsidR="000E579A" w:rsidRPr="00702DD0" w:rsidRDefault="000E579A" w:rsidP="00E05113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2. Задача № 2. Расчеты на прочность и жесткость статически неопределимой стержневой системы при растяжении </w:t>
            </w:r>
            <w:r>
              <w:rPr>
                <w:sz w:val="28"/>
                <w:szCs w:val="28"/>
              </w:rPr>
              <w:t>–</w:t>
            </w:r>
            <w:r w:rsidRPr="00702DD0">
              <w:rPr>
                <w:sz w:val="28"/>
                <w:szCs w:val="28"/>
              </w:rPr>
              <w:t xml:space="preserve"> сжатии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556" w:type="dxa"/>
            <w:shd w:val="clear" w:color="auto" w:fill="auto"/>
            <w:vAlign w:val="bottom"/>
          </w:tcPr>
          <w:p w14:paraId="25409657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1</w:t>
            </w:r>
          </w:p>
        </w:tc>
      </w:tr>
      <w:tr w:rsidR="000E579A" w:rsidRPr="00702DD0" w14:paraId="1B5D8D72" w14:textId="77777777" w:rsidTr="00E05113">
        <w:tc>
          <w:tcPr>
            <w:tcW w:w="9299" w:type="dxa"/>
            <w:shd w:val="clear" w:color="auto" w:fill="auto"/>
          </w:tcPr>
          <w:p w14:paraId="1E0DE4C0" w14:textId="77777777" w:rsidR="000E579A" w:rsidRPr="00702DD0" w:rsidRDefault="000E579A" w:rsidP="00E05113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.1. Задание</w:t>
            </w:r>
          </w:p>
        </w:tc>
        <w:tc>
          <w:tcPr>
            <w:tcW w:w="556" w:type="dxa"/>
            <w:shd w:val="clear" w:color="auto" w:fill="auto"/>
          </w:tcPr>
          <w:p w14:paraId="160D680E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1</w:t>
            </w:r>
          </w:p>
        </w:tc>
      </w:tr>
      <w:tr w:rsidR="000E579A" w:rsidRPr="00702DD0" w14:paraId="746FDF4C" w14:textId="77777777" w:rsidTr="00E05113">
        <w:tc>
          <w:tcPr>
            <w:tcW w:w="9299" w:type="dxa"/>
            <w:shd w:val="clear" w:color="auto" w:fill="auto"/>
          </w:tcPr>
          <w:p w14:paraId="6F081645" w14:textId="77777777" w:rsidR="000E579A" w:rsidRPr="00702DD0" w:rsidRDefault="000E579A" w:rsidP="00E05113">
            <w:pPr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14:paraId="244B3653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4</w:t>
            </w:r>
          </w:p>
        </w:tc>
      </w:tr>
      <w:tr w:rsidR="000E579A" w:rsidRPr="00702DD0" w14:paraId="29669BC9" w14:textId="77777777" w:rsidTr="00E05113">
        <w:tc>
          <w:tcPr>
            <w:tcW w:w="9299" w:type="dxa"/>
            <w:shd w:val="clear" w:color="auto" w:fill="auto"/>
          </w:tcPr>
          <w:p w14:paraId="02D65BF3" w14:textId="77777777" w:rsidR="000E579A" w:rsidRPr="00702DD0" w:rsidRDefault="000E579A" w:rsidP="00E05113">
            <w:pPr>
              <w:ind w:firstLine="709"/>
              <w:contextualSpacing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14:paraId="74923E22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5</w:t>
            </w:r>
          </w:p>
        </w:tc>
      </w:tr>
      <w:tr w:rsidR="000E579A" w:rsidRPr="00702DD0" w14:paraId="5AC71332" w14:textId="77777777" w:rsidTr="00E05113">
        <w:trPr>
          <w:trHeight w:val="454"/>
        </w:trPr>
        <w:tc>
          <w:tcPr>
            <w:tcW w:w="9299" w:type="dxa"/>
            <w:shd w:val="clear" w:color="auto" w:fill="auto"/>
          </w:tcPr>
          <w:p w14:paraId="60733B1E" w14:textId="77777777" w:rsidR="000E579A" w:rsidRPr="00702DD0" w:rsidRDefault="000E579A" w:rsidP="00E05113">
            <w:pPr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Задача № 3. Расчеты на прочность и жесткость при кручении вала круглого сечения</w:t>
            </w:r>
          </w:p>
        </w:tc>
        <w:tc>
          <w:tcPr>
            <w:tcW w:w="556" w:type="dxa"/>
            <w:shd w:val="clear" w:color="auto" w:fill="auto"/>
            <w:vAlign w:val="bottom"/>
          </w:tcPr>
          <w:p w14:paraId="3FAFEA94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8</w:t>
            </w:r>
          </w:p>
        </w:tc>
      </w:tr>
      <w:tr w:rsidR="000E579A" w:rsidRPr="00702DD0" w14:paraId="707A9D94" w14:textId="77777777" w:rsidTr="00E05113">
        <w:tc>
          <w:tcPr>
            <w:tcW w:w="9299" w:type="dxa"/>
            <w:shd w:val="clear" w:color="auto" w:fill="auto"/>
          </w:tcPr>
          <w:p w14:paraId="2238406E" w14:textId="77777777" w:rsidR="000E579A" w:rsidRPr="00702DD0" w:rsidRDefault="000E579A" w:rsidP="00E05113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.1. Задание</w:t>
            </w:r>
          </w:p>
        </w:tc>
        <w:tc>
          <w:tcPr>
            <w:tcW w:w="556" w:type="dxa"/>
            <w:shd w:val="clear" w:color="auto" w:fill="auto"/>
          </w:tcPr>
          <w:p w14:paraId="630C7893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8</w:t>
            </w:r>
          </w:p>
        </w:tc>
      </w:tr>
      <w:tr w:rsidR="000E579A" w:rsidRPr="00702DD0" w14:paraId="4CFADC06" w14:textId="77777777" w:rsidTr="00E05113">
        <w:tc>
          <w:tcPr>
            <w:tcW w:w="9299" w:type="dxa"/>
            <w:shd w:val="clear" w:color="auto" w:fill="auto"/>
          </w:tcPr>
          <w:p w14:paraId="2AFC3279" w14:textId="77777777" w:rsidR="000E579A" w:rsidRPr="00702DD0" w:rsidRDefault="000E579A" w:rsidP="00E05113">
            <w:pPr>
              <w:shd w:val="clear" w:color="auto" w:fill="FFFFFF"/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14:paraId="2829219A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</w:tr>
      <w:tr w:rsidR="000E579A" w:rsidRPr="00702DD0" w14:paraId="44722195" w14:textId="77777777" w:rsidTr="00E05113">
        <w:tc>
          <w:tcPr>
            <w:tcW w:w="9299" w:type="dxa"/>
            <w:shd w:val="clear" w:color="auto" w:fill="auto"/>
          </w:tcPr>
          <w:p w14:paraId="4ED7AC2B" w14:textId="77777777" w:rsidR="000E579A" w:rsidRPr="00702DD0" w:rsidRDefault="000E579A" w:rsidP="00E05113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14:paraId="42F4CD3B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0</w:t>
            </w:r>
          </w:p>
        </w:tc>
      </w:tr>
      <w:tr w:rsidR="000E579A" w:rsidRPr="00702DD0" w14:paraId="7E8C6771" w14:textId="77777777" w:rsidTr="00E05113">
        <w:tc>
          <w:tcPr>
            <w:tcW w:w="9299" w:type="dxa"/>
            <w:shd w:val="clear" w:color="auto" w:fill="auto"/>
          </w:tcPr>
          <w:p w14:paraId="697F201A" w14:textId="77777777" w:rsidR="000E579A" w:rsidRPr="00702DD0" w:rsidRDefault="000E579A" w:rsidP="00E05113">
            <w:pPr>
              <w:outlineLvl w:val="0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 Задача № 4. Расчет балки на прочность при плоском изгибе</w:t>
            </w:r>
          </w:p>
        </w:tc>
        <w:tc>
          <w:tcPr>
            <w:tcW w:w="556" w:type="dxa"/>
            <w:shd w:val="clear" w:color="auto" w:fill="auto"/>
          </w:tcPr>
          <w:p w14:paraId="4CFF7084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4</w:t>
            </w:r>
          </w:p>
        </w:tc>
      </w:tr>
      <w:tr w:rsidR="000E579A" w:rsidRPr="00702DD0" w14:paraId="164BD71D" w14:textId="77777777" w:rsidTr="00E05113">
        <w:tc>
          <w:tcPr>
            <w:tcW w:w="9299" w:type="dxa"/>
            <w:shd w:val="clear" w:color="auto" w:fill="auto"/>
          </w:tcPr>
          <w:p w14:paraId="6B69650A" w14:textId="77777777" w:rsidR="000E579A" w:rsidRPr="00702DD0" w:rsidRDefault="000E579A" w:rsidP="00E05113">
            <w:pPr>
              <w:ind w:firstLine="709"/>
              <w:outlineLvl w:val="0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1. Задание</w:t>
            </w:r>
          </w:p>
        </w:tc>
        <w:tc>
          <w:tcPr>
            <w:tcW w:w="556" w:type="dxa"/>
            <w:shd w:val="clear" w:color="auto" w:fill="auto"/>
          </w:tcPr>
          <w:p w14:paraId="45562EBD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4</w:t>
            </w:r>
          </w:p>
        </w:tc>
      </w:tr>
      <w:tr w:rsidR="000E579A" w:rsidRPr="00702DD0" w14:paraId="48CD095B" w14:textId="77777777" w:rsidTr="00E05113">
        <w:tc>
          <w:tcPr>
            <w:tcW w:w="9299" w:type="dxa"/>
            <w:shd w:val="clear" w:color="auto" w:fill="auto"/>
          </w:tcPr>
          <w:p w14:paraId="76882DD4" w14:textId="77777777" w:rsidR="000E579A" w:rsidRPr="00702DD0" w:rsidRDefault="000E579A" w:rsidP="00E05113">
            <w:pPr>
              <w:shd w:val="clear" w:color="auto" w:fill="FFFFFF"/>
              <w:ind w:firstLine="709"/>
              <w:jc w:val="both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14:paraId="615303FE" w14:textId="77777777" w:rsidR="000E579A" w:rsidRPr="00702DD0" w:rsidRDefault="000E579A" w:rsidP="00E05113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4</w:t>
            </w:r>
          </w:p>
        </w:tc>
      </w:tr>
      <w:tr w:rsidR="000E579A" w:rsidRPr="00702DD0" w14:paraId="1CBE5F8C" w14:textId="77777777" w:rsidTr="00E05113">
        <w:tc>
          <w:tcPr>
            <w:tcW w:w="9299" w:type="dxa"/>
            <w:shd w:val="clear" w:color="auto" w:fill="auto"/>
          </w:tcPr>
          <w:p w14:paraId="7CECB8FA" w14:textId="77777777" w:rsidR="000E579A" w:rsidRPr="00702DD0" w:rsidRDefault="000E579A" w:rsidP="00E05113">
            <w:pPr>
              <w:ind w:firstLine="709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.</w:t>
            </w:r>
            <w:r>
              <w:rPr>
                <w:sz w:val="28"/>
                <w:szCs w:val="28"/>
              </w:rPr>
              <w:t>3</w:t>
            </w:r>
            <w:r w:rsidRPr="00702DD0">
              <w:rPr>
                <w:sz w:val="28"/>
                <w:szCs w:val="28"/>
              </w:rPr>
              <w:t>. Пример решения задачи для дву</w:t>
            </w:r>
            <w:r w:rsidR="001479BD">
              <w:rPr>
                <w:sz w:val="28"/>
                <w:szCs w:val="28"/>
              </w:rPr>
              <w:t>х</w:t>
            </w:r>
            <w:r w:rsidRPr="00702DD0">
              <w:rPr>
                <w:sz w:val="28"/>
                <w:szCs w:val="28"/>
              </w:rPr>
              <w:t>опорной балки</w:t>
            </w:r>
          </w:p>
        </w:tc>
        <w:tc>
          <w:tcPr>
            <w:tcW w:w="556" w:type="dxa"/>
            <w:shd w:val="clear" w:color="auto" w:fill="auto"/>
          </w:tcPr>
          <w:p w14:paraId="2081559E" w14:textId="77777777" w:rsidR="000E579A" w:rsidRPr="00702DD0" w:rsidRDefault="000E579A" w:rsidP="001479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1479BD">
              <w:rPr>
                <w:sz w:val="28"/>
                <w:szCs w:val="28"/>
              </w:rPr>
              <w:t>6</w:t>
            </w:r>
          </w:p>
        </w:tc>
      </w:tr>
      <w:tr w:rsidR="00814329" w:rsidRPr="00702DD0" w14:paraId="10F65CB3" w14:textId="77777777" w:rsidTr="00956E72">
        <w:tc>
          <w:tcPr>
            <w:tcW w:w="9299" w:type="dxa"/>
            <w:shd w:val="clear" w:color="auto" w:fill="auto"/>
          </w:tcPr>
          <w:p w14:paraId="4E644CD5" w14:textId="77777777" w:rsidR="00814329" w:rsidRPr="00814329" w:rsidRDefault="00814329" w:rsidP="00814329">
            <w:pPr>
              <w:outlineLv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702DD0">
              <w:rPr>
                <w:sz w:val="28"/>
                <w:szCs w:val="28"/>
              </w:rPr>
              <w:t xml:space="preserve">. Задача № </w:t>
            </w:r>
            <w:r>
              <w:rPr>
                <w:sz w:val="28"/>
                <w:szCs w:val="28"/>
              </w:rPr>
              <w:t>5</w:t>
            </w:r>
            <w:r w:rsidRPr="00702DD0">
              <w:rPr>
                <w:sz w:val="28"/>
                <w:szCs w:val="28"/>
              </w:rPr>
              <w:t xml:space="preserve">. </w:t>
            </w:r>
            <w:r w:rsidRPr="00814329">
              <w:rPr>
                <w:sz w:val="28"/>
                <w:szCs w:val="28"/>
              </w:rPr>
              <w:t>Расчет на прочность и определение перемещений</w:t>
            </w:r>
          </w:p>
          <w:p w14:paraId="78E47273" w14:textId="77777777" w:rsidR="00814329" w:rsidRPr="00702DD0" w:rsidRDefault="00814329" w:rsidP="00814329">
            <w:pPr>
              <w:ind w:firstLine="851"/>
              <w:outlineLvl w:val="0"/>
              <w:rPr>
                <w:sz w:val="28"/>
                <w:szCs w:val="28"/>
              </w:rPr>
            </w:pPr>
            <w:r w:rsidRPr="00814329">
              <w:rPr>
                <w:sz w:val="28"/>
                <w:szCs w:val="28"/>
              </w:rPr>
              <w:t>статически неопределимой балки при плоском изгибе</w:t>
            </w:r>
          </w:p>
        </w:tc>
        <w:tc>
          <w:tcPr>
            <w:tcW w:w="556" w:type="dxa"/>
            <w:shd w:val="clear" w:color="auto" w:fill="auto"/>
          </w:tcPr>
          <w:p w14:paraId="6F079545" w14:textId="77777777" w:rsidR="00814329" w:rsidRPr="00702DD0" w:rsidRDefault="00814329" w:rsidP="00956E7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</w:tr>
      <w:tr w:rsidR="00814329" w:rsidRPr="00702DD0" w14:paraId="46659C38" w14:textId="77777777" w:rsidTr="00956E72">
        <w:tc>
          <w:tcPr>
            <w:tcW w:w="9299" w:type="dxa"/>
            <w:shd w:val="clear" w:color="auto" w:fill="auto"/>
          </w:tcPr>
          <w:p w14:paraId="564EF067" w14:textId="77777777" w:rsidR="00814329" w:rsidRPr="00702DD0" w:rsidRDefault="00814329" w:rsidP="00956E72">
            <w:pPr>
              <w:ind w:firstLine="709"/>
              <w:outlineLvl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Pr="00702DD0">
              <w:rPr>
                <w:sz w:val="28"/>
                <w:szCs w:val="28"/>
              </w:rPr>
              <w:t>.1. Задание</w:t>
            </w:r>
          </w:p>
        </w:tc>
        <w:tc>
          <w:tcPr>
            <w:tcW w:w="556" w:type="dxa"/>
            <w:shd w:val="clear" w:color="auto" w:fill="auto"/>
          </w:tcPr>
          <w:p w14:paraId="2D699428" w14:textId="77777777" w:rsidR="00814329" w:rsidRPr="00702DD0" w:rsidRDefault="00814329" w:rsidP="00956E7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</w:t>
            </w:r>
          </w:p>
        </w:tc>
      </w:tr>
      <w:tr w:rsidR="000E579A" w:rsidRPr="00702DD0" w14:paraId="6807E10C" w14:textId="77777777" w:rsidTr="00E05113">
        <w:tc>
          <w:tcPr>
            <w:tcW w:w="9299" w:type="dxa"/>
            <w:shd w:val="clear" w:color="auto" w:fill="auto"/>
          </w:tcPr>
          <w:p w14:paraId="4326FA71" w14:textId="77777777" w:rsidR="000E579A" w:rsidRPr="00702DD0" w:rsidRDefault="00814329" w:rsidP="0081432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6. </w:t>
            </w:r>
            <w:r w:rsidR="000E579A" w:rsidRPr="00702DD0">
              <w:rPr>
                <w:sz w:val="28"/>
                <w:szCs w:val="28"/>
              </w:rPr>
              <w:t>Задача №</w:t>
            </w:r>
            <w:r>
              <w:rPr>
                <w:sz w:val="28"/>
                <w:szCs w:val="28"/>
              </w:rPr>
              <w:t>6</w:t>
            </w:r>
            <w:r w:rsidR="000E579A" w:rsidRPr="00702DD0">
              <w:rPr>
                <w:sz w:val="28"/>
                <w:szCs w:val="28"/>
              </w:rPr>
              <w:t xml:space="preserve">. </w:t>
            </w:r>
            <w:r w:rsidR="000E579A" w:rsidRPr="00702DD0">
              <w:rPr>
                <w:bCs/>
                <w:sz w:val="28"/>
                <w:szCs w:val="28"/>
              </w:rPr>
              <w:t>Совместное действие изгиба и кручения</w:t>
            </w:r>
          </w:p>
        </w:tc>
        <w:tc>
          <w:tcPr>
            <w:tcW w:w="556" w:type="dxa"/>
            <w:shd w:val="clear" w:color="auto" w:fill="auto"/>
          </w:tcPr>
          <w:p w14:paraId="4962A2AF" w14:textId="77777777" w:rsidR="000E579A" w:rsidRPr="00702DD0" w:rsidRDefault="000E579A" w:rsidP="00A05079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 w:rsidR="00A05079">
              <w:rPr>
                <w:sz w:val="28"/>
                <w:szCs w:val="28"/>
              </w:rPr>
              <w:t>2</w:t>
            </w:r>
          </w:p>
        </w:tc>
      </w:tr>
      <w:tr w:rsidR="000E579A" w:rsidRPr="00702DD0" w14:paraId="15FDFD38" w14:textId="77777777" w:rsidTr="00E05113">
        <w:tc>
          <w:tcPr>
            <w:tcW w:w="9299" w:type="dxa"/>
            <w:shd w:val="clear" w:color="auto" w:fill="auto"/>
          </w:tcPr>
          <w:p w14:paraId="11518286" w14:textId="77777777" w:rsidR="000E579A" w:rsidRPr="00702DD0" w:rsidRDefault="00814329" w:rsidP="00E05113">
            <w:pPr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0E579A" w:rsidRPr="00702DD0">
              <w:rPr>
                <w:sz w:val="28"/>
                <w:szCs w:val="28"/>
              </w:rPr>
              <w:t>.1. Задание</w:t>
            </w:r>
          </w:p>
        </w:tc>
        <w:tc>
          <w:tcPr>
            <w:tcW w:w="556" w:type="dxa"/>
            <w:shd w:val="clear" w:color="auto" w:fill="auto"/>
          </w:tcPr>
          <w:p w14:paraId="7F08F723" w14:textId="77777777" w:rsidR="000E579A" w:rsidRPr="00702DD0" w:rsidRDefault="000E579A" w:rsidP="00A05079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 w:rsidR="00A05079">
              <w:rPr>
                <w:sz w:val="28"/>
                <w:szCs w:val="28"/>
              </w:rPr>
              <w:t>2</w:t>
            </w:r>
          </w:p>
        </w:tc>
      </w:tr>
      <w:tr w:rsidR="000E579A" w:rsidRPr="00702DD0" w14:paraId="2F77E801" w14:textId="77777777" w:rsidTr="00E05113">
        <w:tc>
          <w:tcPr>
            <w:tcW w:w="9299" w:type="dxa"/>
            <w:shd w:val="clear" w:color="auto" w:fill="auto"/>
          </w:tcPr>
          <w:p w14:paraId="4BE7F86D" w14:textId="77777777" w:rsidR="000E579A" w:rsidRPr="00702DD0" w:rsidRDefault="00814329" w:rsidP="00E05113">
            <w:pPr>
              <w:ind w:firstLine="70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0E579A" w:rsidRPr="00702DD0">
              <w:rPr>
                <w:sz w:val="28"/>
                <w:szCs w:val="28"/>
              </w:rPr>
              <w:t>.2. Теоретическая справка</w:t>
            </w:r>
          </w:p>
        </w:tc>
        <w:tc>
          <w:tcPr>
            <w:tcW w:w="556" w:type="dxa"/>
            <w:shd w:val="clear" w:color="auto" w:fill="auto"/>
          </w:tcPr>
          <w:p w14:paraId="1D325873" w14:textId="77777777" w:rsidR="000E579A" w:rsidRPr="00702DD0" w:rsidRDefault="000E579A" w:rsidP="00A05079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 w:rsidR="00A05079">
              <w:rPr>
                <w:sz w:val="28"/>
                <w:szCs w:val="28"/>
              </w:rPr>
              <w:t>4</w:t>
            </w:r>
          </w:p>
        </w:tc>
      </w:tr>
      <w:tr w:rsidR="000E579A" w:rsidRPr="00702DD0" w14:paraId="37BDA9E6" w14:textId="77777777" w:rsidTr="00E05113">
        <w:tc>
          <w:tcPr>
            <w:tcW w:w="9299" w:type="dxa"/>
            <w:shd w:val="clear" w:color="auto" w:fill="auto"/>
          </w:tcPr>
          <w:p w14:paraId="260C38FE" w14:textId="77777777" w:rsidR="000E579A" w:rsidRPr="00702DD0" w:rsidRDefault="00814329" w:rsidP="00E05113">
            <w:pPr>
              <w:pStyle w:val="ad"/>
              <w:ind w:firstLine="709"/>
              <w:jc w:val="lef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  <w:r w:rsidR="000E579A" w:rsidRPr="00702DD0">
              <w:rPr>
                <w:rFonts w:ascii="Times New Roman" w:hAnsi="Times New Roman"/>
                <w:sz w:val="28"/>
                <w:szCs w:val="28"/>
              </w:rPr>
              <w:t>.3. Пример решения задачи</w:t>
            </w:r>
          </w:p>
        </w:tc>
        <w:tc>
          <w:tcPr>
            <w:tcW w:w="556" w:type="dxa"/>
            <w:shd w:val="clear" w:color="auto" w:fill="auto"/>
          </w:tcPr>
          <w:p w14:paraId="3DF33ED1" w14:textId="77777777" w:rsidR="000E579A" w:rsidRPr="00702DD0" w:rsidRDefault="000E579A" w:rsidP="00A05079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</w:t>
            </w:r>
            <w:r w:rsidR="00A05079">
              <w:rPr>
                <w:sz w:val="28"/>
                <w:szCs w:val="28"/>
              </w:rPr>
              <w:t>5</w:t>
            </w:r>
          </w:p>
        </w:tc>
      </w:tr>
      <w:tr w:rsidR="000E579A" w:rsidRPr="00702DD0" w14:paraId="7A01EF23" w14:textId="77777777" w:rsidTr="00E05113">
        <w:tc>
          <w:tcPr>
            <w:tcW w:w="9299" w:type="dxa"/>
            <w:shd w:val="clear" w:color="auto" w:fill="auto"/>
          </w:tcPr>
          <w:p w14:paraId="022BAB75" w14:textId="77777777" w:rsidR="000E579A" w:rsidRPr="00702DD0" w:rsidRDefault="000E579A" w:rsidP="00E05113">
            <w:pPr>
              <w:pStyle w:val="Normal1"/>
              <w:widowControl/>
              <w:tabs>
                <w:tab w:val="left" w:pos="5954"/>
              </w:tabs>
              <w:ind w:left="426" w:hanging="426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Библиографический список</w:t>
            </w:r>
          </w:p>
        </w:tc>
        <w:tc>
          <w:tcPr>
            <w:tcW w:w="556" w:type="dxa"/>
            <w:shd w:val="clear" w:color="auto" w:fill="auto"/>
          </w:tcPr>
          <w:p w14:paraId="605D653E" w14:textId="77777777" w:rsidR="000E579A" w:rsidRPr="00702DD0" w:rsidRDefault="000E579A" w:rsidP="00A0507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A05079">
              <w:rPr>
                <w:sz w:val="28"/>
                <w:szCs w:val="28"/>
              </w:rPr>
              <w:t>9</w:t>
            </w:r>
          </w:p>
        </w:tc>
      </w:tr>
      <w:tr w:rsidR="00A05079" w:rsidRPr="00702DD0" w14:paraId="0B8DB07A" w14:textId="77777777" w:rsidTr="00956E72">
        <w:tc>
          <w:tcPr>
            <w:tcW w:w="9299" w:type="dxa"/>
            <w:shd w:val="clear" w:color="auto" w:fill="auto"/>
          </w:tcPr>
          <w:p w14:paraId="37400CF9" w14:textId="77777777" w:rsidR="00A05079" w:rsidRPr="00702DD0" w:rsidRDefault="00A05079" w:rsidP="00956E72">
            <w:pPr>
              <w:pStyle w:val="Normal1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риложение</w:t>
            </w:r>
          </w:p>
        </w:tc>
        <w:tc>
          <w:tcPr>
            <w:tcW w:w="556" w:type="dxa"/>
            <w:shd w:val="clear" w:color="auto" w:fill="auto"/>
          </w:tcPr>
          <w:p w14:paraId="2F3E7EA8" w14:textId="77777777" w:rsidR="00A05079" w:rsidRPr="00702DD0" w:rsidRDefault="00A05079" w:rsidP="00A0507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</w:p>
        </w:tc>
      </w:tr>
      <w:tr w:rsidR="000E579A" w:rsidRPr="00702DD0" w14:paraId="45D2B71B" w14:textId="77777777" w:rsidTr="00E05113">
        <w:tc>
          <w:tcPr>
            <w:tcW w:w="9299" w:type="dxa"/>
            <w:shd w:val="clear" w:color="auto" w:fill="auto"/>
          </w:tcPr>
          <w:p w14:paraId="55B7E9B2" w14:textId="77777777" w:rsidR="000E579A" w:rsidRPr="00702DD0" w:rsidRDefault="000E579A" w:rsidP="00E05113">
            <w:pPr>
              <w:pStyle w:val="Normal1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 xml:space="preserve">Оглавление </w:t>
            </w:r>
          </w:p>
        </w:tc>
        <w:tc>
          <w:tcPr>
            <w:tcW w:w="556" w:type="dxa"/>
            <w:shd w:val="clear" w:color="auto" w:fill="auto"/>
          </w:tcPr>
          <w:p w14:paraId="0B8D4668" w14:textId="77777777" w:rsidR="000E579A" w:rsidRPr="00702DD0" w:rsidRDefault="00A05079" w:rsidP="00A0507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1</w:t>
            </w:r>
          </w:p>
        </w:tc>
      </w:tr>
    </w:tbl>
    <w:p w14:paraId="3FC770E8" w14:textId="77777777" w:rsidR="00EC0A3D" w:rsidRPr="00702DD0" w:rsidRDefault="000E579A" w:rsidP="000E579A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</w:p>
    <w:p w14:paraId="614355E9" w14:textId="77777777" w:rsidR="00EC0A3D" w:rsidRPr="00702DD0" w:rsidRDefault="00EC0A3D" w:rsidP="00E75D01">
      <w:pPr>
        <w:pStyle w:val="Normal1"/>
        <w:widowControl/>
        <w:ind w:left="0" w:firstLine="709"/>
        <w:rPr>
          <w:sz w:val="28"/>
          <w:szCs w:val="28"/>
        </w:rPr>
      </w:pPr>
    </w:p>
    <w:p w14:paraId="6F43BF7B" w14:textId="77777777" w:rsidR="003D6F82" w:rsidRDefault="00A05079" w:rsidP="003D6F82">
      <w:pPr>
        <w:ind w:firstLine="709"/>
        <w:jc w:val="center"/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Техническа</w:t>
      </w:r>
      <w:r w:rsidR="003D6F82">
        <w:rPr>
          <w:b/>
          <w:caps/>
          <w:sz w:val="28"/>
          <w:szCs w:val="28"/>
        </w:rPr>
        <w:t>я механика</w:t>
      </w:r>
    </w:p>
    <w:p w14:paraId="1515CAD8" w14:textId="77777777" w:rsidR="003D6F82" w:rsidRPr="00702DD0" w:rsidRDefault="003D6F82" w:rsidP="003D6F82">
      <w:pPr>
        <w:ind w:firstLine="709"/>
        <w:jc w:val="center"/>
        <w:rPr>
          <w:b/>
          <w:caps/>
          <w:sz w:val="28"/>
          <w:szCs w:val="28"/>
        </w:rPr>
      </w:pPr>
    </w:p>
    <w:p w14:paraId="00138F5F" w14:textId="77777777" w:rsidR="00895C77" w:rsidRPr="00702DD0" w:rsidRDefault="000E579A" w:rsidP="00E75D01">
      <w:pPr>
        <w:pStyle w:val="4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МЕТОДИЧЕСКИЕ УКАЗАНИЯ</w:t>
      </w:r>
    </w:p>
    <w:p w14:paraId="096FED42" w14:textId="77777777" w:rsidR="000E579A" w:rsidRDefault="003D6F82" w:rsidP="000E579A">
      <w:pPr>
        <w:pStyle w:val="4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по </w:t>
      </w:r>
      <w:r w:rsidR="00BE0E5B" w:rsidRPr="00702DD0">
        <w:rPr>
          <w:b w:val="0"/>
          <w:sz w:val="28"/>
          <w:szCs w:val="28"/>
        </w:rPr>
        <w:t>самостоятельной работ</w:t>
      </w:r>
      <w:r>
        <w:rPr>
          <w:b w:val="0"/>
          <w:sz w:val="28"/>
          <w:szCs w:val="28"/>
        </w:rPr>
        <w:t>е</w:t>
      </w:r>
      <w:r w:rsidR="00BE0E5B" w:rsidRPr="00702DD0">
        <w:rPr>
          <w:b w:val="0"/>
          <w:sz w:val="28"/>
          <w:szCs w:val="28"/>
        </w:rPr>
        <w:t xml:space="preserve"> для студентов</w:t>
      </w:r>
    </w:p>
    <w:p w14:paraId="25EDA3DE" w14:textId="77777777" w:rsidR="00A05079" w:rsidRDefault="00BE0E5B" w:rsidP="00A05079">
      <w:pPr>
        <w:pStyle w:val="4"/>
        <w:rPr>
          <w:b w:val="0"/>
          <w:sz w:val="28"/>
          <w:szCs w:val="28"/>
        </w:rPr>
      </w:pPr>
      <w:r w:rsidRPr="00702DD0">
        <w:rPr>
          <w:b w:val="0"/>
          <w:sz w:val="28"/>
          <w:szCs w:val="28"/>
        </w:rPr>
        <w:t>направлени</w:t>
      </w:r>
      <w:r w:rsidR="00895C77" w:rsidRPr="00702DD0">
        <w:rPr>
          <w:b w:val="0"/>
          <w:sz w:val="28"/>
          <w:szCs w:val="28"/>
        </w:rPr>
        <w:t>я</w:t>
      </w:r>
      <w:r w:rsidRPr="00702DD0">
        <w:rPr>
          <w:b w:val="0"/>
          <w:sz w:val="28"/>
          <w:szCs w:val="28"/>
        </w:rPr>
        <w:t xml:space="preserve"> </w:t>
      </w:r>
      <w:r w:rsidR="00A05079">
        <w:rPr>
          <w:b w:val="0"/>
          <w:sz w:val="28"/>
          <w:szCs w:val="28"/>
        </w:rPr>
        <w:t>15.03.01</w:t>
      </w:r>
      <w:r w:rsidR="00EC0A3D" w:rsidRPr="00702DD0">
        <w:rPr>
          <w:b w:val="0"/>
          <w:sz w:val="28"/>
          <w:szCs w:val="28"/>
        </w:rPr>
        <w:t xml:space="preserve"> </w:t>
      </w:r>
      <w:r w:rsidR="00A05079" w:rsidRPr="00702DD0">
        <w:rPr>
          <w:b w:val="0"/>
          <w:sz w:val="28"/>
          <w:szCs w:val="28"/>
        </w:rPr>
        <w:t>«М</w:t>
      </w:r>
      <w:r w:rsidR="00A05079">
        <w:rPr>
          <w:b w:val="0"/>
          <w:sz w:val="28"/>
          <w:szCs w:val="28"/>
        </w:rPr>
        <w:t>ашиностроение</w:t>
      </w:r>
      <w:r w:rsidR="00A05079" w:rsidRPr="00702DD0">
        <w:rPr>
          <w:b w:val="0"/>
          <w:sz w:val="28"/>
          <w:szCs w:val="28"/>
        </w:rPr>
        <w:t>»,</w:t>
      </w:r>
    </w:p>
    <w:p w14:paraId="28B44732" w14:textId="77777777" w:rsidR="00A05079" w:rsidRDefault="00A05079" w:rsidP="00A05079">
      <w:pPr>
        <w:pStyle w:val="4"/>
        <w:rPr>
          <w:b w:val="0"/>
          <w:sz w:val="28"/>
          <w:szCs w:val="28"/>
        </w:rPr>
      </w:pPr>
      <w:r w:rsidRPr="00702DD0">
        <w:rPr>
          <w:b w:val="0"/>
          <w:sz w:val="28"/>
          <w:szCs w:val="28"/>
        </w:rPr>
        <w:t xml:space="preserve">профиль «Технология </w:t>
      </w:r>
      <w:r>
        <w:rPr>
          <w:b w:val="0"/>
          <w:sz w:val="28"/>
          <w:szCs w:val="28"/>
        </w:rPr>
        <w:t>и оборудование сварочного производства</w:t>
      </w:r>
      <w:r w:rsidRPr="00702DD0">
        <w:rPr>
          <w:b w:val="0"/>
          <w:sz w:val="28"/>
          <w:szCs w:val="28"/>
        </w:rPr>
        <w:t>»</w:t>
      </w:r>
    </w:p>
    <w:p w14:paraId="271C1EBC" w14:textId="77777777" w:rsidR="00895C77" w:rsidRPr="003D6F82" w:rsidRDefault="00895C77" w:rsidP="00A05079">
      <w:pPr>
        <w:pStyle w:val="4"/>
        <w:rPr>
          <w:b w:val="0"/>
          <w:sz w:val="28"/>
          <w:szCs w:val="28"/>
        </w:rPr>
      </w:pPr>
      <w:r w:rsidRPr="003D6F82">
        <w:rPr>
          <w:b w:val="0"/>
          <w:sz w:val="28"/>
          <w:szCs w:val="28"/>
        </w:rPr>
        <w:t>очной формы обучения</w:t>
      </w:r>
    </w:p>
    <w:p w14:paraId="7CD3D667" w14:textId="77777777" w:rsidR="00BE0E5B" w:rsidRPr="003D6F82" w:rsidRDefault="00BE0E5B" w:rsidP="00E75D01">
      <w:pPr>
        <w:pStyle w:val="Normal"/>
        <w:widowControl w:val="0"/>
        <w:ind w:firstLine="709"/>
        <w:jc w:val="center"/>
        <w:rPr>
          <w:sz w:val="28"/>
          <w:szCs w:val="28"/>
        </w:rPr>
      </w:pPr>
    </w:p>
    <w:p w14:paraId="65D531E4" w14:textId="77777777"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14:paraId="3EE7D710" w14:textId="77777777"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14:paraId="5F32557B" w14:textId="77777777" w:rsidR="000E579A" w:rsidRDefault="00BE0E5B" w:rsidP="000E579A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Составител</w:t>
      </w:r>
      <w:r w:rsidR="000E579A">
        <w:rPr>
          <w:sz w:val="28"/>
          <w:szCs w:val="28"/>
        </w:rPr>
        <w:t>ь</w:t>
      </w:r>
    </w:p>
    <w:p w14:paraId="29063344" w14:textId="77777777" w:rsidR="00BE0E5B" w:rsidRPr="00702DD0" w:rsidRDefault="00BE0E5B" w:rsidP="000E579A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Рябцев Владимир Андреевич</w:t>
      </w:r>
    </w:p>
    <w:p w14:paraId="6DE97A89" w14:textId="77777777" w:rsidR="00BE0E5B" w:rsidRPr="00702DD0" w:rsidRDefault="00BE0E5B" w:rsidP="00E75D01">
      <w:pPr>
        <w:pStyle w:val="Normal"/>
        <w:tabs>
          <w:tab w:val="left" w:pos="1985"/>
        </w:tabs>
        <w:ind w:firstLine="709"/>
        <w:jc w:val="both"/>
        <w:rPr>
          <w:sz w:val="28"/>
          <w:szCs w:val="28"/>
        </w:rPr>
      </w:pPr>
    </w:p>
    <w:p w14:paraId="310EDADF" w14:textId="77777777" w:rsidR="00BE0E5B" w:rsidRPr="00702DD0" w:rsidRDefault="00BE0E5B" w:rsidP="00E75D01">
      <w:pPr>
        <w:pStyle w:val="Normal"/>
        <w:ind w:firstLine="709"/>
        <w:jc w:val="both"/>
        <w:rPr>
          <w:sz w:val="28"/>
          <w:szCs w:val="28"/>
        </w:rPr>
      </w:pPr>
    </w:p>
    <w:p w14:paraId="21EF75A7" w14:textId="77777777" w:rsidR="00BE0E5B" w:rsidRPr="00702DD0" w:rsidRDefault="00BE0E5B" w:rsidP="000E579A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Компьютерный набор В.А. Рябцева</w:t>
      </w:r>
    </w:p>
    <w:p w14:paraId="7A815CEF" w14:textId="77777777" w:rsidR="00BE0E5B" w:rsidRPr="00702DD0" w:rsidRDefault="00BE0E5B" w:rsidP="00E75D01">
      <w:pPr>
        <w:pStyle w:val="Normal"/>
        <w:ind w:firstLine="709"/>
        <w:jc w:val="both"/>
        <w:rPr>
          <w:sz w:val="28"/>
          <w:szCs w:val="28"/>
        </w:rPr>
      </w:pPr>
    </w:p>
    <w:p w14:paraId="4FD731C9" w14:textId="77777777" w:rsidR="00BE0E5B" w:rsidRPr="00702DD0" w:rsidRDefault="000E579A" w:rsidP="00E75D01">
      <w:pPr>
        <w:pStyle w:val="Normal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Издается в</w:t>
      </w:r>
      <w:r w:rsidR="00BE0E5B" w:rsidRPr="00702DD0">
        <w:rPr>
          <w:sz w:val="28"/>
          <w:szCs w:val="28"/>
        </w:rPr>
        <w:t xml:space="preserve"> авторской редакции</w:t>
      </w:r>
    </w:p>
    <w:p w14:paraId="0D9DDAB1" w14:textId="77777777" w:rsidR="00BE0E5B" w:rsidRPr="00702DD0" w:rsidRDefault="00BE0E5B" w:rsidP="00E75D01">
      <w:pPr>
        <w:pStyle w:val="Normal"/>
        <w:ind w:firstLine="709"/>
        <w:jc w:val="both"/>
        <w:rPr>
          <w:sz w:val="28"/>
          <w:szCs w:val="28"/>
        </w:rPr>
      </w:pPr>
    </w:p>
    <w:p w14:paraId="7BDB76A3" w14:textId="77777777"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Подписано </w:t>
      </w:r>
      <w:r w:rsidR="000E579A">
        <w:rPr>
          <w:sz w:val="28"/>
          <w:szCs w:val="28"/>
        </w:rPr>
        <w:t>к изданию 30.0</w:t>
      </w:r>
      <w:r w:rsidR="00A05079">
        <w:rPr>
          <w:sz w:val="28"/>
          <w:szCs w:val="28"/>
        </w:rPr>
        <w:t>1</w:t>
      </w:r>
      <w:r w:rsidR="000E579A">
        <w:rPr>
          <w:sz w:val="28"/>
          <w:szCs w:val="28"/>
        </w:rPr>
        <w:t>.</w:t>
      </w:r>
      <w:r w:rsidRPr="00702DD0">
        <w:rPr>
          <w:sz w:val="28"/>
          <w:szCs w:val="28"/>
        </w:rPr>
        <w:t>20</w:t>
      </w:r>
      <w:r w:rsidR="000F6C19" w:rsidRPr="00702DD0">
        <w:rPr>
          <w:sz w:val="28"/>
          <w:szCs w:val="28"/>
        </w:rPr>
        <w:t>2</w:t>
      </w:r>
      <w:r w:rsidR="00A05079">
        <w:rPr>
          <w:sz w:val="28"/>
          <w:szCs w:val="28"/>
        </w:rPr>
        <w:t>4</w:t>
      </w:r>
      <w:r w:rsidRPr="00702DD0">
        <w:rPr>
          <w:sz w:val="28"/>
          <w:szCs w:val="28"/>
        </w:rPr>
        <w:t>.</w:t>
      </w:r>
    </w:p>
    <w:p w14:paraId="2D635037" w14:textId="77777777"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 xml:space="preserve">Уч. –изд. л. </w:t>
      </w:r>
      <w:r w:rsidR="000F6C19" w:rsidRPr="00702DD0">
        <w:rPr>
          <w:sz w:val="28"/>
          <w:szCs w:val="28"/>
        </w:rPr>
        <w:t>2.</w:t>
      </w:r>
      <w:r w:rsidR="000E579A">
        <w:rPr>
          <w:sz w:val="28"/>
          <w:szCs w:val="28"/>
        </w:rPr>
        <w:t>2</w:t>
      </w:r>
      <w:r w:rsidRPr="00702DD0">
        <w:rPr>
          <w:sz w:val="28"/>
          <w:szCs w:val="28"/>
        </w:rPr>
        <w:t>.</w:t>
      </w:r>
    </w:p>
    <w:p w14:paraId="56091157" w14:textId="77777777"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14:paraId="34EB1BC2" w14:textId="77777777"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14:paraId="3A94C38F" w14:textId="77777777"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14:paraId="781F15DE" w14:textId="77777777"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14:paraId="5B96EC71" w14:textId="77777777"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14:paraId="47F9A290" w14:textId="77777777"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14:paraId="4EDE3D49" w14:textId="77777777"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</w:p>
    <w:p w14:paraId="3EE20498" w14:textId="77777777" w:rsidR="00BE0E5B" w:rsidRPr="00702DD0" w:rsidRDefault="00BE0E5B" w:rsidP="000E579A">
      <w:pPr>
        <w:pStyle w:val="Normal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ФГОБУВО «Воронежский государственный технический</w:t>
      </w:r>
      <w:r w:rsidR="000E579A">
        <w:rPr>
          <w:sz w:val="28"/>
          <w:szCs w:val="28"/>
        </w:rPr>
        <w:t xml:space="preserve"> </w:t>
      </w:r>
      <w:r w:rsidRPr="00702DD0">
        <w:rPr>
          <w:sz w:val="28"/>
          <w:szCs w:val="28"/>
        </w:rPr>
        <w:t>университет»</w:t>
      </w:r>
    </w:p>
    <w:p w14:paraId="7FD70458" w14:textId="77777777" w:rsidR="00BE0E5B" w:rsidRPr="00702DD0" w:rsidRDefault="00BE0E5B" w:rsidP="00E75D01">
      <w:pPr>
        <w:pStyle w:val="Normal"/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3940</w:t>
      </w:r>
      <w:r w:rsidR="00A822D2">
        <w:rPr>
          <w:sz w:val="28"/>
          <w:szCs w:val="28"/>
        </w:rPr>
        <w:t>0</w:t>
      </w:r>
      <w:r w:rsidRPr="00702DD0">
        <w:rPr>
          <w:sz w:val="28"/>
          <w:szCs w:val="28"/>
        </w:rPr>
        <w:t xml:space="preserve">6 Воронеж, </w:t>
      </w:r>
      <w:r w:rsidR="000E579A">
        <w:rPr>
          <w:sz w:val="28"/>
          <w:szCs w:val="28"/>
        </w:rPr>
        <w:t>ул. 20-летия Октября,</w:t>
      </w:r>
      <w:r w:rsidRPr="00702DD0">
        <w:rPr>
          <w:sz w:val="28"/>
          <w:szCs w:val="28"/>
        </w:rPr>
        <w:t xml:space="preserve"> </w:t>
      </w:r>
      <w:r w:rsidR="000E579A">
        <w:rPr>
          <w:sz w:val="28"/>
          <w:szCs w:val="28"/>
        </w:rPr>
        <w:t>8</w:t>
      </w:r>
      <w:r w:rsidRPr="00702DD0">
        <w:rPr>
          <w:sz w:val="28"/>
          <w:szCs w:val="28"/>
        </w:rPr>
        <w:t>4</w:t>
      </w:r>
    </w:p>
    <w:sectPr w:rsidR="00BE0E5B" w:rsidRPr="00702DD0" w:rsidSect="00E75D01">
      <w:headerReference w:type="even" r:id="rId1012"/>
      <w:footerReference w:type="even" r:id="rId1013"/>
      <w:footerReference w:type="default" r:id="rId1014"/>
      <w:type w:val="continuous"/>
      <w:pgSz w:w="11907" w:h="16839" w:code="9"/>
      <w:pgMar w:top="1134" w:right="1134" w:bottom="1134" w:left="1134" w:header="720" w:footer="737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9E85FB" w14:textId="77777777" w:rsidR="006317DA" w:rsidRDefault="006317DA">
      <w:r>
        <w:separator/>
      </w:r>
    </w:p>
  </w:endnote>
  <w:endnote w:type="continuationSeparator" w:id="0">
    <w:p w14:paraId="094D1005" w14:textId="77777777" w:rsidR="006317DA" w:rsidRDefault="006317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AA51AA" w14:textId="77777777" w:rsidR="00956E72" w:rsidRDefault="00242F2E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956E72"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230BE743" w14:textId="77777777" w:rsidR="00956E72" w:rsidRDefault="00956E72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542995" w14:textId="77777777" w:rsidR="00956E72" w:rsidRDefault="00956E72">
    <w:pPr>
      <w:pStyle w:val="a3"/>
      <w:framePr w:wrap="around" w:vAnchor="text" w:hAnchor="margin" w:xAlign="center" w:y="1"/>
      <w:rPr>
        <w:rStyle w:val="a5"/>
      </w:rPr>
    </w:pPr>
  </w:p>
  <w:p w14:paraId="43CC2F37" w14:textId="77777777" w:rsidR="00956E72" w:rsidRDefault="00956E72">
    <w:pPr>
      <w:pStyle w:val="a3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CA7A60" w14:textId="77777777" w:rsidR="00956E72" w:rsidRDefault="00242F2E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956E72"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35C576E3" w14:textId="77777777" w:rsidR="00956E72" w:rsidRDefault="00956E72">
    <w:pPr>
      <w:pStyle w:val="a3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602C53" w14:textId="77777777" w:rsidR="00956E72" w:rsidRDefault="00242F2E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956E72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B26924">
      <w:rPr>
        <w:rStyle w:val="a5"/>
        <w:noProof/>
      </w:rPr>
      <w:t>24</w:t>
    </w:r>
    <w:r>
      <w:rPr>
        <w:rStyle w:val="a5"/>
      </w:rPr>
      <w:fldChar w:fldCharType="end"/>
    </w:r>
  </w:p>
  <w:p w14:paraId="56915CC5" w14:textId="77777777" w:rsidR="00956E72" w:rsidRDefault="00956E72">
    <w:pPr>
      <w:pStyle w:val="a3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F49415" w14:textId="77777777" w:rsidR="00956E72" w:rsidRDefault="00242F2E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956E72"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5EE1AFE9" w14:textId="77777777" w:rsidR="00956E72" w:rsidRDefault="00956E72">
    <w:pPr>
      <w:pStyle w:val="a3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24A8A1" w14:textId="77777777" w:rsidR="00956E72" w:rsidRDefault="00242F2E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956E72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B26924">
      <w:rPr>
        <w:rStyle w:val="a5"/>
        <w:noProof/>
      </w:rPr>
      <w:t>31</w:t>
    </w:r>
    <w:r>
      <w:rPr>
        <w:rStyle w:val="a5"/>
      </w:rPr>
      <w:fldChar w:fldCharType="end"/>
    </w:r>
  </w:p>
  <w:p w14:paraId="70660805" w14:textId="77777777" w:rsidR="00956E72" w:rsidRDefault="00956E72" w:rsidP="00A0107A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BA9F69" w14:textId="77777777" w:rsidR="006317DA" w:rsidRDefault="006317DA">
      <w:r>
        <w:separator/>
      </w:r>
    </w:p>
  </w:footnote>
  <w:footnote w:type="continuationSeparator" w:id="0">
    <w:p w14:paraId="6E5A44AE" w14:textId="77777777" w:rsidR="006317DA" w:rsidRDefault="006317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B3A5F0" w14:textId="77777777" w:rsidR="00956E72" w:rsidRDefault="00242F2E">
    <w:pPr>
      <w:pStyle w:val="a6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956E72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956E72">
      <w:rPr>
        <w:rStyle w:val="a5"/>
        <w:noProof/>
      </w:rPr>
      <w:t>2</w:t>
    </w:r>
    <w:r>
      <w:rPr>
        <w:rStyle w:val="a5"/>
      </w:rPr>
      <w:fldChar w:fldCharType="end"/>
    </w:r>
  </w:p>
  <w:p w14:paraId="76F1B117" w14:textId="77777777" w:rsidR="00956E72" w:rsidRDefault="00956E72">
    <w:pPr>
      <w:pStyle w:val="a6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E308FB"/>
    <w:multiLevelType w:val="hybridMultilevel"/>
    <w:tmpl w:val="659EC35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i w:val="0"/>
      </w:rPr>
    </w:lvl>
    <w:lvl w:ilvl="1" w:tplc="13840E7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5C64D0A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B6A88C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78C9E3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388E4A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9A2649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8822AB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886AAB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0C4400"/>
    <w:multiLevelType w:val="hybridMultilevel"/>
    <w:tmpl w:val="963E5D02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932C95"/>
    <w:multiLevelType w:val="hybridMultilevel"/>
    <w:tmpl w:val="0122B6F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42A4FF1"/>
    <w:multiLevelType w:val="multilevel"/>
    <w:tmpl w:val="1B54E5C0"/>
    <w:lvl w:ilvl="0">
      <w:start w:val="1"/>
      <w:numFmt w:val="bullet"/>
      <w:lvlText w:val=""/>
      <w:lvlJc w:val="left"/>
      <w:pPr>
        <w:tabs>
          <w:tab w:val="num" w:pos="1002"/>
        </w:tabs>
        <w:ind w:left="1002" w:hanging="435"/>
      </w:pPr>
      <w:rPr>
        <w:rFonts w:ascii="Symbol" w:hAnsi="Symbol" w:hint="default"/>
      </w:rPr>
    </w:lvl>
    <w:lvl w:ilvl="1">
      <w:start w:val="1"/>
      <w:numFmt w:val="decimal"/>
      <w:isLgl/>
      <w:lvlText w:val="%1.%2"/>
      <w:lvlJc w:val="left"/>
      <w:pPr>
        <w:ind w:left="1455" w:hanging="888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55" w:hanging="888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55" w:hanging="888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4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00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67" w:hanging="1800"/>
      </w:pPr>
      <w:rPr>
        <w:rFonts w:hint="default"/>
      </w:rPr>
    </w:lvl>
  </w:abstractNum>
  <w:abstractNum w:abstractNumId="4" w15:restartNumberingAfterBreak="0">
    <w:nsid w:val="216676B6"/>
    <w:multiLevelType w:val="hybridMultilevel"/>
    <w:tmpl w:val="AD4836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176904"/>
    <w:multiLevelType w:val="hybridMultilevel"/>
    <w:tmpl w:val="0F208B9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2BA47DF1"/>
    <w:multiLevelType w:val="hybridMultilevel"/>
    <w:tmpl w:val="BB0A0AAA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1E3730"/>
    <w:multiLevelType w:val="hybridMultilevel"/>
    <w:tmpl w:val="EFC6FFB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55641EEC"/>
    <w:multiLevelType w:val="hybridMultilevel"/>
    <w:tmpl w:val="913657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6EC5247"/>
    <w:multiLevelType w:val="hybridMultilevel"/>
    <w:tmpl w:val="0712BD80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8156C3E"/>
    <w:multiLevelType w:val="hybridMultilevel"/>
    <w:tmpl w:val="A08487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1C179D4"/>
    <w:multiLevelType w:val="hybridMultilevel"/>
    <w:tmpl w:val="2C786D8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6D2B4F18"/>
    <w:multiLevelType w:val="hybridMultilevel"/>
    <w:tmpl w:val="DF52DD92"/>
    <w:lvl w:ilvl="0" w:tplc="8468F5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1465539167">
    <w:abstractNumId w:val="5"/>
  </w:num>
  <w:num w:numId="2" w16cid:durableId="273446404">
    <w:abstractNumId w:val="11"/>
  </w:num>
  <w:num w:numId="3" w16cid:durableId="1230656071">
    <w:abstractNumId w:val="2"/>
  </w:num>
  <w:num w:numId="4" w16cid:durableId="1658918790">
    <w:abstractNumId w:val="7"/>
  </w:num>
  <w:num w:numId="5" w16cid:durableId="385106528">
    <w:abstractNumId w:val="3"/>
  </w:num>
  <w:num w:numId="6" w16cid:durableId="1554855100">
    <w:abstractNumId w:val="12"/>
  </w:num>
  <w:num w:numId="7" w16cid:durableId="1004281980">
    <w:abstractNumId w:val="9"/>
  </w:num>
  <w:num w:numId="8" w16cid:durableId="257563436">
    <w:abstractNumId w:val="0"/>
  </w:num>
  <w:num w:numId="9" w16cid:durableId="2138451689">
    <w:abstractNumId w:val="10"/>
  </w:num>
  <w:num w:numId="10" w16cid:durableId="1661620651">
    <w:abstractNumId w:val="8"/>
  </w:num>
  <w:num w:numId="11" w16cid:durableId="1440488361">
    <w:abstractNumId w:val="1"/>
  </w:num>
  <w:num w:numId="12" w16cid:durableId="101342341">
    <w:abstractNumId w:val="6"/>
  </w:num>
  <w:num w:numId="13" w16cid:durableId="1890720425">
    <w:abstractNumId w:val="4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mirrorMargin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autoHyphenation/>
  <w:hyphenationZone w:val="357"/>
  <w:drawingGridHorizontalSpacing w:val="120"/>
  <w:displayHorizontalDrawingGridEvery w:val="2"/>
  <w:characterSpacingControl w:val="doNotCompress"/>
  <w:hdrShapeDefaults>
    <o:shapedefaults v:ext="edit" spidmax="4903"/>
  </w:hdrShapeDefaults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9551AC"/>
    <w:rsid w:val="0001320F"/>
    <w:rsid w:val="00024394"/>
    <w:rsid w:val="00027B54"/>
    <w:rsid w:val="0004040C"/>
    <w:rsid w:val="00043BF2"/>
    <w:rsid w:val="00045C57"/>
    <w:rsid w:val="00054BDC"/>
    <w:rsid w:val="000575AC"/>
    <w:rsid w:val="000627CC"/>
    <w:rsid w:val="00064BB5"/>
    <w:rsid w:val="000904AA"/>
    <w:rsid w:val="00091B39"/>
    <w:rsid w:val="000A2B5E"/>
    <w:rsid w:val="000A53C9"/>
    <w:rsid w:val="000B5690"/>
    <w:rsid w:val="000B69F6"/>
    <w:rsid w:val="000D18B7"/>
    <w:rsid w:val="000E0793"/>
    <w:rsid w:val="000E579A"/>
    <w:rsid w:val="000E6FE5"/>
    <w:rsid w:val="000F2793"/>
    <w:rsid w:val="000F6C19"/>
    <w:rsid w:val="001019B5"/>
    <w:rsid w:val="00106EF6"/>
    <w:rsid w:val="00117F9E"/>
    <w:rsid w:val="00126A0B"/>
    <w:rsid w:val="00132075"/>
    <w:rsid w:val="0013401C"/>
    <w:rsid w:val="00140B23"/>
    <w:rsid w:val="001479BD"/>
    <w:rsid w:val="00163E07"/>
    <w:rsid w:val="0016434F"/>
    <w:rsid w:val="001648BB"/>
    <w:rsid w:val="00166332"/>
    <w:rsid w:val="00175225"/>
    <w:rsid w:val="001821EC"/>
    <w:rsid w:val="00182313"/>
    <w:rsid w:val="0018356F"/>
    <w:rsid w:val="00195A8A"/>
    <w:rsid w:val="001B4EF2"/>
    <w:rsid w:val="001C04EF"/>
    <w:rsid w:val="001C0FA1"/>
    <w:rsid w:val="001C309F"/>
    <w:rsid w:val="001D0295"/>
    <w:rsid w:val="001D6104"/>
    <w:rsid w:val="001E2289"/>
    <w:rsid w:val="001F11EB"/>
    <w:rsid w:val="001F2775"/>
    <w:rsid w:val="001F6E3A"/>
    <w:rsid w:val="00200727"/>
    <w:rsid w:val="00212D06"/>
    <w:rsid w:val="00236E5C"/>
    <w:rsid w:val="00242F2E"/>
    <w:rsid w:val="00244009"/>
    <w:rsid w:val="00256DD8"/>
    <w:rsid w:val="00261C41"/>
    <w:rsid w:val="00261E42"/>
    <w:rsid w:val="00271CDC"/>
    <w:rsid w:val="0028541E"/>
    <w:rsid w:val="0029645F"/>
    <w:rsid w:val="002A0AAE"/>
    <w:rsid w:val="002B6F23"/>
    <w:rsid w:val="002C1AC6"/>
    <w:rsid w:val="002C3CDF"/>
    <w:rsid w:val="002C6BD2"/>
    <w:rsid w:val="002D1FA9"/>
    <w:rsid w:val="002D3A59"/>
    <w:rsid w:val="002D5D5A"/>
    <w:rsid w:val="002D75BB"/>
    <w:rsid w:val="002E5A70"/>
    <w:rsid w:val="002F2675"/>
    <w:rsid w:val="002F5814"/>
    <w:rsid w:val="002F6C2A"/>
    <w:rsid w:val="003003ED"/>
    <w:rsid w:val="00304D69"/>
    <w:rsid w:val="00324856"/>
    <w:rsid w:val="00327C9D"/>
    <w:rsid w:val="00334C8D"/>
    <w:rsid w:val="0034282E"/>
    <w:rsid w:val="003441C0"/>
    <w:rsid w:val="003474F0"/>
    <w:rsid w:val="00347B8C"/>
    <w:rsid w:val="0035316F"/>
    <w:rsid w:val="003571E5"/>
    <w:rsid w:val="00360780"/>
    <w:rsid w:val="00361A05"/>
    <w:rsid w:val="0036533F"/>
    <w:rsid w:val="00371493"/>
    <w:rsid w:val="0037737D"/>
    <w:rsid w:val="00377646"/>
    <w:rsid w:val="00380606"/>
    <w:rsid w:val="003825FB"/>
    <w:rsid w:val="003926F8"/>
    <w:rsid w:val="003B683B"/>
    <w:rsid w:val="003D6F82"/>
    <w:rsid w:val="004012E9"/>
    <w:rsid w:val="00403C8F"/>
    <w:rsid w:val="004043FF"/>
    <w:rsid w:val="004065EE"/>
    <w:rsid w:val="004126FC"/>
    <w:rsid w:val="00413BA6"/>
    <w:rsid w:val="0042183C"/>
    <w:rsid w:val="004245AA"/>
    <w:rsid w:val="00447E2D"/>
    <w:rsid w:val="004557A2"/>
    <w:rsid w:val="00460F9F"/>
    <w:rsid w:val="00460FB0"/>
    <w:rsid w:val="00470232"/>
    <w:rsid w:val="0047556A"/>
    <w:rsid w:val="0049474A"/>
    <w:rsid w:val="004A6314"/>
    <w:rsid w:val="004A6F43"/>
    <w:rsid w:val="004B65EA"/>
    <w:rsid w:val="004B7176"/>
    <w:rsid w:val="004B78CB"/>
    <w:rsid w:val="004C5EF8"/>
    <w:rsid w:val="004C704D"/>
    <w:rsid w:val="004D6054"/>
    <w:rsid w:val="004E3E41"/>
    <w:rsid w:val="00502396"/>
    <w:rsid w:val="00503159"/>
    <w:rsid w:val="005162CF"/>
    <w:rsid w:val="00517250"/>
    <w:rsid w:val="00521044"/>
    <w:rsid w:val="00526A6E"/>
    <w:rsid w:val="00527641"/>
    <w:rsid w:val="005302DC"/>
    <w:rsid w:val="0053131F"/>
    <w:rsid w:val="005353EF"/>
    <w:rsid w:val="00564851"/>
    <w:rsid w:val="00564BE9"/>
    <w:rsid w:val="005677DE"/>
    <w:rsid w:val="005723C7"/>
    <w:rsid w:val="0058206D"/>
    <w:rsid w:val="00582A51"/>
    <w:rsid w:val="00596567"/>
    <w:rsid w:val="00597229"/>
    <w:rsid w:val="005A00F8"/>
    <w:rsid w:val="005A19F7"/>
    <w:rsid w:val="005A47E0"/>
    <w:rsid w:val="005A760B"/>
    <w:rsid w:val="005B4E5A"/>
    <w:rsid w:val="005C4696"/>
    <w:rsid w:val="005C5151"/>
    <w:rsid w:val="005D66F3"/>
    <w:rsid w:val="005E0CB1"/>
    <w:rsid w:val="005E643F"/>
    <w:rsid w:val="005F6206"/>
    <w:rsid w:val="00601A66"/>
    <w:rsid w:val="006052DF"/>
    <w:rsid w:val="006064B9"/>
    <w:rsid w:val="0060772F"/>
    <w:rsid w:val="00612E01"/>
    <w:rsid w:val="006147A6"/>
    <w:rsid w:val="0062131F"/>
    <w:rsid w:val="00623468"/>
    <w:rsid w:val="00626CB9"/>
    <w:rsid w:val="006317DA"/>
    <w:rsid w:val="006329F3"/>
    <w:rsid w:val="00644598"/>
    <w:rsid w:val="00647174"/>
    <w:rsid w:val="00651C85"/>
    <w:rsid w:val="006646CA"/>
    <w:rsid w:val="00677009"/>
    <w:rsid w:val="00683381"/>
    <w:rsid w:val="006841BD"/>
    <w:rsid w:val="006B62FE"/>
    <w:rsid w:val="006C7651"/>
    <w:rsid w:val="006E2E9F"/>
    <w:rsid w:val="006E423F"/>
    <w:rsid w:val="006F1E72"/>
    <w:rsid w:val="006F6712"/>
    <w:rsid w:val="00702DD0"/>
    <w:rsid w:val="00706E62"/>
    <w:rsid w:val="00714638"/>
    <w:rsid w:val="00720A94"/>
    <w:rsid w:val="007240B8"/>
    <w:rsid w:val="00730B1F"/>
    <w:rsid w:val="00740260"/>
    <w:rsid w:val="0075551A"/>
    <w:rsid w:val="00755F84"/>
    <w:rsid w:val="007711A0"/>
    <w:rsid w:val="00784CD8"/>
    <w:rsid w:val="00787B2B"/>
    <w:rsid w:val="007A512D"/>
    <w:rsid w:val="007B28EC"/>
    <w:rsid w:val="007B390F"/>
    <w:rsid w:val="007C5C3E"/>
    <w:rsid w:val="007D4602"/>
    <w:rsid w:val="007D4B29"/>
    <w:rsid w:val="007E01BD"/>
    <w:rsid w:val="007E0A45"/>
    <w:rsid w:val="007E15A6"/>
    <w:rsid w:val="007E7089"/>
    <w:rsid w:val="007E7E4E"/>
    <w:rsid w:val="008040DB"/>
    <w:rsid w:val="00814329"/>
    <w:rsid w:val="00816BBF"/>
    <w:rsid w:val="0082396E"/>
    <w:rsid w:val="008433D8"/>
    <w:rsid w:val="00843536"/>
    <w:rsid w:val="00847C95"/>
    <w:rsid w:val="00853F32"/>
    <w:rsid w:val="00862D7F"/>
    <w:rsid w:val="008845B5"/>
    <w:rsid w:val="0089154D"/>
    <w:rsid w:val="00895810"/>
    <w:rsid w:val="00895C77"/>
    <w:rsid w:val="00896773"/>
    <w:rsid w:val="008A3FC0"/>
    <w:rsid w:val="008A51D3"/>
    <w:rsid w:val="008B1974"/>
    <w:rsid w:val="008B50F3"/>
    <w:rsid w:val="008D79EC"/>
    <w:rsid w:val="008F7992"/>
    <w:rsid w:val="00902703"/>
    <w:rsid w:val="00920571"/>
    <w:rsid w:val="00923D6F"/>
    <w:rsid w:val="00931591"/>
    <w:rsid w:val="0093550E"/>
    <w:rsid w:val="00935E86"/>
    <w:rsid w:val="009431C1"/>
    <w:rsid w:val="009507A3"/>
    <w:rsid w:val="009541C0"/>
    <w:rsid w:val="009551AC"/>
    <w:rsid w:val="00956E72"/>
    <w:rsid w:val="009576EE"/>
    <w:rsid w:val="00963F54"/>
    <w:rsid w:val="00967007"/>
    <w:rsid w:val="00995DD2"/>
    <w:rsid w:val="009A1D39"/>
    <w:rsid w:val="009A3D32"/>
    <w:rsid w:val="009B5472"/>
    <w:rsid w:val="009D19D2"/>
    <w:rsid w:val="009D5758"/>
    <w:rsid w:val="009E0B0C"/>
    <w:rsid w:val="009E4AF3"/>
    <w:rsid w:val="00A0107A"/>
    <w:rsid w:val="00A05079"/>
    <w:rsid w:val="00A05E27"/>
    <w:rsid w:val="00A05EAF"/>
    <w:rsid w:val="00A13584"/>
    <w:rsid w:val="00A1560A"/>
    <w:rsid w:val="00A24565"/>
    <w:rsid w:val="00A37F95"/>
    <w:rsid w:val="00A56EE1"/>
    <w:rsid w:val="00A60520"/>
    <w:rsid w:val="00A822D2"/>
    <w:rsid w:val="00A923F9"/>
    <w:rsid w:val="00A93929"/>
    <w:rsid w:val="00A97755"/>
    <w:rsid w:val="00AA4287"/>
    <w:rsid w:val="00AB1694"/>
    <w:rsid w:val="00AB3A98"/>
    <w:rsid w:val="00AC2E27"/>
    <w:rsid w:val="00AC359F"/>
    <w:rsid w:val="00AE007C"/>
    <w:rsid w:val="00AE0BF5"/>
    <w:rsid w:val="00AE36FA"/>
    <w:rsid w:val="00AE4F4F"/>
    <w:rsid w:val="00B11B5B"/>
    <w:rsid w:val="00B12F75"/>
    <w:rsid w:val="00B26924"/>
    <w:rsid w:val="00B309F3"/>
    <w:rsid w:val="00B30D07"/>
    <w:rsid w:val="00B32CC0"/>
    <w:rsid w:val="00B361F9"/>
    <w:rsid w:val="00B36E4D"/>
    <w:rsid w:val="00B447A5"/>
    <w:rsid w:val="00B4503B"/>
    <w:rsid w:val="00B50258"/>
    <w:rsid w:val="00B61BCE"/>
    <w:rsid w:val="00B72D69"/>
    <w:rsid w:val="00B83137"/>
    <w:rsid w:val="00B8564F"/>
    <w:rsid w:val="00B86ED5"/>
    <w:rsid w:val="00B90938"/>
    <w:rsid w:val="00BA038E"/>
    <w:rsid w:val="00BA16E0"/>
    <w:rsid w:val="00BC2B6B"/>
    <w:rsid w:val="00BE0E5B"/>
    <w:rsid w:val="00BE3874"/>
    <w:rsid w:val="00BF3CE4"/>
    <w:rsid w:val="00BF7C91"/>
    <w:rsid w:val="00C02F2E"/>
    <w:rsid w:val="00C210BA"/>
    <w:rsid w:val="00C3008A"/>
    <w:rsid w:val="00C36A30"/>
    <w:rsid w:val="00C42599"/>
    <w:rsid w:val="00C42AC6"/>
    <w:rsid w:val="00C503D2"/>
    <w:rsid w:val="00C52718"/>
    <w:rsid w:val="00C65AA3"/>
    <w:rsid w:val="00C7320D"/>
    <w:rsid w:val="00C76897"/>
    <w:rsid w:val="00C91EDD"/>
    <w:rsid w:val="00C958FC"/>
    <w:rsid w:val="00CA681D"/>
    <w:rsid w:val="00CA6F45"/>
    <w:rsid w:val="00CB7C6D"/>
    <w:rsid w:val="00CD0B92"/>
    <w:rsid w:val="00CD7198"/>
    <w:rsid w:val="00CE1D09"/>
    <w:rsid w:val="00CE4AEF"/>
    <w:rsid w:val="00CF49E7"/>
    <w:rsid w:val="00CF61D6"/>
    <w:rsid w:val="00D04EEB"/>
    <w:rsid w:val="00D17A40"/>
    <w:rsid w:val="00D20179"/>
    <w:rsid w:val="00D27BF1"/>
    <w:rsid w:val="00D304AD"/>
    <w:rsid w:val="00D35291"/>
    <w:rsid w:val="00D35BBA"/>
    <w:rsid w:val="00D627D4"/>
    <w:rsid w:val="00D63010"/>
    <w:rsid w:val="00D74C75"/>
    <w:rsid w:val="00D804D9"/>
    <w:rsid w:val="00D81635"/>
    <w:rsid w:val="00D85F4C"/>
    <w:rsid w:val="00D86DB0"/>
    <w:rsid w:val="00D93125"/>
    <w:rsid w:val="00D953F0"/>
    <w:rsid w:val="00DA16A3"/>
    <w:rsid w:val="00DC13EB"/>
    <w:rsid w:val="00DC59D7"/>
    <w:rsid w:val="00DD3B8B"/>
    <w:rsid w:val="00DE280A"/>
    <w:rsid w:val="00DE5404"/>
    <w:rsid w:val="00DE684C"/>
    <w:rsid w:val="00DE7F18"/>
    <w:rsid w:val="00DF04E1"/>
    <w:rsid w:val="00DF1ED2"/>
    <w:rsid w:val="00DF3BDF"/>
    <w:rsid w:val="00E00E35"/>
    <w:rsid w:val="00E03C81"/>
    <w:rsid w:val="00E05113"/>
    <w:rsid w:val="00E21B21"/>
    <w:rsid w:val="00E21B5D"/>
    <w:rsid w:val="00E21E6C"/>
    <w:rsid w:val="00E22BDA"/>
    <w:rsid w:val="00E2401D"/>
    <w:rsid w:val="00E46338"/>
    <w:rsid w:val="00E51BCE"/>
    <w:rsid w:val="00E522F6"/>
    <w:rsid w:val="00E644D3"/>
    <w:rsid w:val="00E65F2E"/>
    <w:rsid w:val="00E673D1"/>
    <w:rsid w:val="00E73EF3"/>
    <w:rsid w:val="00E7429B"/>
    <w:rsid w:val="00E75D01"/>
    <w:rsid w:val="00E82716"/>
    <w:rsid w:val="00E9452E"/>
    <w:rsid w:val="00E95FB6"/>
    <w:rsid w:val="00EA2666"/>
    <w:rsid w:val="00EA4A1F"/>
    <w:rsid w:val="00EA5B58"/>
    <w:rsid w:val="00EB1F01"/>
    <w:rsid w:val="00EB4894"/>
    <w:rsid w:val="00EC0A3D"/>
    <w:rsid w:val="00EC45A1"/>
    <w:rsid w:val="00EC4DC5"/>
    <w:rsid w:val="00ED7B79"/>
    <w:rsid w:val="00EE065D"/>
    <w:rsid w:val="00EE0A38"/>
    <w:rsid w:val="00EE0E28"/>
    <w:rsid w:val="00EE1057"/>
    <w:rsid w:val="00EE1DF6"/>
    <w:rsid w:val="00EE41C4"/>
    <w:rsid w:val="00EE6ADC"/>
    <w:rsid w:val="00EF575D"/>
    <w:rsid w:val="00F02321"/>
    <w:rsid w:val="00F17B29"/>
    <w:rsid w:val="00F17E18"/>
    <w:rsid w:val="00F2427E"/>
    <w:rsid w:val="00F336A6"/>
    <w:rsid w:val="00F345D9"/>
    <w:rsid w:val="00F36F6C"/>
    <w:rsid w:val="00F401FE"/>
    <w:rsid w:val="00F4480C"/>
    <w:rsid w:val="00F47B2B"/>
    <w:rsid w:val="00F521C9"/>
    <w:rsid w:val="00F527CD"/>
    <w:rsid w:val="00F6681C"/>
    <w:rsid w:val="00F755F4"/>
    <w:rsid w:val="00F77DDA"/>
    <w:rsid w:val="00F82129"/>
    <w:rsid w:val="00F9071E"/>
    <w:rsid w:val="00FC2883"/>
    <w:rsid w:val="00FD1440"/>
    <w:rsid w:val="00FE2543"/>
    <w:rsid w:val="00FF0EDD"/>
    <w:rsid w:val="00FF1B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4903"/>
    <o:shapelayout v:ext="edit">
      <o:idmap v:ext="edit" data="2,3,4"/>
    </o:shapelayout>
  </w:shapeDefaults>
  <w:decimalSymbol w:val=","/>
  <w:listSeparator w:val=";"/>
  <w14:docId w14:val="14DB9CD4"/>
  <w15:docId w15:val="{A49FF0E7-24C5-4658-A72F-1617BEBC56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A60520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A60520"/>
    <w:pPr>
      <w:keepNext/>
      <w:ind w:left="-108" w:right="-121"/>
      <w:jc w:val="center"/>
      <w:outlineLvl w:val="0"/>
    </w:pPr>
    <w:rPr>
      <w:szCs w:val="20"/>
    </w:rPr>
  </w:style>
  <w:style w:type="paragraph" w:styleId="2">
    <w:name w:val="heading 2"/>
    <w:basedOn w:val="a"/>
    <w:next w:val="a"/>
    <w:link w:val="20"/>
    <w:qFormat/>
    <w:rsid w:val="00F36F6C"/>
    <w:pPr>
      <w:keepNext/>
      <w:spacing w:before="240" w:after="60"/>
      <w:outlineLvl w:val="1"/>
    </w:pPr>
    <w:rPr>
      <w:rFonts w:ascii="Arial" w:hAnsi="Arial"/>
      <w:b/>
      <w:i/>
      <w:sz w:val="28"/>
      <w:szCs w:val="20"/>
      <w:lang w:val="en-US" w:eastAsia="en-US"/>
    </w:rPr>
  </w:style>
  <w:style w:type="paragraph" w:styleId="3">
    <w:name w:val="heading 3"/>
    <w:basedOn w:val="a"/>
    <w:next w:val="a"/>
    <w:link w:val="30"/>
    <w:qFormat/>
    <w:rsid w:val="00A60520"/>
    <w:pPr>
      <w:keepNext/>
      <w:tabs>
        <w:tab w:val="left" w:pos="5812"/>
      </w:tabs>
      <w:spacing w:after="120"/>
      <w:ind w:firstLine="567"/>
      <w:outlineLvl w:val="2"/>
    </w:pPr>
    <w:rPr>
      <w:szCs w:val="20"/>
    </w:rPr>
  </w:style>
  <w:style w:type="paragraph" w:styleId="4">
    <w:name w:val="heading 4"/>
    <w:basedOn w:val="a"/>
    <w:next w:val="a"/>
    <w:link w:val="40"/>
    <w:qFormat/>
    <w:rsid w:val="00A60520"/>
    <w:pPr>
      <w:keepNext/>
      <w:jc w:val="center"/>
      <w:outlineLvl w:val="3"/>
    </w:pPr>
    <w:rPr>
      <w:b/>
      <w:szCs w:val="20"/>
    </w:rPr>
  </w:style>
  <w:style w:type="paragraph" w:styleId="5">
    <w:name w:val="heading 5"/>
    <w:basedOn w:val="a"/>
    <w:next w:val="a"/>
    <w:qFormat/>
    <w:rsid w:val="00A60520"/>
    <w:pPr>
      <w:keepNext/>
      <w:outlineLvl w:val="4"/>
    </w:pPr>
    <w:rPr>
      <w:szCs w:val="20"/>
    </w:rPr>
  </w:style>
  <w:style w:type="paragraph" w:styleId="6">
    <w:name w:val="heading 6"/>
    <w:basedOn w:val="a"/>
    <w:next w:val="a"/>
    <w:link w:val="60"/>
    <w:qFormat/>
    <w:rsid w:val="00F36F6C"/>
    <w:pPr>
      <w:keepNext/>
      <w:tabs>
        <w:tab w:val="left" w:pos="2835"/>
        <w:tab w:val="right" w:pos="7938"/>
        <w:tab w:val="left" w:pos="8505"/>
      </w:tabs>
      <w:spacing w:after="120" w:line="264" w:lineRule="auto"/>
      <w:ind w:firstLine="709"/>
      <w:outlineLvl w:val="5"/>
    </w:pPr>
    <w:rPr>
      <w:rFonts w:ascii="Courier New" w:hAnsi="Courier New"/>
      <w:szCs w:val="20"/>
      <w:lang w:eastAsia="en-US"/>
    </w:rPr>
  </w:style>
  <w:style w:type="paragraph" w:styleId="7">
    <w:name w:val="heading 7"/>
    <w:basedOn w:val="11"/>
    <w:next w:val="11"/>
    <w:link w:val="70"/>
    <w:qFormat/>
    <w:rsid w:val="0089154D"/>
    <w:pPr>
      <w:keepNext/>
      <w:widowControl/>
      <w:jc w:val="center"/>
      <w:outlineLvl w:val="6"/>
    </w:pPr>
    <w:rPr>
      <w:i w:val="0"/>
      <w:snapToGrid/>
      <w:sz w:val="30"/>
    </w:rPr>
  </w:style>
  <w:style w:type="paragraph" w:styleId="8">
    <w:name w:val="heading 8"/>
    <w:basedOn w:val="11"/>
    <w:next w:val="11"/>
    <w:link w:val="80"/>
    <w:qFormat/>
    <w:rsid w:val="0089154D"/>
    <w:pPr>
      <w:keepNext/>
      <w:widowControl/>
      <w:jc w:val="center"/>
      <w:outlineLvl w:val="7"/>
    </w:pPr>
    <w:rPr>
      <w:i w:val="0"/>
      <w:snapToGrid/>
      <w:sz w:val="32"/>
    </w:rPr>
  </w:style>
  <w:style w:type="paragraph" w:styleId="9">
    <w:name w:val="heading 9"/>
    <w:basedOn w:val="a"/>
    <w:next w:val="a"/>
    <w:qFormat/>
    <w:rsid w:val="00A60520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F36F6C"/>
    <w:rPr>
      <w:sz w:val="24"/>
    </w:rPr>
  </w:style>
  <w:style w:type="character" w:customStyle="1" w:styleId="20">
    <w:name w:val="Заголовок 2 Знак"/>
    <w:link w:val="2"/>
    <w:rsid w:val="00F36F6C"/>
    <w:rPr>
      <w:rFonts w:ascii="Arial" w:hAnsi="Arial"/>
      <w:b/>
      <w:i/>
      <w:sz w:val="28"/>
      <w:lang w:val="en-US" w:eastAsia="en-US"/>
    </w:rPr>
  </w:style>
  <w:style w:type="character" w:customStyle="1" w:styleId="30">
    <w:name w:val="Заголовок 3 Знак"/>
    <w:link w:val="3"/>
    <w:rsid w:val="00F36F6C"/>
    <w:rPr>
      <w:sz w:val="24"/>
    </w:rPr>
  </w:style>
  <w:style w:type="character" w:customStyle="1" w:styleId="40">
    <w:name w:val="Заголовок 4 Знак"/>
    <w:link w:val="4"/>
    <w:rsid w:val="00F36F6C"/>
    <w:rPr>
      <w:b/>
      <w:sz w:val="24"/>
    </w:rPr>
  </w:style>
  <w:style w:type="character" w:customStyle="1" w:styleId="60">
    <w:name w:val="Заголовок 6 Знак"/>
    <w:link w:val="6"/>
    <w:rsid w:val="00F36F6C"/>
    <w:rPr>
      <w:rFonts w:ascii="Courier New" w:hAnsi="Courier New"/>
      <w:sz w:val="24"/>
      <w:lang w:eastAsia="en-US"/>
    </w:rPr>
  </w:style>
  <w:style w:type="paragraph" w:styleId="a3">
    <w:name w:val="footer"/>
    <w:basedOn w:val="a"/>
    <w:link w:val="a4"/>
    <w:rsid w:val="00A60520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link w:val="a3"/>
    <w:rsid w:val="00F36F6C"/>
    <w:rPr>
      <w:sz w:val="24"/>
      <w:szCs w:val="24"/>
    </w:rPr>
  </w:style>
  <w:style w:type="character" w:styleId="a5">
    <w:name w:val="page number"/>
    <w:basedOn w:val="a0"/>
    <w:rsid w:val="00A60520"/>
  </w:style>
  <w:style w:type="paragraph" w:styleId="a6">
    <w:name w:val="header"/>
    <w:basedOn w:val="a"/>
    <w:link w:val="a7"/>
    <w:rsid w:val="00A60520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link w:val="a6"/>
    <w:rsid w:val="00F36F6C"/>
    <w:rPr>
      <w:sz w:val="24"/>
      <w:szCs w:val="24"/>
    </w:rPr>
  </w:style>
  <w:style w:type="paragraph" w:styleId="21">
    <w:name w:val="Body Text 2"/>
    <w:basedOn w:val="a"/>
    <w:link w:val="22"/>
    <w:rsid w:val="00A60520"/>
    <w:pPr>
      <w:shd w:val="clear" w:color="auto" w:fill="FFFFFF"/>
      <w:jc w:val="both"/>
    </w:pPr>
    <w:rPr>
      <w:color w:val="000000"/>
    </w:rPr>
  </w:style>
  <w:style w:type="character" w:customStyle="1" w:styleId="22">
    <w:name w:val="Основной текст 2 Знак"/>
    <w:link w:val="21"/>
    <w:rsid w:val="00F36F6C"/>
    <w:rPr>
      <w:color w:val="000000"/>
      <w:sz w:val="24"/>
      <w:szCs w:val="24"/>
      <w:shd w:val="clear" w:color="auto" w:fill="FFFFFF"/>
    </w:rPr>
  </w:style>
  <w:style w:type="paragraph" w:styleId="a8">
    <w:name w:val="Body Text"/>
    <w:basedOn w:val="a"/>
    <w:link w:val="a9"/>
    <w:rsid w:val="00A60520"/>
    <w:pPr>
      <w:jc w:val="both"/>
    </w:pPr>
  </w:style>
  <w:style w:type="character" w:customStyle="1" w:styleId="a9">
    <w:name w:val="Основной текст Знак"/>
    <w:link w:val="a8"/>
    <w:rsid w:val="00F36F6C"/>
    <w:rPr>
      <w:sz w:val="24"/>
      <w:szCs w:val="24"/>
    </w:rPr>
  </w:style>
  <w:style w:type="paragraph" w:customStyle="1" w:styleId="Normal1">
    <w:name w:val="Normal1"/>
    <w:rsid w:val="00A60520"/>
    <w:pPr>
      <w:widowControl w:val="0"/>
      <w:spacing w:line="280" w:lineRule="auto"/>
      <w:ind w:left="80" w:hanging="100"/>
      <w:jc w:val="both"/>
    </w:pPr>
    <w:rPr>
      <w:snapToGrid w:val="0"/>
    </w:rPr>
  </w:style>
  <w:style w:type="paragraph" w:styleId="31">
    <w:name w:val="Body Text Indent 3"/>
    <w:basedOn w:val="a"/>
    <w:rsid w:val="00A60520"/>
    <w:pPr>
      <w:spacing w:after="120"/>
      <w:ind w:left="283"/>
    </w:pPr>
    <w:rPr>
      <w:sz w:val="16"/>
      <w:szCs w:val="16"/>
    </w:rPr>
  </w:style>
  <w:style w:type="paragraph" w:customStyle="1" w:styleId="115">
    <w:name w:val="Стиль Первая строка:  1 см снизу: (одинарная Авто  15 пт линия)"/>
    <w:basedOn w:val="a"/>
    <w:rsid w:val="00A60520"/>
    <w:pPr>
      <w:ind w:firstLine="567"/>
    </w:pPr>
    <w:rPr>
      <w:szCs w:val="20"/>
    </w:rPr>
  </w:style>
  <w:style w:type="paragraph" w:customStyle="1" w:styleId="1151">
    <w:name w:val="Стиль Первая строка:  1 см снизу: (одинарная Авто  15 пт линия...1"/>
    <w:basedOn w:val="a"/>
    <w:rsid w:val="00A60520"/>
    <w:pPr>
      <w:ind w:firstLine="567"/>
    </w:pPr>
    <w:rPr>
      <w:szCs w:val="20"/>
    </w:rPr>
  </w:style>
  <w:style w:type="paragraph" w:customStyle="1" w:styleId="Normal">
    <w:name w:val="Normal.Нормальный"/>
    <w:rsid w:val="00A60520"/>
    <w:rPr>
      <w:snapToGrid w:val="0"/>
    </w:rPr>
  </w:style>
  <w:style w:type="paragraph" w:styleId="aa">
    <w:name w:val="Body Text Indent"/>
    <w:basedOn w:val="a"/>
    <w:link w:val="ab"/>
    <w:rsid w:val="0049474A"/>
    <w:pPr>
      <w:spacing w:after="120"/>
      <w:ind w:left="283"/>
    </w:pPr>
  </w:style>
  <w:style w:type="character" w:customStyle="1" w:styleId="ab">
    <w:name w:val="Основной текст с отступом Знак"/>
    <w:link w:val="aa"/>
    <w:rsid w:val="0049474A"/>
    <w:rPr>
      <w:sz w:val="24"/>
      <w:szCs w:val="24"/>
    </w:rPr>
  </w:style>
  <w:style w:type="paragraph" w:styleId="ac">
    <w:name w:val="caption"/>
    <w:basedOn w:val="a"/>
    <w:next w:val="a"/>
    <w:uiPriority w:val="35"/>
    <w:qFormat/>
    <w:rsid w:val="00B90938"/>
    <w:pPr>
      <w:ind w:left="567"/>
    </w:pPr>
    <w:rPr>
      <w:sz w:val="28"/>
      <w:szCs w:val="20"/>
    </w:rPr>
  </w:style>
  <w:style w:type="paragraph" w:styleId="ad">
    <w:name w:val="Title"/>
    <w:basedOn w:val="a"/>
    <w:link w:val="ae"/>
    <w:qFormat/>
    <w:rsid w:val="00470232"/>
    <w:pPr>
      <w:jc w:val="center"/>
    </w:pPr>
    <w:rPr>
      <w:rFonts w:ascii="Courier New" w:hAnsi="Courier New"/>
      <w:szCs w:val="20"/>
    </w:rPr>
  </w:style>
  <w:style w:type="character" w:customStyle="1" w:styleId="ae">
    <w:name w:val="Заголовок Знак"/>
    <w:link w:val="ad"/>
    <w:rsid w:val="00470232"/>
    <w:rPr>
      <w:rFonts w:ascii="Courier New" w:hAnsi="Courier New"/>
      <w:sz w:val="24"/>
    </w:rPr>
  </w:style>
  <w:style w:type="paragraph" w:customStyle="1" w:styleId="11">
    <w:name w:val="Обычный1"/>
    <w:rsid w:val="00847C95"/>
    <w:pPr>
      <w:widowControl w:val="0"/>
    </w:pPr>
    <w:rPr>
      <w:i/>
      <w:snapToGrid w:val="0"/>
    </w:rPr>
  </w:style>
  <w:style w:type="paragraph" w:styleId="23">
    <w:name w:val="Body Text Indent 2"/>
    <w:basedOn w:val="a"/>
    <w:link w:val="24"/>
    <w:rsid w:val="00F36F6C"/>
    <w:pPr>
      <w:tabs>
        <w:tab w:val="left" w:pos="2835"/>
        <w:tab w:val="right" w:pos="7938"/>
        <w:tab w:val="left" w:pos="8505"/>
      </w:tabs>
      <w:spacing w:line="264" w:lineRule="auto"/>
      <w:ind w:firstLine="709"/>
      <w:jc w:val="both"/>
    </w:pPr>
    <w:rPr>
      <w:rFonts w:ascii="Courier New" w:hAnsi="Courier New"/>
      <w:szCs w:val="20"/>
      <w:lang w:eastAsia="en-US"/>
    </w:rPr>
  </w:style>
  <w:style w:type="character" w:customStyle="1" w:styleId="24">
    <w:name w:val="Основной текст с отступом 2 Знак"/>
    <w:link w:val="23"/>
    <w:rsid w:val="00F36F6C"/>
    <w:rPr>
      <w:rFonts w:ascii="Courier New" w:hAnsi="Courier New"/>
      <w:sz w:val="24"/>
      <w:lang w:eastAsia="en-US"/>
    </w:rPr>
  </w:style>
  <w:style w:type="paragraph" w:customStyle="1" w:styleId="12">
    <w:name w:val="Абзац списка1"/>
    <w:basedOn w:val="a"/>
    <w:uiPriority w:val="34"/>
    <w:qFormat/>
    <w:rsid w:val="00F36F6C"/>
    <w:pPr>
      <w:ind w:left="720"/>
      <w:contextualSpacing/>
    </w:pPr>
    <w:rPr>
      <w:sz w:val="20"/>
      <w:szCs w:val="20"/>
      <w:lang w:val="en-US"/>
    </w:rPr>
  </w:style>
  <w:style w:type="paragraph" w:styleId="61">
    <w:name w:val="toc 6"/>
    <w:basedOn w:val="a"/>
    <w:next w:val="a"/>
    <w:autoRedefine/>
    <w:rsid w:val="00F36F6C"/>
    <w:pPr>
      <w:ind w:left="1000"/>
    </w:pPr>
    <w:rPr>
      <w:sz w:val="20"/>
      <w:szCs w:val="20"/>
      <w:lang w:val="en-US"/>
    </w:rPr>
  </w:style>
  <w:style w:type="character" w:customStyle="1" w:styleId="af">
    <w:name w:val="Схема документа Знак"/>
    <w:link w:val="af0"/>
    <w:rsid w:val="00F36F6C"/>
    <w:rPr>
      <w:rFonts w:ascii="Tahoma" w:hAnsi="Tahoma" w:cs="Tahoma"/>
      <w:shd w:val="clear" w:color="auto" w:fill="000080"/>
      <w:lang w:val="en-US"/>
    </w:rPr>
  </w:style>
  <w:style w:type="paragraph" w:styleId="af0">
    <w:name w:val="Document Map"/>
    <w:basedOn w:val="a"/>
    <w:link w:val="af"/>
    <w:rsid w:val="00F36F6C"/>
    <w:pPr>
      <w:shd w:val="clear" w:color="auto" w:fill="000080"/>
    </w:pPr>
    <w:rPr>
      <w:rFonts w:ascii="Tahoma" w:hAnsi="Tahoma" w:cs="Tahoma"/>
      <w:sz w:val="20"/>
      <w:szCs w:val="20"/>
      <w:lang w:val="en-US"/>
    </w:rPr>
  </w:style>
  <w:style w:type="character" w:customStyle="1" w:styleId="13">
    <w:name w:val="Схема документа Знак1"/>
    <w:rsid w:val="00F36F6C"/>
    <w:rPr>
      <w:rFonts w:ascii="Tahoma" w:hAnsi="Tahoma" w:cs="Tahoma"/>
      <w:sz w:val="16"/>
      <w:szCs w:val="16"/>
    </w:rPr>
  </w:style>
  <w:style w:type="character" w:customStyle="1" w:styleId="af1">
    <w:name w:val="Текст примечания Знак"/>
    <w:link w:val="af2"/>
    <w:uiPriority w:val="99"/>
    <w:rsid w:val="00F36F6C"/>
    <w:rPr>
      <w:lang w:val="en-US"/>
    </w:rPr>
  </w:style>
  <w:style w:type="paragraph" w:styleId="af2">
    <w:name w:val="annotation text"/>
    <w:basedOn w:val="a"/>
    <w:link w:val="af1"/>
    <w:unhideWhenUsed/>
    <w:rsid w:val="00F36F6C"/>
    <w:rPr>
      <w:sz w:val="20"/>
      <w:szCs w:val="20"/>
      <w:lang w:val="en-US"/>
    </w:rPr>
  </w:style>
  <w:style w:type="character" w:customStyle="1" w:styleId="14">
    <w:name w:val="Текст примечания Знак1"/>
    <w:basedOn w:val="a0"/>
    <w:rsid w:val="00F36F6C"/>
  </w:style>
  <w:style w:type="character" w:customStyle="1" w:styleId="af3">
    <w:name w:val="Тема примечания Знак"/>
    <w:link w:val="af4"/>
    <w:uiPriority w:val="99"/>
    <w:rsid w:val="00F36F6C"/>
    <w:rPr>
      <w:b/>
      <w:bCs/>
      <w:lang w:val="en-US"/>
    </w:rPr>
  </w:style>
  <w:style w:type="paragraph" w:styleId="af4">
    <w:name w:val="annotation subject"/>
    <w:basedOn w:val="af2"/>
    <w:next w:val="af2"/>
    <w:link w:val="af3"/>
    <w:uiPriority w:val="99"/>
    <w:unhideWhenUsed/>
    <w:rsid w:val="00F36F6C"/>
    <w:rPr>
      <w:b/>
      <w:bCs/>
    </w:rPr>
  </w:style>
  <w:style w:type="character" w:customStyle="1" w:styleId="15">
    <w:name w:val="Тема примечания Знак1"/>
    <w:rsid w:val="00F36F6C"/>
    <w:rPr>
      <w:b/>
      <w:bCs/>
    </w:rPr>
  </w:style>
  <w:style w:type="character" w:customStyle="1" w:styleId="af5">
    <w:name w:val="Текст выноски Знак"/>
    <w:link w:val="af6"/>
    <w:uiPriority w:val="99"/>
    <w:rsid w:val="00F36F6C"/>
    <w:rPr>
      <w:rFonts w:ascii="Tahoma" w:hAnsi="Tahoma" w:cs="Tahoma"/>
      <w:sz w:val="16"/>
      <w:szCs w:val="16"/>
      <w:lang w:val="en-US"/>
    </w:rPr>
  </w:style>
  <w:style w:type="paragraph" w:styleId="af6">
    <w:name w:val="Balloon Text"/>
    <w:basedOn w:val="a"/>
    <w:link w:val="af5"/>
    <w:uiPriority w:val="99"/>
    <w:unhideWhenUsed/>
    <w:rsid w:val="00F36F6C"/>
    <w:rPr>
      <w:rFonts w:ascii="Tahoma" w:hAnsi="Tahoma" w:cs="Tahoma"/>
      <w:sz w:val="16"/>
      <w:szCs w:val="16"/>
      <w:lang w:val="en-US"/>
    </w:rPr>
  </w:style>
  <w:style w:type="character" w:customStyle="1" w:styleId="16">
    <w:name w:val="Текст выноски Знак1"/>
    <w:rsid w:val="00F36F6C"/>
    <w:rPr>
      <w:rFonts w:ascii="Tahoma" w:hAnsi="Tahoma" w:cs="Tahoma"/>
      <w:sz w:val="16"/>
      <w:szCs w:val="16"/>
    </w:rPr>
  </w:style>
  <w:style w:type="paragraph" w:styleId="50">
    <w:name w:val="toc 5"/>
    <w:basedOn w:val="a"/>
    <w:next w:val="a"/>
    <w:autoRedefine/>
    <w:rsid w:val="00F36F6C"/>
    <w:pPr>
      <w:ind w:left="800"/>
    </w:pPr>
    <w:rPr>
      <w:sz w:val="20"/>
      <w:szCs w:val="20"/>
      <w:lang w:val="en-US"/>
    </w:rPr>
  </w:style>
  <w:style w:type="character" w:customStyle="1" w:styleId="70">
    <w:name w:val="Заголовок 7 Знак"/>
    <w:link w:val="7"/>
    <w:rsid w:val="0089154D"/>
    <w:rPr>
      <w:sz w:val="30"/>
    </w:rPr>
  </w:style>
  <w:style w:type="character" w:customStyle="1" w:styleId="80">
    <w:name w:val="Заголовок 8 Знак"/>
    <w:link w:val="8"/>
    <w:rsid w:val="0089154D"/>
    <w:rPr>
      <w:sz w:val="32"/>
    </w:rPr>
  </w:style>
  <w:style w:type="paragraph" w:customStyle="1" w:styleId="210">
    <w:name w:val="Основной текст 21"/>
    <w:basedOn w:val="11"/>
    <w:rsid w:val="0089154D"/>
    <w:pPr>
      <w:widowControl/>
      <w:spacing w:after="80" w:line="360" w:lineRule="atLeast"/>
      <w:ind w:firstLine="340"/>
      <w:jc w:val="both"/>
    </w:pPr>
    <w:rPr>
      <w:i w:val="0"/>
      <w:snapToGrid/>
      <w:sz w:val="24"/>
    </w:rPr>
  </w:style>
  <w:style w:type="paragraph" w:customStyle="1" w:styleId="17">
    <w:name w:val="Основной текст1"/>
    <w:basedOn w:val="11"/>
    <w:rsid w:val="0089154D"/>
    <w:pPr>
      <w:widowControl/>
    </w:pPr>
    <w:rPr>
      <w:i w:val="0"/>
      <w:snapToGrid/>
      <w:sz w:val="24"/>
    </w:rPr>
  </w:style>
  <w:style w:type="paragraph" w:customStyle="1" w:styleId="18">
    <w:name w:val="Нижний колонтитул1"/>
    <w:basedOn w:val="11"/>
    <w:rsid w:val="0089154D"/>
    <w:pPr>
      <w:widowControl/>
      <w:tabs>
        <w:tab w:val="center" w:pos="4153"/>
        <w:tab w:val="right" w:pos="8306"/>
      </w:tabs>
    </w:pPr>
    <w:rPr>
      <w:i w:val="0"/>
      <w:snapToGrid/>
    </w:rPr>
  </w:style>
  <w:style w:type="table" w:styleId="af7">
    <w:name w:val="Table Grid"/>
    <w:basedOn w:val="a1"/>
    <w:uiPriority w:val="59"/>
    <w:rsid w:val="00E22BD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38.bin"/><Relationship Id="rId769" Type="http://schemas.openxmlformats.org/officeDocument/2006/relationships/image" Target="media/image372.wmf"/><Relationship Id="rId976" Type="http://schemas.openxmlformats.org/officeDocument/2006/relationships/image" Target="media/image468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62.bin"/><Relationship Id="rId531" Type="http://schemas.openxmlformats.org/officeDocument/2006/relationships/image" Target="media/image255.wmf"/><Relationship Id="rId629" Type="http://schemas.openxmlformats.org/officeDocument/2006/relationships/image" Target="media/image304.wmf"/><Relationship Id="rId170" Type="http://schemas.openxmlformats.org/officeDocument/2006/relationships/image" Target="media/image81.wmf"/><Relationship Id="rId836" Type="http://schemas.openxmlformats.org/officeDocument/2006/relationships/oleObject" Target="embeddings/oleObject426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27.wmf"/><Relationship Id="rId682" Type="http://schemas.openxmlformats.org/officeDocument/2006/relationships/image" Target="media/image329.wmf"/><Relationship Id="rId903" Type="http://schemas.openxmlformats.org/officeDocument/2006/relationships/oleObject" Target="embeddings/oleObject462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0.wmf"/><Relationship Id="rId542" Type="http://schemas.openxmlformats.org/officeDocument/2006/relationships/oleObject" Target="embeddings/oleObject274.bin"/><Relationship Id="rId987" Type="http://schemas.openxmlformats.org/officeDocument/2006/relationships/oleObject" Target="embeddings/oleObject504.bin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201.bin"/><Relationship Id="rId847" Type="http://schemas.openxmlformats.org/officeDocument/2006/relationships/image" Target="media/image405.wmf"/><Relationship Id="rId279" Type="http://schemas.openxmlformats.org/officeDocument/2006/relationships/image" Target="media/image132.wmf"/><Relationship Id="rId486" Type="http://schemas.openxmlformats.org/officeDocument/2006/relationships/oleObject" Target="embeddings/oleObject246.bin"/><Relationship Id="rId693" Type="http://schemas.openxmlformats.org/officeDocument/2006/relationships/image" Target="media/image334.wmf"/><Relationship Id="rId707" Type="http://schemas.openxmlformats.org/officeDocument/2006/relationships/image" Target="media/image341.wmf"/><Relationship Id="rId914" Type="http://schemas.openxmlformats.org/officeDocument/2006/relationships/image" Target="media/image437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3.bin"/><Relationship Id="rId553" Type="http://schemas.openxmlformats.org/officeDocument/2006/relationships/image" Target="media/image266.wmf"/><Relationship Id="rId760" Type="http://schemas.openxmlformats.org/officeDocument/2006/relationships/oleObject" Target="embeddings/oleObject383.bin"/><Relationship Id="rId998" Type="http://schemas.openxmlformats.org/officeDocument/2006/relationships/image" Target="media/image479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197.wmf"/><Relationship Id="rId858" Type="http://schemas.openxmlformats.org/officeDocument/2006/relationships/image" Target="media/image409.png"/><Relationship Id="rId497" Type="http://schemas.openxmlformats.org/officeDocument/2006/relationships/image" Target="media/image238.wmf"/><Relationship Id="rId620" Type="http://schemas.openxmlformats.org/officeDocument/2006/relationships/oleObject" Target="embeddings/oleObject313.bin"/><Relationship Id="rId718" Type="http://schemas.openxmlformats.org/officeDocument/2006/relationships/oleObject" Target="embeddings/oleObject362.bin"/><Relationship Id="rId925" Type="http://schemas.openxmlformats.org/officeDocument/2006/relationships/oleObject" Target="embeddings/oleObject473.bin"/><Relationship Id="rId357" Type="http://schemas.openxmlformats.org/officeDocument/2006/relationships/image" Target="media/image171.wmf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5.bin"/><Relationship Id="rId771" Type="http://schemas.openxmlformats.org/officeDocument/2006/relationships/image" Target="media/image373.wmf"/><Relationship Id="rId869" Type="http://schemas.openxmlformats.org/officeDocument/2006/relationships/oleObject" Target="embeddings/oleObject444.bin"/><Relationship Id="rId424" Type="http://schemas.openxmlformats.org/officeDocument/2006/relationships/oleObject" Target="embeddings/oleObject215.bin"/><Relationship Id="rId631" Type="http://schemas.openxmlformats.org/officeDocument/2006/relationships/footer" Target="footer3.xml"/><Relationship Id="rId729" Type="http://schemas.openxmlformats.org/officeDocument/2006/relationships/image" Target="media/image352.wmf"/><Relationship Id="rId270" Type="http://schemas.openxmlformats.org/officeDocument/2006/relationships/oleObject" Target="embeddings/oleObject135.bin"/><Relationship Id="rId936" Type="http://schemas.openxmlformats.org/officeDocument/2006/relationships/image" Target="media/image448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575" Type="http://schemas.openxmlformats.org/officeDocument/2006/relationships/image" Target="media/image277.wmf"/><Relationship Id="rId782" Type="http://schemas.openxmlformats.org/officeDocument/2006/relationships/oleObject" Target="embeddings/oleObject394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07.wmf"/><Relationship Id="rId642" Type="http://schemas.openxmlformats.org/officeDocument/2006/relationships/oleObject" Target="embeddings/oleObject323.bin"/><Relationship Id="rId281" Type="http://schemas.openxmlformats.org/officeDocument/2006/relationships/image" Target="media/image133.wmf"/><Relationship Id="rId502" Type="http://schemas.openxmlformats.org/officeDocument/2006/relationships/oleObject" Target="embeddings/oleObject254.bin"/><Relationship Id="rId947" Type="http://schemas.openxmlformats.org/officeDocument/2006/relationships/oleObject" Target="embeddings/oleObject484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2.wmf"/><Relationship Id="rId586" Type="http://schemas.openxmlformats.org/officeDocument/2006/relationships/oleObject" Target="embeddings/oleObject296.bin"/><Relationship Id="rId793" Type="http://schemas.openxmlformats.org/officeDocument/2006/relationships/oleObject" Target="embeddings/oleObject400.bin"/><Relationship Id="rId807" Type="http://schemas.openxmlformats.org/officeDocument/2006/relationships/oleObject" Target="embeddings/oleObject408.bin"/><Relationship Id="rId7" Type="http://schemas.openxmlformats.org/officeDocument/2006/relationships/image" Target="media/image1.png"/><Relationship Id="rId239" Type="http://schemas.openxmlformats.org/officeDocument/2006/relationships/oleObject" Target="embeddings/oleObject119.bin"/><Relationship Id="rId446" Type="http://schemas.openxmlformats.org/officeDocument/2006/relationships/oleObject" Target="embeddings/oleObject226.bin"/><Relationship Id="rId653" Type="http://schemas.openxmlformats.org/officeDocument/2006/relationships/image" Target="media/image315.png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860" Type="http://schemas.openxmlformats.org/officeDocument/2006/relationships/oleObject" Target="embeddings/oleObject440.bin"/><Relationship Id="rId958" Type="http://schemas.openxmlformats.org/officeDocument/2006/relationships/image" Target="media/image459.wmf"/><Relationship Id="rId87" Type="http://schemas.openxmlformats.org/officeDocument/2006/relationships/image" Target="media/image40.wmf"/><Relationship Id="rId513" Type="http://schemas.openxmlformats.org/officeDocument/2006/relationships/image" Target="media/image246.wmf"/><Relationship Id="rId597" Type="http://schemas.openxmlformats.org/officeDocument/2006/relationships/image" Target="media/image288.wmf"/><Relationship Id="rId720" Type="http://schemas.openxmlformats.org/officeDocument/2006/relationships/oleObject" Target="embeddings/oleObject363.bin"/><Relationship Id="rId818" Type="http://schemas.openxmlformats.org/officeDocument/2006/relationships/oleObject" Target="embeddings/oleObject414.bin"/><Relationship Id="rId152" Type="http://schemas.openxmlformats.org/officeDocument/2006/relationships/image" Target="media/image72.wmf"/><Relationship Id="rId457" Type="http://schemas.openxmlformats.org/officeDocument/2006/relationships/image" Target="media/image218.wmf"/><Relationship Id="rId1003" Type="http://schemas.openxmlformats.org/officeDocument/2006/relationships/oleObject" Target="embeddings/oleObject512.bin"/><Relationship Id="rId664" Type="http://schemas.openxmlformats.org/officeDocument/2006/relationships/oleObject" Target="embeddings/oleObject334.bin"/><Relationship Id="rId871" Type="http://schemas.openxmlformats.org/officeDocument/2006/relationships/oleObject" Target="embeddings/oleObject445.bin"/><Relationship Id="rId969" Type="http://schemas.openxmlformats.org/officeDocument/2006/relationships/oleObject" Target="embeddings/oleObject495.bin"/><Relationship Id="rId14" Type="http://schemas.openxmlformats.org/officeDocument/2006/relationships/oleObject" Target="embeddings/oleObject3.bin"/><Relationship Id="rId317" Type="http://schemas.openxmlformats.org/officeDocument/2006/relationships/image" Target="media/image151.wmf"/><Relationship Id="rId524" Type="http://schemas.openxmlformats.org/officeDocument/2006/relationships/oleObject" Target="embeddings/oleObject265.bin"/><Relationship Id="rId731" Type="http://schemas.openxmlformats.org/officeDocument/2006/relationships/image" Target="media/image353.wmf"/><Relationship Id="rId98" Type="http://schemas.openxmlformats.org/officeDocument/2006/relationships/oleObject" Target="embeddings/oleObject45.bin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5.bin"/><Relationship Id="rId829" Type="http://schemas.openxmlformats.org/officeDocument/2006/relationships/oleObject" Target="embeddings/oleObject422.bin"/><Relationship Id="rId1014" Type="http://schemas.openxmlformats.org/officeDocument/2006/relationships/footer" Target="footer6.xml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0.bin"/><Relationship Id="rId882" Type="http://schemas.openxmlformats.org/officeDocument/2006/relationships/oleObject" Target="embeddings/oleObject451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64.bin"/><Relationship Id="rId535" Type="http://schemas.openxmlformats.org/officeDocument/2006/relationships/image" Target="media/image257.wmf"/><Relationship Id="rId742" Type="http://schemas.openxmlformats.org/officeDocument/2006/relationships/oleObject" Target="embeddings/oleObject374.bin"/><Relationship Id="rId174" Type="http://schemas.openxmlformats.org/officeDocument/2006/relationships/image" Target="media/image83.wmf"/><Relationship Id="rId381" Type="http://schemas.openxmlformats.org/officeDocument/2006/relationships/image" Target="media/image183.wmf"/><Relationship Id="rId602" Type="http://schemas.openxmlformats.org/officeDocument/2006/relationships/oleObject" Target="embeddings/oleObject304.bin"/><Relationship Id="rId241" Type="http://schemas.openxmlformats.org/officeDocument/2006/relationships/oleObject" Target="embeddings/oleObject120.bin"/><Relationship Id="rId479" Type="http://schemas.openxmlformats.org/officeDocument/2006/relationships/image" Target="media/image229.wmf"/><Relationship Id="rId686" Type="http://schemas.openxmlformats.org/officeDocument/2006/relationships/oleObject" Target="embeddings/oleObject346.bin"/><Relationship Id="rId893" Type="http://schemas.openxmlformats.org/officeDocument/2006/relationships/oleObject" Target="embeddings/oleObject457.bin"/><Relationship Id="rId907" Type="http://schemas.openxmlformats.org/officeDocument/2006/relationships/oleObject" Target="embeddings/oleObject464.bin"/><Relationship Id="rId36" Type="http://schemas.openxmlformats.org/officeDocument/2006/relationships/oleObject" Target="embeddings/oleObject14.bin"/><Relationship Id="rId339" Type="http://schemas.openxmlformats.org/officeDocument/2006/relationships/image" Target="media/image162.wmf"/><Relationship Id="rId546" Type="http://schemas.openxmlformats.org/officeDocument/2006/relationships/oleObject" Target="embeddings/oleObject276.bin"/><Relationship Id="rId753" Type="http://schemas.openxmlformats.org/officeDocument/2006/relationships/image" Target="media/image364.wmf"/><Relationship Id="rId101" Type="http://schemas.openxmlformats.org/officeDocument/2006/relationships/image" Target="media/image47.wmf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4.bin"/><Relationship Id="rId960" Type="http://schemas.openxmlformats.org/officeDocument/2006/relationships/image" Target="media/image460.wmf"/><Relationship Id="rId392" Type="http://schemas.openxmlformats.org/officeDocument/2006/relationships/oleObject" Target="embeddings/oleObject196.bin"/><Relationship Id="rId613" Type="http://schemas.openxmlformats.org/officeDocument/2006/relationships/image" Target="media/image296.wmf"/><Relationship Id="rId697" Type="http://schemas.openxmlformats.org/officeDocument/2006/relationships/image" Target="media/image336.wmf"/><Relationship Id="rId820" Type="http://schemas.openxmlformats.org/officeDocument/2006/relationships/oleObject" Target="embeddings/oleObject416.bin"/><Relationship Id="rId918" Type="http://schemas.openxmlformats.org/officeDocument/2006/relationships/image" Target="media/image439.wmf"/><Relationship Id="rId252" Type="http://schemas.openxmlformats.org/officeDocument/2006/relationships/image" Target="media/image119.wmf"/><Relationship Id="rId47" Type="http://schemas.openxmlformats.org/officeDocument/2006/relationships/image" Target="media/image20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68.wmf"/><Relationship Id="rId764" Type="http://schemas.openxmlformats.org/officeDocument/2006/relationships/oleObject" Target="embeddings/oleObject385.bin"/><Relationship Id="rId971" Type="http://schemas.openxmlformats.org/officeDocument/2006/relationships/oleObject" Target="embeddings/oleObject496.bin"/><Relationship Id="rId196" Type="http://schemas.openxmlformats.org/officeDocument/2006/relationships/image" Target="media/image94.wmf"/><Relationship Id="rId417" Type="http://schemas.openxmlformats.org/officeDocument/2006/relationships/oleObject" Target="embeddings/oleObject211.bin"/><Relationship Id="rId624" Type="http://schemas.openxmlformats.org/officeDocument/2006/relationships/oleObject" Target="embeddings/oleObject315.bin"/><Relationship Id="rId831" Type="http://schemas.openxmlformats.org/officeDocument/2006/relationships/oleObject" Target="embeddings/oleObject423.bin"/><Relationship Id="rId263" Type="http://schemas.openxmlformats.org/officeDocument/2006/relationships/image" Target="media/image124.wmf"/><Relationship Id="rId470" Type="http://schemas.openxmlformats.org/officeDocument/2006/relationships/oleObject" Target="embeddings/oleObject238.bin"/><Relationship Id="rId929" Type="http://schemas.openxmlformats.org/officeDocument/2006/relationships/oleObject" Target="embeddings/oleObject475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87.bin"/><Relationship Id="rId775" Type="http://schemas.openxmlformats.org/officeDocument/2006/relationships/image" Target="media/image375.wmf"/><Relationship Id="rId982" Type="http://schemas.openxmlformats.org/officeDocument/2006/relationships/image" Target="media/image471.wmf"/><Relationship Id="rId428" Type="http://schemas.openxmlformats.org/officeDocument/2006/relationships/oleObject" Target="embeddings/oleObject217.bin"/><Relationship Id="rId635" Type="http://schemas.openxmlformats.org/officeDocument/2006/relationships/image" Target="media/image306.wmf"/><Relationship Id="rId842" Type="http://schemas.openxmlformats.org/officeDocument/2006/relationships/oleObject" Target="embeddings/oleObject429.bin"/><Relationship Id="rId274" Type="http://schemas.openxmlformats.org/officeDocument/2006/relationships/oleObject" Target="embeddings/oleObject137.bin"/><Relationship Id="rId481" Type="http://schemas.openxmlformats.org/officeDocument/2006/relationships/image" Target="media/image230.wmf"/><Relationship Id="rId702" Type="http://schemas.openxmlformats.org/officeDocument/2006/relationships/oleObject" Target="embeddings/oleObject354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79.wmf"/><Relationship Id="rId786" Type="http://schemas.openxmlformats.org/officeDocument/2006/relationships/oleObject" Target="embeddings/oleObject396.bin"/><Relationship Id="rId993" Type="http://schemas.openxmlformats.org/officeDocument/2006/relationships/oleObject" Target="embeddings/oleObject507.bin"/><Relationship Id="rId341" Type="http://schemas.openxmlformats.org/officeDocument/2006/relationships/image" Target="media/image163.wmf"/><Relationship Id="rId439" Type="http://schemas.openxmlformats.org/officeDocument/2006/relationships/image" Target="media/image209.wmf"/><Relationship Id="rId646" Type="http://schemas.openxmlformats.org/officeDocument/2006/relationships/oleObject" Target="embeddings/oleObject325.bin"/><Relationship Id="rId201" Type="http://schemas.openxmlformats.org/officeDocument/2006/relationships/oleObject" Target="embeddings/oleObject97.bin"/><Relationship Id="rId285" Type="http://schemas.openxmlformats.org/officeDocument/2006/relationships/image" Target="media/image135.wmf"/><Relationship Id="rId506" Type="http://schemas.openxmlformats.org/officeDocument/2006/relationships/oleObject" Target="embeddings/oleObject256.bin"/><Relationship Id="rId853" Type="http://schemas.openxmlformats.org/officeDocument/2006/relationships/oleObject" Target="embeddings/oleObject437.bin"/><Relationship Id="rId492" Type="http://schemas.openxmlformats.org/officeDocument/2006/relationships/oleObject" Target="embeddings/oleObject249.bin"/><Relationship Id="rId713" Type="http://schemas.openxmlformats.org/officeDocument/2006/relationships/image" Target="media/image344.wmf"/><Relationship Id="rId797" Type="http://schemas.openxmlformats.org/officeDocument/2006/relationships/oleObject" Target="embeddings/oleObject402.bin"/><Relationship Id="rId920" Type="http://schemas.openxmlformats.org/officeDocument/2006/relationships/image" Target="media/image440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76.bin"/><Relationship Id="rId212" Type="http://schemas.openxmlformats.org/officeDocument/2006/relationships/image" Target="media/image102.wmf"/><Relationship Id="rId657" Type="http://schemas.openxmlformats.org/officeDocument/2006/relationships/image" Target="media/image317.wmf"/><Relationship Id="rId864" Type="http://schemas.openxmlformats.org/officeDocument/2006/relationships/image" Target="media/image413.wmf"/><Relationship Id="rId296" Type="http://schemas.openxmlformats.org/officeDocument/2006/relationships/oleObject" Target="embeddings/oleObject148.bin"/><Relationship Id="rId517" Type="http://schemas.openxmlformats.org/officeDocument/2006/relationships/image" Target="media/image248.wmf"/><Relationship Id="rId724" Type="http://schemas.openxmlformats.org/officeDocument/2006/relationships/oleObject" Target="embeddings/oleObject365.bin"/><Relationship Id="rId931" Type="http://schemas.openxmlformats.org/officeDocument/2006/relationships/oleObject" Target="embeddings/oleObject476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4.wmf"/><Relationship Id="rId363" Type="http://schemas.openxmlformats.org/officeDocument/2006/relationships/image" Target="media/image174.wmf"/><Relationship Id="rId570" Type="http://schemas.openxmlformats.org/officeDocument/2006/relationships/oleObject" Target="embeddings/oleObject288.bin"/><Relationship Id="rId1007" Type="http://schemas.openxmlformats.org/officeDocument/2006/relationships/oleObject" Target="embeddings/oleObject514.bin"/><Relationship Id="rId223" Type="http://schemas.openxmlformats.org/officeDocument/2006/relationships/image" Target="media/image106.png"/><Relationship Id="rId430" Type="http://schemas.openxmlformats.org/officeDocument/2006/relationships/oleObject" Target="embeddings/oleObject218.bin"/><Relationship Id="rId668" Type="http://schemas.openxmlformats.org/officeDocument/2006/relationships/oleObject" Target="embeddings/oleObject336.bin"/><Relationship Id="rId875" Type="http://schemas.openxmlformats.org/officeDocument/2006/relationships/image" Target="media/image418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67.bin"/><Relationship Id="rId735" Type="http://schemas.openxmlformats.org/officeDocument/2006/relationships/image" Target="media/image355.wmf"/><Relationship Id="rId942" Type="http://schemas.openxmlformats.org/officeDocument/2006/relationships/image" Target="media/image451.wmf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0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42.bin"/><Relationship Id="rId802" Type="http://schemas.openxmlformats.org/officeDocument/2006/relationships/oleObject" Target="embeddings/oleObject405.bin"/><Relationship Id="rId886" Type="http://schemas.openxmlformats.org/officeDocument/2006/relationships/image" Target="media/image423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441" Type="http://schemas.openxmlformats.org/officeDocument/2006/relationships/image" Target="media/image210.wmf"/><Relationship Id="rId539" Type="http://schemas.openxmlformats.org/officeDocument/2006/relationships/image" Target="media/image259.wmf"/><Relationship Id="rId746" Type="http://schemas.openxmlformats.org/officeDocument/2006/relationships/oleObject" Target="embeddings/oleObject376.bin"/><Relationship Id="rId178" Type="http://schemas.openxmlformats.org/officeDocument/2006/relationships/image" Target="media/image85.wmf"/><Relationship Id="rId301" Type="http://schemas.openxmlformats.org/officeDocument/2006/relationships/image" Target="media/image143.wmf"/><Relationship Id="rId953" Type="http://schemas.openxmlformats.org/officeDocument/2006/relationships/oleObject" Target="embeddings/oleObject487.bin"/><Relationship Id="rId82" Type="http://schemas.openxmlformats.org/officeDocument/2006/relationships/oleObject" Target="embeddings/oleObject37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299.bin"/><Relationship Id="rId606" Type="http://schemas.openxmlformats.org/officeDocument/2006/relationships/oleObject" Target="embeddings/oleObject306.bin"/><Relationship Id="rId813" Type="http://schemas.openxmlformats.org/officeDocument/2006/relationships/oleObject" Target="embeddings/oleObject411.bin"/><Relationship Id="rId245" Type="http://schemas.openxmlformats.org/officeDocument/2006/relationships/oleObject" Target="embeddings/oleObject122.bin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9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6.bin"/><Relationship Id="rId757" Type="http://schemas.openxmlformats.org/officeDocument/2006/relationships/image" Target="media/image366.wmf"/><Relationship Id="rId964" Type="http://schemas.openxmlformats.org/officeDocument/2006/relationships/image" Target="media/image462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8.bin"/><Relationship Id="rId617" Type="http://schemas.openxmlformats.org/officeDocument/2006/relationships/image" Target="media/image298.wmf"/><Relationship Id="rId824" Type="http://schemas.openxmlformats.org/officeDocument/2006/relationships/image" Target="media/image395.wmf"/><Relationship Id="rId256" Type="http://schemas.openxmlformats.org/officeDocument/2006/relationships/image" Target="media/image121.wmf"/><Relationship Id="rId463" Type="http://schemas.openxmlformats.org/officeDocument/2006/relationships/image" Target="media/image221.wmf"/><Relationship Id="rId670" Type="http://schemas.openxmlformats.org/officeDocument/2006/relationships/image" Target="media/image323.wmf"/><Relationship Id="rId116" Type="http://schemas.openxmlformats.org/officeDocument/2006/relationships/oleObject" Target="embeddings/oleObject54.bin"/><Relationship Id="rId323" Type="http://schemas.openxmlformats.org/officeDocument/2006/relationships/image" Target="media/image154.wmf"/><Relationship Id="rId530" Type="http://schemas.openxmlformats.org/officeDocument/2006/relationships/oleObject" Target="embeddings/oleObject268.bin"/><Relationship Id="rId768" Type="http://schemas.openxmlformats.org/officeDocument/2006/relationships/oleObject" Target="embeddings/oleObject387.bin"/><Relationship Id="rId975" Type="http://schemas.openxmlformats.org/officeDocument/2006/relationships/oleObject" Target="embeddings/oleObject498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17.bin"/><Relationship Id="rId835" Type="http://schemas.openxmlformats.org/officeDocument/2006/relationships/image" Target="media/image400.wmf"/><Relationship Id="rId267" Type="http://schemas.openxmlformats.org/officeDocument/2006/relationships/image" Target="media/image126.wmf"/><Relationship Id="rId474" Type="http://schemas.openxmlformats.org/officeDocument/2006/relationships/oleObject" Target="embeddings/oleObject240.bin"/><Relationship Id="rId127" Type="http://schemas.openxmlformats.org/officeDocument/2006/relationships/image" Target="media/image60.wmf"/><Relationship Id="rId681" Type="http://schemas.openxmlformats.org/officeDocument/2006/relationships/oleObject" Target="embeddings/oleObject343.bin"/><Relationship Id="rId779" Type="http://schemas.openxmlformats.org/officeDocument/2006/relationships/image" Target="media/image377.wmf"/><Relationship Id="rId902" Type="http://schemas.openxmlformats.org/officeDocument/2006/relationships/image" Target="media/image431.wmf"/><Relationship Id="rId986" Type="http://schemas.openxmlformats.org/officeDocument/2006/relationships/image" Target="media/image473.wmf"/><Relationship Id="rId31" Type="http://schemas.openxmlformats.org/officeDocument/2006/relationships/image" Target="media/image12.wmf"/><Relationship Id="rId334" Type="http://schemas.openxmlformats.org/officeDocument/2006/relationships/oleObject" Target="embeddings/oleObject167.bin"/><Relationship Id="rId541" Type="http://schemas.openxmlformats.org/officeDocument/2006/relationships/image" Target="media/image260.wmf"/><Relationship Id="rId639" Type="http://schemas.openxmlformats.org/officeDocument/2006/relationships/image" Target="media/image308.wmf"/><Relationship Id="rId180" Type="http://schemas.openxmlformats.org/officeDocument/2006/relationships/image" Target="media/image86.wmf"/><Relationship Id="rId278" Type="http://schemas.openxmlformats.org/officeDocument/2006/relationships/oleObject" Target="embeddings/oleObject139.bin"/><Relationship Id="rId401" Type="http://schemas.openxmlformats.org/officeDocument/2006/relationships/image" Target="media/image193.wmf"/><Relationship Id="rId846" Type="http://schemas.openxmlformats.org/officeDocument/2006/relationships/oleObject" Target="embeddings/oleObject432.bin"/><Relationship Id="rId485" Type="http://schemas.openxmlformats.org/officeDocument/2006/relationships/image" Target="media/image232.png"/><Relationship Id="rId692" Type="http://schemas.openxmlformats.org/officeDocument/2006/relationships/oleObject" Target="embeddings/oleObject349.bin"/><Relationship Id="rId706" Type="http://schemas.openxmlformats.org/officeDocument/2006/relationships/oleObject" Target="embeddings/oleObject356.bin"/><Relationship Id="rId913" Type="http://schemas.openxmlformats.org/officeDocument/2006/relationships/oleObject" Target="embeddings/oleObject467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5.wmf"/><Relationship Id="rId552" Type="http://schemas.openxmlformats.org/officeDocument/2006/relationships/oleObject" Target="embeddings/oleObject279.bin"/><Relationship Id="rId997" Type="http://schemas.openxmlformats.org/officeDocument/2006/relationships/oleObject" Target="embeddings/oleObject509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8.bin"/><Relationship Id="rId857" Type="http://schemas.openxmlformats.org/officeDocument/2006/relationships/oleObject" Target="embeddings/oleObject439.bin"/><Relationship Id="rId289" Type="http://schemas.openxmlformats.org/officeDocument/2006/relationships/image" Target="media/image137.wmf"/><Relationship Id="rId496" Type="http://schemas.openxmlformats.org/officeDocument/2006/relationships/oleObject" Target="embeddings/oleObject251.bin"/><Relationship Id="rId717" Type="http://schemas.openxmlformats.org/officeDocument/2006/relationships/image" Target="media/image346.wmf"/><Relationship Id="rId924" Type="http://schemas.openxmlformats.org/officeDocument/2006/relationships/image" Target="media/image44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8.bin"/><Relationship Id="rId563" Type="http://schemas.openxmlformats.org/officeDocument/2006/relationships/image" Target="media/image271.wmf"/><Relationship Id="rId770" Type="http://schemas.openxmlformats.org/officeDocument/2006/relationships/oleObject" Target="embeddings/oleObject388.bin"/><Relationship Id="rId216" Type="http://schemas.openxmlformats.org/officeDocument/2006/relationships/image" Target="media/image104.wmf"/><Relationship Id="rId423" Type="http://schemas.openxmlformats.org/officeDocument/2006/relationships/image" Target="media/image201.wmf"/><Relationship Id="rId868" Type="http://schemas.openxmlformats.org/officeDocument/2006/relationships/image" Target="media/image415.wmf"/><Relationship Id="rId630" Type="http://schemas.openxmlformats.org/officeDocument/2006/relationships/oleObject" Target="embeddings/oleObject318.bin"/><Relationship Id="rId728" Type="http://schemas.openxmlformats.org/officeDocument/2006/relationships/oleObject" Target="embeddings/oleObject367.bin"/><Relationship Id="rId935" Type="http://schemas.openxmlformats.org/officeDocument/2006/relationships/oleObject" Target="embeddings/oleObject478.bin"/><Relationship Id="rId64" Type="http://schemas.openxmlformats.org/officeDocument/2006/relationships/oleObject" Target="embeddings/oleObject28.bin"/><Relationship Id="rId367" Type="http://schemas.openxmlformats.org/officeDocument/2006/relationships/image" Target="media/image176.wmf"/><Relationship Id="rId574" Type="http://schemas.openxmlformats.org/officeDocument/2006/relationships/oleObject" Target="embeddings/oleObject290.bin"/><Relationship Id="rId227" Type="http://schemas.openxmlformats.org/officeDocument/2006/relationships/image" Target="media/image108.png"/><Relationship Id="rId781" Type="http://schemas.openxmlformats.org/officeDocument/2006/relationships/image" Target="media/image378.wmf"/><Relationship Id="rId879" Type="http://schemas.openxmlformats.org/officeDocument/2006/relationships/image" Target="media/image420.wmf"/><Relationship Id="rId434" Type="http://schemas.openxmlformats.org/officeDocument/2006/relationships/oleObject" Target="embeddings/oleObject220.bin"/><Relationship Id="rId641" Type="http://schemas.openxmlformats.org/officeDocument/2006/relationships/image" Target="media/image309.wmf"/><Relationship Id="rId739" Type="http://schemas.openxmlformats.org/officeDocument/2006/relationships/image" Target="media/image357.wmf"/><Relationship Id="rId280" Type="http://schemas.openxmlformats.org/officeDocument/2006/relationships/oleObject" Target="embeddings/oleObject140.bin"/><Relationship Id="rId501" Type="http://schemas.openxmlformats.org/officeDocument/2006/relationships/image" Target="media/image240.wmf"/><Relationship Id="rId946" Type="http://schemas.openxmlformats.org/officeDocument/2006/relationships/image" Target="media/image453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9.bin"/><Relationship Id="rId585" Type="http://schemas.openxmlformats.org/officeDocument/2006/relationships/image" Target="media/image282.wmf"/><Relationship Id="rId792" Type="http://schemas.openxmlformats.org/officeDocument/2006/relationships/oleObject" Target="embeddings/oleObject399.bin"/><Relationship Id="rId806" Type="http://schemas.openxmlformats.org/officeDocument/2006/relationships/image" Target="media/image38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2.wmf"/><Relationship Id="rId652" Type="http://schemas.openxmlformats.org/officeDocument/2006/relationships/oleObject" Target="embeddings/oleObject328.bin"/><Relationship Id="rId291" Type="http://schemas.openxmlformats.org/officeDocument/2006/relationships/image" Target="media/image138.wmf"/><Relationship Id="rId305" Type="http://schemas.openxmlformats.org/officeDocument/2006/relationships/image" Target="media/image145.wmf"/><Relationship Id="rId512" Type="http://schemas.openxmlformats.org/officeDocument/2006/relationships/oleObject" Target="embeddings/oleObject259.bin"/><Relationship Id="rId957" Type="http://schemas.openxmlformats.org/officeDocument/2006/relationships/oleObject" Target="embeddings/oleObject489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87.wmf"/><Relationship Id="rId596" Type="http://schemas.openxmlformats.org/officeDocument/2006/relationships/oleObject" Target="embeddings/oleObject301.bin"/><Relationship Id="rId817" Type="http://schemas.openxmlformats.org/officeDocument/2006/relationships/oleObject" Target="embeddings/oleObject413.bin"/><Relationship Id="rId1002" Type="http://schemas.openxmlformats.org/officeDocument/2006/relationships/image" Target="media/image481.wmf"/><Relationship Id="rId249" Type="http://schemas.openxmlformats.org/officeDocument/2006/relationships/oleObject" Target="embeddings/oleObject124.bin"/><Relationship Id="rId456" Type="http://schemas.openxmlformats.org/officeDocument/2006/relationships/oleObject" Target="embeddings/oleObject231.bin"/><Relationship Id="rId663" Type="http://schemas.openxmlformats.org/officeDocument/2006/relationships/image" Target="media/image320.wmf"/><Relationship Id="rId870" Type="http://schemas.openxmlformats.org/officeDocument/2006/relationships/image" Target="media/image416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16" Type="http://schemas.openxmlformats.org/officeDocument/2006/relationships/oleObject" Target="embeddings/oleObject158.bin"/><Relationship Id="rId523" Type="http://schemas.openxmlformats.org/officeDocument/2006/relationships/image" Target="media/image251.wmf"/><Relationship Id="rId968" Type="http://schemas.openxmlformats.org/officeDocument/2006/relationships/image" Target="media/image464.wmf"/><Relationship Id="rId97" Type="http://schemas.openxmlformats.org/officeDocument/2006/relationships/image" Target="media/image45.wmf"/><Relationship Id="rId730" Type="http://schemas.openxmlformats.org/officeDocument/2006/relationships/oleObject" Target="embeddings/oleObject368.bin"/><Relationship Id="rId828" Type="http://schemas.openxmlformats.org/officeDocument/2006/relationships/image" Target="media/image397.wmf"/><Relationship Id="rId1013" Type="http://schemas.openxmlformats.org/officeDocument/2006/relationships/footer" Target="footer5.xml"/><Relationship Id="rId162" Type="http://schemas.openxmlformats.org/officeDocument/2006/relationships/image" Target="media/image77.wmf"/><Relationship Id="rId467" Type="http://schemas.openxmlformats.org/officeDocument/2006/relationships/image" Target="media/image223.wmf"/><Relationship Id="rId674" Type="http://schemas.openxmlformats.org/officeDocument/2006/relationships/image" Target="media/image325.wmf"/><Relationship Id="rId881" Type="http://schemas.openxmlformats.org/officeDocument/2006/relationships/image" Target="media/image421.wmf"/><Relationship Id="rId979" Type="http://schemas.openxmlformats.org/officeDocument/2006/relationships/oleObject" Target="embeddings/oleObject500.bin"/><Relationship Id="rId24" Type="http://schemas.openxmlformats.org/officeDocument/2006/relationships/oleObject" Target="embeddings/oleObject8.bin"/><Relationship Id="rId327" Type="http://schemas.openxmlformats.org/officeDocument/2006/relationships/image" Target="media/image156.wmf"/><Relationship Id="rId534" Type="http://schemas.openxmlformats.org/officeDocument/2006/relationships/oleObject" Target="embeddings/oleObject270.bin"/><Relationship Id="rId741" Type="http://schemas.openxmlformats.org/officeDocument/2006/relationships/image" Target="media/image358.wmf"/><Relationship Id="rId839" Type="http://schemas.openxmlformats.org/officeDocument/2006/relationships/image" Target="media/image402.w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90.bin"/><Relationship Id="rId601" Type="http://schemas.openxmlformats.org/officeDocument/2006/relationships/image" Target="media/image290.wmf"/><Relationship Id="rId240" Type="http://schemas.openxmlformats.org/officeDocument/2006/relationships/image" Target="media/image113.png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0.png"/><Relationship Id="rId892" Type="http://schemas.openxmlformats.org/officeDocument/2006/relationships/image" Target="media/image426.wmf"/><Relationship Id="rId906" Type="http://schemas.openxmlformats.org/officeDocument/2006/relationships/image" Target="media/image433.wmf"/><Relationship Id="rId35" Type="http://schemas.openxmlformats.org/officeDocument/2006/relationships/image" Target="media/image14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9.bin"/><Relationship Id="rId545" Type="http://schemas.openxmlformats.org/officeDocument/2006/relationships/image" Target="media/image262.wmf"/><Relationship Id="rId752" Type="http://schemas.openxmlformats.org/officeDocument/2006/relationships/oleObject" Target="embeddings/oleObject379.bin"/><Relationship Id="rId184" Type="http://schemas.openxmlformats.org/officeDocument/2006/relationships/image" Target="media/image88.wmf"/><Relationship Id="rId391" Type="http://schemas.openxmlformats.org/officeDocument/2006/relationships/image" Target="media/image188.wmf"/><Relationship Id="rId405" Type="http://schemas.openxmlformats.org/officeDocument/2006/relationships/image" Target="media/image194.wmf"/><Relationship Id="rId612" Type="http://schemas.openxmlformats.org/officeDocument/2006/relationships/oleObject" Target="embeddings/oleObject309.bin"/><Relationship Id="rId251" Type="http://schemas.openxmlformats.org/officeDocument/2006/relationships/oleObject" Target="embeddings/oleObject125.bin"/><Relationship Id="rId489" Type="http://schemas.openxmlformats.org/officeDocument/2006/relationships/image" Target="media/image234.wmf"/><Relationship Id="rId696" Type="http://schemas.openxmlformats.org/officeDocument/2006/relationships/oleObject" Target="embeddings/oleObject351.bin"/><Relationship Id="rId917" Type="http://schemas.openxmlformats.org/officeDocument/2006/relationships/oleObject" Target="embeddings/oleObject469.bin"/><Relationship Id="rId46" Type="http://schemas.openxmlformats.org/officeDocument/2006/relationships/oleObject" Target="embeddings/oleObject19.bin"/><Relationship Id="rId349" Type="http://schemas.openxmlformats.org/officeDocument/2006/relationships/image" Target="media/image167.wmf"/><Relationship Id="rId556" Type="http://schemas.openxmlformats.org/officeDocument/2006/relationships/oleObject" Target="embeddings/oleObject281.bin"/><Relationship Id="rId763" Type="http://schemas.openxmlformats.org/officeDocument/2006/relationships/image" Target="media/image369.wmf"/><Relationship Id="rId111" Type="http://schemas.openxmlformats.org/officeDocument/2006/relationships/image" Target="media/image52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10.bin"/><Relationship Id="rId970" Type="http://schemas.openxmlformats.org/officeDocument/2006/relationships/image" Target="media/image465.wmf"/><Relationship Id="rId623" Type="http://schemas.openxmlformats.org/officeDocument/2006/relationships/image" Target="media/image301.wmf"/><Relationship Id="rId830" Type="http://schemas.openxmlformats.org/officeDocument/2006/relationships/image" Target="media/image398.wmf"/><Relationship Id="rId928" Type="http://schemas.openxmlformats.org/officeDocument/2006/relationships/image" Target="media/image44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1.bin"/><Relationship Id="rId567" Type="http://schemas.openxmlformats.org/officeDocument/2006/relationships/image" Target="media/image273.wmf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90.bin"/><Relationship Id="rId981" Type="http://schemas.openxmlformats.org/officeDocument/2006/relationships/oleObject" Target="embeddings/oleObject501.bin"/><Relationship Id="rId427" Type="http://schemas.openxmlformats.org/officeDocument/2006/relationships/image" Target="media/image203.wmf"/><Relationship Id="rId634" Type="http://schemas.openxmlformats.org/officeDocument/2006/relationships/oleObject" Target="embeddings/oleObject319.bin"/><Relationship Id="rId841" Type="http://schemas.openxmlformats.org/officeDocument/2006/relationships/image" Target="media/image403.wmf"/><Relationship Id="rId273" Type="http://schemas.openxmlformats.org/officeDocument/2006/relationships/image" Target="media/image129.png"/><Relationship Id="rId480" Type="http://schemas.openxmlformats.org/officeDocument/2006/relationships/oleObject" Target="embeddings/oleObject243.bin"/><Relationship Id="rId701" Type="http://schemas.openxmlformats.org/officeDocument/2006/relationships/image" Target="media/image338.wmf"/><Relationship Id="rId939" Type="http://schemas.openxmlformats.org/officeDocument/2006/relationships/oleObject" Target="embeddings/oleObject480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92.bin"/><Relationship Id="rId785" Type="http://schemas.openxmlformats.org/officeDocument/2006/relationships/image" Target="media/image380.wmf"/><Relationship Id="rId992" Type="http://schemas.openxmlformats.org/officeDocument/2006/relationships/image" Target="media/image476.wmf"/><Relationship Id="rId200" Type="http://schemas.openxmlformats.org/officeDocument/2006/relationships/image" Target="media/image96.wmf"/><Relationship Id="rId438" Type="http://schemas.openxmlformats.org/officeDocument/2006/relationships/oleObject" Target="embeddings/oleObject222.bin"/><Relationship Id="rId645" Type="http://schemas.openxmlformats.org/officeDocument/2006/relationships/image" Target="media/image311.wmf"/><Relationship Id="rId852" Type="http://schemas.openxmlformats.org/officeDocument/2006/relationships/image" Target="media/image406.wmf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5.wmf"/><Relationship Id="rId505" Type="http://schemas.openxmlformats.org/officeDocument/2006/relationships/image" Target="media/image242.wmf"/><Relationship Id="rId712" Type="http://schemas.openxmlformats.org/officeDocument/2006/relationships/oleObject" Target="embeddings/oleObject359.bin"/><Relationship Id="rId79" Type="http://schemas.openxmlformats.org/officeDocument/2006/relationships/image" Target="media/image36.wmf"/><Relationship Id="rId144" Type="http://schemas.openxmlformats.org/officeDocument/2006/relationships/oleObject" Target="embeddings/oleObject68.bin"/><Relationship Id="rId589" Type="http://schemas.openxmlformats.org/officeDocument/2006/relationships/image" Target="media/image284.wmf"/><Relationship Id="rId796" Type="http://schemas.openxmlformats.org/officeDocument/2006/relationships/image" Target="media/image385.wmf"/><Relationship Id="rId351" Type="http://schemas.openxmlformats.org/officeDocument/2006/relationships/image" Target="media/image168.wmf"/><Relationship Id="rId449" Type="http://schemas.openxmlformats.org/officeDocument/2006/relationships/image" Target="media/image214.wmf"/><Relationship Id="rId656" Type="http://schemas.openxmlformats.org/officeDocument/2006/relationships/oleObject" Target="embeddings/oleObject330.bin"/><Relationship Id="rId863" Type="http://schemas.openxmlformats.org/officeDocument/2006/relationships/oleObject" Target="embeddings/oleObject441.bin"/><Relationship Id="rId211" Type="http://schemas.openxmlformats.org/officeDocument/2006/relationships/oleObject" Target="embeddings/oleObject102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516" Type="http://schemas.openxmlformats.org/officeDocument/2006/relationships/oleObject" Target="embeddings/oleObject261.bin"/><Relationship Id="rId723" Type="http://schemas.openxmlformats.org/officeDocument/2006/relationships/image" Target="media/image349.wmf"/><Relationship Id="rId930" Type="http://schemas.openxmlformats.org/officeDocument/2006/relationships/image" Target="media/image445.wmf"/><Relationship Id="rId1006" Type="http://schemas.openxmlformats.org/officeDocument/2006/relationships/image" Target="media/image483.wmf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81.bin"/><Relationship Id="rId222" Type="http://schemas.openxmlformats.org/officeDocument/2006/relationships/oleObject" Target="embeddings/oleObject109.bin"/><Relationship Id="rId667" Type="http://schemas.openxmlformats.org/officeDocument/2006/relationships/image" Target="media/image322.wmf"/><Relationship Id="rId874" Type="http://schemas.openxmlformats.org/officeDocument/2006/relationships/oleObject" Target="embeddings/oleObject447.bin"/><Relationship Id="rId17" Type="http://schemas.openxmlformats.org/officeDocument/2006/relationships/image" Target="media/image5.wmf"/><Relationship Id="rId527" Type="http://schemas.openxmlformats.org/officeDocument/2006/relationships/image" Target="media/image253.wmf"/><Relationship Id="rId734" Type="http://schemas.openxmlformats.org/officeDocument/2006/relationships/oleObject" Target="embeddings/oleObject370.bin"/><Relationship Id="rId941" Type="http://schemas.openxmlformats.org/officeDocument/2006/relationships/oleObject" Target="embeddings/oleObject481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79.wmf"/><Relationship Id="rId373" Type="http://schemas.openxmlformats.org/officeDocument/2006/relationships/image" Target="media/image179.wmf"/><Relationship Id="rId580" Type="http://schemas.openxmlformats.org/officeDocument/2006/relationships/oleObject" Target="embeddings/oleObject293.bin"/><Relationship Id="rId801" Type="http://schemas.openxmlformats.org/officeDocument/2006/relationships/oleObject" Target="embeddings/oleObject404.bin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23.bin"/><Relationship Id="rId678" Type="http://schemas.openxmlformats.org/officeDocument/2006/relationships/image" Target="media/image327.wmf"/><Relationship Id="rId885" Type="http://schemas.openxmlformats.org/officeDocument/2006/relationships/oleObject" Target="embeddings/oleObject453.bin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50.bin"/><Relationship Id="rId538" Type="http://schemas.openxmlformats.org/officeDocument/2006/relationships/oleObject" Target="embeddings/oleObject272.bin"/><Relationship Id="rId745" Type="http://schemas.openxmlformats.org/officeDocument/2006/relationships/image" Target="media/image360.wmf"/><Relationship Id="rId952" Type="http://schemas.openxmlformats.org/officeDocument/2006/relationships/image" Target="media/image456.wmf"/><Relationship Id="rId81" Type="http://schemas.openxmlformats.org/officeDocument/2006/relationships/image" Target="media/image37.wmf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5.wmf"/><Relationship Id="rId605" Type="http://schemas.openxmlformats.org/officeDocument/2006/relationships/image" Target="media/image292.wmf"/><Relationship Id="rId812" Type="http://schemas.openxmlformats.org/officeDocument/2006/relationships/image" Target="media/image392.png"/><Relationship Id="rId244" Type="http://schemas.openxmlformats.org/officeDocument/2006/relationships/image" Target="media/image115.wmf"/><Relationship Id="rId689" Type="http://schemas.openxmlformats.org/officeDocument/2006/relationships/image" Target="media/image332.wmf"/><Relationship Id="rId896" Type="http://schemas.openxmlformats.org/officeDocument/2006/relationships/image" Target="media/image428.wmf"/><Relationship Id="rId39" Type="http://schemas.openxmlformats.org/officeDocument/2006/relationships/image" Target="media/image16.wmf"/><Relationship Id="rId451" Type="http://schemas.openxmlformats.org/officeDocument/2006/relationships/image" Target="media/image215.wmf"/><Relationship Id="rId549" Type="http://schemas.openxmlformats.org/officeDocument/2006/relationships/image" Target="media/image264.wmf"/><Relationship Id="rId756" Type="http://schemas.openxmlformats.org/officeDocument/2006/relationships/oleObject" Target="embeddings/oleObject381.bin"/><Relationship Id="rId104" Type="http://schemas.openxmlformats.org/officeDocument/2006/relationships/oleObject" Target="embeddings/oleObject48.bin"/><Relationship Id="rId188" Type="http://schemas.openxmlformats.org/officeDocument/2006/relationships/image" Target="media/image90.wmf"/><Relationship Id="rId311" Type="http://schemas.openxmlformats.org/officeDocument/2006/relationships/image" Target="media/image148.wmf"/><Relationship Id="rId395" Type="http://schemas.openxmlformats.org/officeDocument/2006/relationships/image" Target="media/image190.wmf"/><Relationship Id="rId409" Type="http://schemas.openxmlformats.org/officeDocument/2006/relationships/oleObject" Target="embeddings/oleObject206.bin"/><Relationship Id="rId963" Type="http://schemas.openxmlformats.org/officeDocument/2006/relationships/oleObject" Target="embeddings/oleObject492.bin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11.bin"/><Relationship Id="rId823" Type="http://schemas.openxmlformats.org/officeDocument/2006/relationships/oleObject" Target="embeddings/oleObject419.bin"/><Relationship Id="rId255" Type="http://schemas.openxmlformats.org/officeDocument/2006/relationships/oleObject" Target="embeddings/oleObject127.bin"/><Relationship Id="rId462" Type="http://schemas.openxmlformats.org/officeDocument/2006/relationships/oleObject" Target="embeddings/oleObject234.bin"/><Relationship Id="rId115" Type="http://schemas.openxmlformats.org/officeDocument/2006/relationships/image" Target="media/image54.wmf"/><Relationship Id="rId322" Type="http://schemas.openxmlformats.org/officeDocument/2006/relationships/oleObject" Target="embeddings/oleObject161.bin"/><Relationship Id="rId767" Type="http://schemas.openxmlformats.org/officeDocument/2006/relationships/image" Target="media/image371.wmf"/><Relationship Id="rId974" Type="http://schemas.openxmlformats.org/officeDocument/2006/relationships/image" Target="media/image467.wmf"/><Relationship Id="rId199" Type="http://schemas.openxmlformats.org/officeDocument/2006/relationships/oleObject" Target="embeddings/oleObject96.bin"/><Relationship Id="rId627" Type="http://schemas.openxmlformats.org/officeDocument/2006/relationships/image" Target="media/image303.wmf"/><Relationship Id="rId834" Type="http://schemas.openxmlformats.org/officeDocument/2006/relationships/oleObject" Target="embeddings/oleObject425.bin"/><Relationship Id="rId266" Type="http://schemas.openxmlformats.org/officeDocument/2006/relationships/oleObject" Target="embeddings/oleObject133.bin"/><Relationship Id="rId473" Type="http://schemas.openxmlformats.org/officeDocument/2006/relationships/image" Target="media/image226.wmf"/><Relationship Id="rId680" Type="http://schemas.openxmlformats.org/officeDocument/2006/relationships/image" Target="media/image328.wmf"/><Relationship Id="rId901" Type="http://schemas.openxmlformats.org/officeDocument/2006/relationships/oleObject" Target="embeddings/oleObject461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333" Type="http://schemas.openxmlformats.org/officeDocument/2006/relationships/image" Target="media/image159.wmf"/><Relationship Id="rId540" Type="http://schemas.openxmlformats.org/officeDocument/2006/relationships/oleObject" Target="embeddings/oleObject273.bin"/><Relationship Id="rId778" Type="http://schemas.openxmlformats.org/officeDocument/2006/relationships/oleObject" Target="embeddings/oleObject392.bin"/><Relationship Id="rId985" Type="http://schemas.openxmlformats.org/officeDocument/2006/relationships/oleObject" Target="embeddings/oleObject503.bin"/><Relationship Id="rId638" Type="http://schemas.openxmlformats.org/officeDocument/2006/relationships/oleObject" Target="embeddings/oleObject321.bin"/><Relationship Id="rId845" Type="http://schemas.openxmlformats.org/officeDocument/2006/relationships/image" Target="media/image404.png"/><Relationship Id="rId277" Type="http://schemas.openxmlformats.org/officeDocument/2006/relationships/image" Target="media/image131.wmf"/><Relationship Id="rId400" Type="http://schemas.openxmlformats.org/officeDocument/2006/relationships/oleObject" Target="embeddings/oleObject200.bin"/><Relationship Id="rId484" Type="http://schemas.openxmlformats.org/officeDocument/2006/relationships/oleObject" Target="embeddings/oleObject245.bin"/><Relationship Id="rId705" Type="http://schemas.openxmlformats.org/officeDocument/2006/relationships/image" Target="media/image340.wmf"/><Relationship Id="rId137" Type="http://schemas.openxmlformats.org/officeDocument/2006/relationships/image" Target="media/image65.wmf"/><Relationship Id="rId344" Type="http://schemas.openxmlformats.org/officeDocument/2006/relationships/oleObject" Target="embeddings/oleObject172.bin"/><Relationship Id="rId691" Type="http://schemas.openxmlformats.org/officeDocument/2006/relationships/image" Target="media/image333.wmf"/><Relationship Id="rId789" Type="http://schemas.openxmlformats.org/officeDocument/2006/relationships/image" Target="media/image382.wmf"/><Relationship Id="rId912" Type="http://schemas.openxmlformats.org/officeDocument/2006/relationships/image" Target="media/image436.wmf"/><Relationship Id="rId996" Type="http://schemas.openxmlformats.org/officeDocument/2006/relationships/image" Target="media/image478.wmf"/><Relationship Id="rId41" Type="http://schemas.openxmlformats.org/officeDocument/2006/relationships/image" Target="media/image17.wmf"/><Relationship Id="rId551" Type="http://schemas.openxmlformats.org/officeDocument/2006/relationships/image" Target="media/image265.wmf"/><Relationship Id="rId649" Type="http://schemas.openxmlformats.org/officeDocument/2006/relationships/image" Target="media/image313.wmf"/><Relationship Id="rId856" Type="http://schemas.openxmlformats.org/officeDocument/2006/relationships/image" Target="media/image408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07.bin"/><Relationship Id="rId509" Type="http://schemas.openxmlformats.org/officeDocument/2006/relationships/image" Target="media/image244.wmf"/><Relationship Id="rId495" Type="http://schemas.openxmlformats.org/officeDocument/2006/relationships/image" Target="media/image237.wmf"/><Relationship Id="rId716" Type="http://schemas.openxmlformats.org/officeDocument/2006/relationships/oleObject" Target="embeddings/oleObject361.bin"/><Relationship Id="rId923" Type="http://schemas.openxmlformats.org/officeDocument/2006/relationships/oleObject" Target="embeddings/oleObject472.bin"/><Relationship Id="rId10" Type="http://schemas.openxmlformats.org/officeDocument/2006/relationships/footer" Target="footer2.xml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0.wmf"/><Relationship Id="rId355" Type="http://schemas.openxmlformats.org/officeDocument/2006/relationships/image" Target="media/image170.wmf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3.bin"/><Relationship Id="rId562" Type="http://schemas.openxmlformats.org/officeDocument/2006/relationships/oleObject" Target="embeddings/oleObject284.bin"/><Relationship Id="rId618" Type="http://schemas.openxmlformats.org/officeDocument/2006/relationships/oleObject" Target="embeddings/oleObject312.bin"/><Relationship Id="rId825" Type="http://schemas.openxmlformats.org/officeDocument/2006/relationships/oleObject" Target="embeddings/oleObject420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8.bin"/><Relationship Id="rId422" Type="http://schemas.openxmlformats.org/officeDocument/2006/relationships/oleObject" Target="embeddings/oleObject214.bin"/><Relationship Id="rId464" Type="http://schemas.openxmlformats.org/officeDocument/2006/relationships/oleObject" Target="embeddings/oleObject235.bin"/><Relationship Id="rId867" Type="http://schemas.openxmlformats.org/officeDocument/2006/relationships/oleObject" Target="embeddings/oleObject443.bin"/><Relationship Id="rId1010" Type="http://schemas.openxmlformats.org/officeDocument/2006/relationships/image" Target="media/image485.wmf"/><Relationship Id="rId299" Type="http://schemas.openxmlformats.org/officeDocument/2006/relationships/image" Target="media/image142.wmf"/><Relationship Id="rId727" Type="http://schemas.openxmlformats.org/officeDocument/2006/relationships/image" Target="media/image351.wmf"/><Relationship Id="rId934" Type="http://schemas.openxmlformats.org/officeDocument/2006/relationships/image" Target="media/image44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6.wmf"/><Relationship Id="rId780" Type="http://schemas.openxmlformats.org/officeDocument/2006/relationships/oleObject" Target="embeddings/oleObject393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06.wmf"/><Relationship Id="rId878" Type="http://schemas.openxmlformats.org/officeDocument/2006/relationships/oleObject" Target="embeddings/oleObject449.bin"/><Relationship Id="rId640" Type="http://schemas.openxmlformats.org/officeDocument/2006/relationships/oleObject" Target="embeddings/oleObject322.bin"/><Relationship Id="rId738" Type="http://schemas.openxmlformats.org/officeDocument/2006/relationships/oleObject" Target="embeddings/oleObject372.bin"/><Relationship Id="rId945" Type="http://schemas.openxmlformats.org/officeDocument/2006/relationships/oleObject" Target="embeddings/oleObject483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1.wmf"/><Relationship Id="rId500" Type="http://schemas.openxmlformats.org/officeDocument/2006/relationships/oleObject" Target="embeddings/oleObject253.bin"/><Relationship Id="rId584" Type="http://schemas.openxmlformats.org/officeDocument/2006/relationships/oleObject" Target="embeddings/oleObject295.bin"/><Relationship Id="rId805" Type="http://schemas.openxmlformats.org/officeDocument/2006/relationships/oleObject" Target="embeddings/oleObject407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7.bin"/><Relationship Id="rId791" Type="http://schemas.openxmlformats.org/officeDocument/2006/relationships/image" Target="media/image383.wmf"/><Relationship Id="rId889" Type="http://schemas.openxmlformats.org/officeDocument/2006/relationships/oleObject" Target="embeddings/oleObject455.bin"/><Relationship Id="rId444" Type="http://schemas.openxmlformats.org/officeDocument/2006/relationships/oleObject" Target="embeddings/oleObject225.bin"/><Relationship Id="rId651" Type="http://schemas.openxmlformats.org/officeDocument/2006/relationships/image" Target="media/image314.wmf"/><Relationship Id="rId749" Type="http://schemas.openxmlformats.org/officeDocument/2006/relationships/image" Target="media/image362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5.wmf"/><Relationship Id="rId609" Type="http://schemas.openxmlformats.org/officeDocument/2006/relationships/image" Target="media/image294.wmf"/><Relationship Id="rId956" Type="http://schemas.openxmlformats.org/officeDocument/2006/relationships/image" Target="media/image458.wmf"/><Relationship Id="rId85" Type="http://schemas.openxmlformats.org/officeDocument/2006/relationships/image" Target="media/image39.png"/><Relationship Id="rId150" Type="http://schemas.openxmlformats.org/officeDocument/2006/relationships/image" Target="media/image71.wmf"/><Relationship Id="rId595" Type="http://schemas.openxmlformats.org/officeDocument/2006/relationships/image" Target="media/image287.wmf"/><Relationship Id="rId816" Type="http://schemas.openxmlformats.org/officeDocument/2006/relationships/image" Target="media/image394.wmf"/><Relationship Id="rId1001" Type="http://schemas.openxmlformats.org/officeDocument/2006/relationships/oleObject" Target="embeddings/oleObject511.bin"/><Relationship Id="rId248" Type="http://schemas.openxmlformats.org/officeDocument/2006/relationships/image" Target="media/image117.wmf"/><Relationship Id="rId455" Type="http://schemas.openxmlformats.org/officeDocument/2006/relationships/image" Target="media/image217.wmf"/><Relationship Id="rId662" Type="http://schemas.openxmlformats.org/officeDocument/2006/relationships/oleObject" Target="embeddings/oleObject333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0.wmf"/><Relationship Id="rId522" Type="http://schemas.openxmlformats.org/officeDocument/2006/relationships/oleObject" Target="embeddings/oleObject264.bin"/><Relationship Id="rId967" Type="http://schemas.openxmlformats.org/officeDocument/2006/relationships/oleObject" Target="embeddings/oleObject494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192.wmf"/><Relationship Id="rId827" Type="http://schemas.openxmlformats.org/officeDocument/2006/relationships/oleObject" Target="embeddings/oleObject421.bin"/><Relationship Id="rId1012" Type="http://schemas.openxmlformats.org/officeDocument/2006/relationships/header" Target="header1.xml"/><Relationship Id="rId259" Type="http://schemas.openxmlformats.org/officeDocument/2006/relationships/oleObject" Target="embeddings/oleObject129.bin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39.bin"/><Relationship Id="rId880" Type="http://schemas.openxmlformats.org/officeDocument/2006/relationships/oleObject" Target="embeddings/oleObject450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3.bin"/><Relationship Id="rId533" Type="http://schemas.openxmlformats.org/officeDocument/2006/relationships/image" Target="media/image256.wmf"/><Relationship Id="rId978" Type="http://schemas.openxmlformats.org/officeDocument/2006/relationships/image" Target="media/image469.wmf"/><Relationship Id="rId740" Type="http://schemas.openxmlformats.org/officeDocument/2006/relationships/oleObject" Target="embeddings/oleObject373.bin"/><Relationship Id="rId838" Type="http://schemas.openxmlformats.org/officeDocument/2006/relationships/oleObject" Target="embeddings/oleObject427.bin"/><Relationship Id="rId172" Type="http://schemas.openxmlformats.org/officeDocument/2006/relationships/image" Target="media/image82.wmf"/><Relationship Id="rId477" Type="http://schemas.openxmlformats.org/officeDocument/2006/relationships/image" Target="media/image228.wmf"/><Relationship Id="rId600" Type="http://schemas.openxmlformats.org/officeDocument/2006/relationships/oleObject" Target="embeddings/oleObject303.bin"/><Relationship Id="rId684" Type="http://schemas.openxmlformats.org/officeDocument/2006/relationships/oleObject" Target="embeddings/oleObject345.bin"/><Relationship Id="rId337" Type="http://schemas.openxmlformats.org/officeDocument/2006/relationships/image" Target="media/image161.wmf"/><Relationship Id="rId891" Type="http://schemas.openxmlformats.org/officeDocument/2006/relationships/oleObject" Target="embeddings/oleObject456.bin"/><Relationship Id="rId905" Type="http://schemas.openxmlformats.org/officeDocument/2006/relationships/oleObject" Target="embeddings/oleObject463.bin"/><Relationship Id="rId989" Type="http://schemas.openxmlformats.org/officeDocument/2006/relationships/oleObject" Target="embeddings/oleObject505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75.bin"/><Relationship Id="rId751" Type="http://schemas.openxmlformats.org/officeDocument/2006/relationships/image" Target="media/image363.wmf"/><Relationship Id="rId849" Type="http://schemas.openxmlformats.org/officeDocument/2006/relationships/oleObject" Target="embeddings/oleObject434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3.bin"/><Relationship Id="rId611" Type="http://schemas.openxmlformats.org/officeDocument/2006/relationships/image" Target="media/image295.wmf"/><Relationship Id="rId250" Type="http://schemas.openxmlformats.org/officeDocument/2006/relationships/image" Target="media/image118.wmf"/><Relationship Id="rId488" Type="http://schemas.openxmlformats.org/officeDocument/2006/relationships/oleObject" Target="embeddings/oleObject247.bin"/><Relationship Id="rId695" Type="http://schemas.openxmlformats.org/officeDocument/2006/relationships/image" Target="media/image335.wmf"/><Relationship Id="rId709" Type="http://schemas.openxmlformats.org/officeDocument/2006/relationships/image" Target="media/image342.wmf"/><Relationship Id="rId916" Type="http://schemas.openxmlformats.org/officeDocument/2006/relationships/image" Target="media/image438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4.bin"/><Relationship Id="rId555" Type="http://schemas.openxmlformats.org/officeDocument/2006/relationships/image" Target="media/image267.wmf"/><Relationship Id="rId762" Type="http://schemas.openxmlformats.org/officeDocument/2006/relationships/oleObject" Target="embeddings/oleObject3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198.wmf"/><Relationship Id="rId622" Type="http://schemas.openxmlformats.org/officeDocument/2006/relationships/oleObject" Target="embeddings/oleObject314.bin"/><Relationship Id="rId261" Type="http://schemas.openxmlformats.org/officeDocument/2006/relationships/oleObject" Target="embeddings/oleObject130.bin"/><Relationship Id="rId499" Type="http://schemas.openxmlformats.org/officeDocument/2006/relationships/image" Target="media/image239.wmf"/><Relationship Id="rId927" Type="http://schemas.openxmlformats.org/officeDocument/2006/relationships/oleObject" Target="embeddings/oleObject474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72.wmf"/><Relationship Id="rId566" Type="http://schemas.openxmlformats.org/officeDocument/2006/relationships/oleObject" Target="embeddings/oleObject286.bin"/><Relationship Id="rId773" Type="http://schemas.openxmlformats.org/officeDocument/2006/relationships/image" Target="media/image374.wmf"/><Relationship Id="rId121" Type="http://schemas.openxmlformats.org/officeDocument/2006/relationships/image" Target="media/image57.wmf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6.bin"/><Relationship Id="rId633" Type="http://schemas.openxmlformats.org/officeDocument/2006/relationships/image" Target="media/image305.wmf"/><Relationship Id="rId980" Type="http://schemas.openxmlformats.org/officeDocument/2006/relationships/image" Target="media/image470.wmf"/><Relationship Id="rId840" Type="http://schemas.openxmlformats.org/officeDocument/2006/relationships/oleObject" Target="embeddings/oleObject428.bin"/><Relationship Id="rId938" Type="http://schemas.openxmlformats.org/officeDocument/2006/relationships/image" Target="media/image44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6.bin"/><Relationship Id="rId577" Type="http://schemas.openxmlformats.org/officeDocument/2006/relationships/image" Target="media/image278.wmf"/><Relationship Id="rId700" Type="http://schemas.openxmlformats.org/officeDocument/2006/relationships/oleObject" Target="embeddings/oleObject353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95.bin"/><Relationship Id="rId991" Type="http://schemas.openxmlformats.org/officeDocument/2006/relationships/oleObject" Target="embeddings/oleObject506.bin"/><Relationship Id="rId437" Type="http://schemas.openxmlformats.org/officeDocument/2006/relationships/image" Target="media/image208.wmf"/><Relationship Id="rId644" Type="http://schemas.openxmlformats.org/officeDocument/2006/relationships/oleObject" Target="embeddings/oleObject324.bin"/><Relationship Id="rId851" Type="http://schemas.openxmlformats.org/officeDocument/2006/relationships/oleObject" Target="embeddings/oleObject436.bin"/><Relationship Id="rId283" Type="http://schemas.openxmlformats.org/officeDocument/2006/relationships/image" Target="media/image134.wmf"/><Relationship Id="rId490" Type="http://schemas.openxmlformats.org/officeDocument/2006/relationships/oleObject" Target="embeddings/oleObject248.bin"/><Relationship Id="rId504" Type="http://schemas.openxmlformats.org/officeDocument/2006/relationships/oleObject" Target="embeddings/oleObject255.bin"/><Relationship Id="rId711" Type="http://schemas.openxmlformats.org/officeDocument/2006/relationships/image" Target="media/image343.wmf"/><Relationship Id="rId949" Type="http://schemas.openxmlformats.org/officeDocument/2006/relationships/oleObject" Target="embeddings/oleObject485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5.bin"/><Relationship Id="rId588" Type="http://schemas.openxmlformats.org/officeDocument/2006/relationships/oleObject" Target="embeddings/oleObject297.bin"/><Relationship Id="rId795" Type="http://schemas.openxmlformats.org/officeDocument/2006/relationships/oleObject" Target="embeddings/oleObject401.bin"/><Relationship Id="rId809" Type="http://schemas.openxmlformats.org/officeDocument/2006/relationships/oleObject" Target="embeddings/oleObject409.bin"/><Relationship Id="rId9" Type="http://schemas.openxmlformats.org/officeDocument/2006/relationships/footer" Target="footer1.xml"/><Relationship Id="rId210" Type="http://schemas.openxmlformats.org/officeDocument/2006/relationships/image" Target="media/image101.wmf"/><Relationship Id="rId448" Type="http://schemas.openxmlformats.org/officeDocument/2006/relationships/oleObject" Target="embeddings/oleObject227.bin"/><Relationship Id="rId655" Type="http://schemas.openxmlformats.org/officeDocument/2006/relationships/image" Target="media/image316.wmf"/><Relationship Id="rId862" Type="http://schemas.openxmlformats.org/officeDocument/2006/relationships/image" Target="media/image412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7.wmf"/><Relationship Id="rId722" Type="http://schemas.openxmlformats.org/officeDocument/2006/relationships/oleObject" Target="embeddings/oleObject364.bin"/><Relationship Id="rId89" Type="http://schemas.openxmlformats.org/officeDocument/2006/relationships/image" Target="media/image41.wmf"/><Relationship Id="rId154" Type="http://schemas.openxmlformats.org/officeDocument/2006/relationships/image" Target="media/image73.wmf"/><Relationship Id="rId361" Type="http://schemas.openxmlformats.org/officeDocument/2006/relationships/image" Target="media/image173.wmf"/><Relationship Id="rId599" Type="http://schemas.openxmlformats.org/officeDocument/2006/relationships/image" Target="media/image289.wmf"/><Relationship Id="rId1005" Type="http://schemas.openxmlformats.org/officeDocument/2006/relationships/oleObject" Target="embeddings/oleObject513.bin"/><Relationship Id="rId459" Type="http://schemas.openxmlformats.org/officeDocument/2006/relationships/image" Target="media/image219.wmf"/><Relationship Id="rId666" Type="http://schemas.openxmlformats.org/officeDocument/2006/relationships/oleObject" Target="embeddings/oleObject335.bin"/><Relationship Id="rId873" Type="http://schemas.openxmlformats.org/officeDocument/2006/relationships/image" Target="media/image417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5.wmf"/><Relationship Id="rId319" Type="http://schemas.openxmlformats.org/officeDocument/2006/relationships/image" Target="media/image152.wmf"/><Relationship Id="rId526" Type="http://schemas.openxmlformats.org/officeDocument/2006/relationships/oleObject" Target="embeddings/oleObject266.bin"/><Relationship Id="rId733" Type="http://schemas.openxmlformats.org/officeDocument/2006/relationships/image" Target="media/image354.wmf"/><Relationship Id="rId940" Type="http://schemas.openxmlformats.org/officeDocument/2006/relationships/image" Target="media/image450.wmf"/><Relationship Id="rId1016" Type="http://schemas.openxmlformats.org/officeDocument/2006/relationships/theme" Target="theme/theme1.xml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6.bin"/><Relationship Id="rId677" Type="http://schemas.openxmlformats.org/officeDocument/2006/relationships/oleObject" Target="embeddings/oleObject341.bin"/><Relationship Id="rId800" Type="http://schemas.openxmlformats.org/officeDocument/2006/relationships/image" Target="media/image387.wmf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52.bin"/><Relationship Id="rId27" Type="http://schemas.openxmlformats.org/officeDocument/2006/relationships/image" Target="media/image10.wmf"/><Relationship Id="rId537" Type="http://schemas.openxmlformats.org/officeDocument/2006/relationships/image" Target="media/image258.wmf"/><Relationship Id="rId744" Type="http://schemas.openxmlformats.org/officeDocument/2006/relationships/oleObject" Target="embeddings/oleObject375.bin"/><Relationship Id="rId951" Type="http://schemas.openxmlformats.org/officeDocument/2006/relationships/oleObject" Target="embeddings/oleObject486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4.wmf"/><Relationship Id="rId383" Type="http://schemas.openxmlformats.org/officeDocument/2006/relationships/image" Target="media/image184.wmf"/><Relationship Id="rId590" Type="http://schemas.openxmlformats.org/officeDocument/2006/relationships/oleObject" Target="embeddings/oleObject298.bin"/><Relationship Id="rId604" Type="http://schemas.openxmlformats.org/officeDocument/2006/relationships/oleObject" Target="embeddings/oleObject305.bin"/><Relationship Id="rId811" Type="http://schemas.openxmlformats.org/officeDocument/2006/relationships/oleObject" Target="embeddings/oleObject410.bin"/><Relationship Id="rId243" Type="http://schemas.openxmlformats.org/officeDocument/2006/relationships/oleObject" Target="embeddings/oleObject121.bin"/><Relationship Id="rId450" Type="http://schemas.openxmlformats.org/officeDocument/2006/relationships/oleObject" Target="embeddings/oleObject228.bin"/><Relationship Id="rId688" Type="http://schemas.openxmlformats.org/officeDocument/2006/relationships/oleObject" Target="embeddings/oleObject347.bin"/><Relationship Id="rId895" Type="http://schemas.openxmlformats.org/officeDocument/2006/relationships/oleObject" Target="embeddings/oleObject458.bin"/><Relationship Id="rId909" Type="http://schemas.openxmlformats.org/officeDocument/2006/relationships/oleObject" Target="embeddings/oleObject465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5.bin"/><Relationship Id="rId548" Type="http://schemas.openxmlformats.org/officeDocument/2006/relationships/oleObject" Target="embeddings/oleObject277.bin"/><Relationship Id="rId755" Type="http://schemas.openxmlformats.org/officeDocument/2006/relationships/image" Target="media/image365.wmf"/><Relationship Id="rId962" Type="http://schemas.openxmlformats.org/officeDocument/2006/relationships/image" Target="media/image461.wmf"/><Relationship Id="rId91" Type="http://schemas.openxmlformats.org/officeDocument/2006/relationships/image" Target="media/image42.wmf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5.bin"/><Relationship Id="rId615" Type="http://schemas.openxmlformats.org/officeDocument/2006/relationships/image" Target="media/image297.wmf"/><Relationship Id="rId822" Type="http://schemas.openxmlformats.org/officeDocument/2006/relationships/oleObject" Target="embeddings/oleObject418.bin"/><Relationship Id="rId254" Type="http://schemas.openxmlformats.org/officeDocument/2006/relationships/image" Target="media/image120.wmf"/><Relationship Id="rId699" Type="http://schemas.openxmlformats.org/officeDocument/2006/relationships/image" Target="media/image337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20.wmf"/><Relationship Id="rId559" Type="http://schemas.openxmlformats.org/officeDocument/2006/relationships/image" Target="media/image269.wmf"/><Relationship Id="rId766" Type="http://schemas.openxmlformats.org/officeDocument/2006/relationships/oleObject" Target="embeddings/oleObject386.bin"/><Relationship Id="rId198" Type="http://schemas.openxmlformats.org/officeDocument/2006/relationships/image" Target="media/image95.wmf"/><Relationship Id="rId321" Type="http://schemas.openxmlformats.org/officeDocument/2006/relationships/image" Target="media/image153.wmf"/><Relationship Id="rId419" Type="http://schemas.openxmlformats.org/officeDocument/2006/relationships/image" Target="media/image199.wmf"/><Relationship Id="rId626" Type="http://schemas.openxmlformats.org/officeDocument/2006/relationships/oleObject" Target="embeddings/oleObject316.bin"/><Relationship Id="rId973" Type="http://schemas.openxmlformats.org/officeDocument/2006/relationships/oleObject" Target="embeddings/oleObject497.bin"/><Relationship Id="rId833" Type="http://schemas.openxmlformats.org/officeDocument/2006/relationships/oleObject" Target="embeddings/oleObject424.bin"/><Relationship Id="rId265" Type="http://schemas.openxmlformats.org/officeDocument/2006/relationships/image" Target="media/image125.wmf"/><Relationship Id="rId472" Type="http://schemas.openxmlformats.org/officeDocument/2006/relationships/oleObject" Target="embeddings/oleObject239.bin"/><Relationship Id="rId900" Type="http://schemas.openxmlformats.org/officeDocument/2006/relationships/image" Target="media/image430.wmf"/><Relationship Id="rId125" Type="http://schemas.openxmlformats.org/officeDocument/2006/relationships/image" Target="media/image59.wmf"/><Relationship Id="rId332" Type="http://schemas.openxmlformats.org/officeDocument/2006/relationships/oleObject" Target="embeddings/oleObject166.bin"/><Relationship Id="rId777" Type="http://schemas.openxmlformats.org/officeDocument/2006/relationships/image" Target="media/image376.wmf"/><Relationship Id="rId984" Type="http://schemas.openxmlformats.org/officeDocument/2006/relationships/image" Target="media/image472.wmf"/><Relationship Id="rId637" Type="http://schemas.openxmlformats.org/officeDocument/2006/relationships/image" Target="media/image307.wmf"/><Relationship Id="rId844" Type="http://schemas.openxmlformats.org/officeDocument/2006/relationships/oleObject" Target="embeddings/oleObject431.bin"/><Relationship Id="rId276" Type="http://schemas.openxmlformats.org/officeDocument/2006/relationships/oleObject" Target="embeddings/oleObject138.bin"/><Relationship Id="rId483" Type="http://schemas.openxmlformats.org/officeDocument/2006/relationships/image" Target="media/image231.wmf"/><Relationship Id="rId690" Type="http://schemas.openxmlformats.org/officeDocument/2006/relationships/oleObject" Target="embeddings/oleObject348.bin"/><Relationship Id="rId704" Type="http://schemas.openxmlformats.org/officeDocument/2006/relationships/oleObject" Target="embeddings/oleObject355.bin"/><Relationship Id="rId911" Type="http://schemas.openxmlformats.org/officeDocument/2006/relationships/oleObject" Target="embeddings/oleObject466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image" Target="media/image164.wmf"/><Relationship Id="rId550" Type="http://schemas.openxmlformats.org/officeDocument/2006/relationships/oleObject" Target="embeddings/oleObject278.bin"/><Relationship Id="rId788" Type="http://schemas.openxmlformats.org/officeDocument/2006/relationships/oleObject" Target="embeddings/oleObject397.bin"/><Relationship Id="rId995" Type="http://schemas.openxmlformats.org/officeDocument/2006/relationships/oleObject" Target="embeddings/oleObject508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6.bin"/><Relationship Id="rId855" Type="http://schemas.openxmlformats.org/officeDocument/2006/relationships/oleObject" Target="embeddings/oleObject438.bin"/><Relationship Id="rId287" Type="http://schemas.openxmlformats.org/officeDocument/2006/relationships/image" Target="media/image136.wmf"/><Relationship Id="rId410" Type="http://schemas.openxmlformats.org/officeDocument/2006/relationships/image" Target="media/image196.wmf"/><Relationship Id="rId494" Type="http://schemas.openxmlformats.org/officeDocument/2006/relationships/oleObject" Target="embeddings/oleObject250.bin"/><Relationship Id="rId508" Type="http://schemas.openxmlformats.org/officeDocument/2006/relationships/oleObject" Target="embeddings/oleObject257.bin"/><Relationship Id="rId715" Type="http://schemas.openxmlformats.org/officeDocument/2006/relationships/image" Target="media/image345.wmf"/><Relationship Id="rId922" Type="http://schemas.openxmlformats.org/officeDocument/2006/relationships/image" Target="media/image441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7.bin"/><Relationship Id="rId799" Type="http://schemas.openxmlformats.org/officeDocument/2006/relationships/oleObject" Target="embeddings/oleObject403.bin"/><Relationship Id="rId51" Type="http://schemas.openxmlformats.org/officeDocument/2006/relationships/image" Target="media/image22.wmf"/><Relationship Id="rId561" Type="http://schemas.openxmlformats.org/officeDocument/2006/relationships/image" Target="media/image270.wmf"/><Relationship Id="rId659" Type="http://schemas.openxmlformats.org/officeDocument/2006/relationships/image" Target="media/image318.wmf"/><Relationship Id="rId866" Type="http://schemas.openxmlformats.org/officeDocument/2006/relationships/image" Target="media/image414.wmf"/><Relationship Id="rId214" Type="http://schemas.openxmlformats.org/officeDocument/2006/relationships/image" Target="media/image103.wmf"/><Relationship Id="rId298" Type="http://schemas.openxmlformats.org/officeDocument/2006/relationships/oleObject" Target="embeddings/oleObject149.bin"/><Relationship Id="rId421" Type="http://schemas.openxmlformats.org/officeDocument/2006/relationships/image" Target="media/image200.wmf"/><Relationship Id="rId519" Type="http://schemas.openxmlformats.org/officeDocument/2006/relationships/image" Target="media/image249.wmf"/><Relationship Id="rId158" Type="http://schemas.openxmlformats.org/officeDocument/2006/relationships/image" Target="media/image75.wmf"/><Relationship Id="rId726" Type="http://schemas.openxmlformats.org/officeDocument/2006/relationships/oleObject" Target="embeddings/oleObject366.bin"/><Relationship Id="rId933" Type="http://schemas.openxmlformats.org/officeDocument/2006/relationships/oleObject" Target="embeddings/oleObject477.bin"/><Relationship Id="rId1009" Type="http://schemas.openxmlformats.org/officeDocument/2006/relationships/oleObject" Target="embeddings/oleObject515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5.wmf"/><Relationship Id="rId572" Type="http://schemas.openxmlformats.org/officeDocument/2006/relationships/oleObject" Target="embeddings/oleObject289.bin"/><Relationship Id="rId225" Type="http://schemas.openxmlformats.org/officeDocument/2006/relationships/image" Target="media/image107.png"/><Relationship Id="rId432" Type="http://schemas.openxmlformats.org/officeDocument/2006/relationships/oleObject" Target="embeddings/oleObject219.bin"/><Relationship Id="rId877" Type="http://schemas.openxmlformats.org/officeDocument/2006/relationships/image" Target="media/image419.wmf"/><Relationship Id="rId737" Type="http://schemas.openxmlformats.org/officeDocument/2006/relationships/image" Target="media/image356.wmf"/><Relationship Id="rId944" Type="http://schemas.openxmlformats.org/officeDocument/2006/relationships/image" Target="media/image452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8.bin"/><Relationship Id="rId583" Type="http://schemas.openxmlformats.org/officeDocument/2006/relationships/image" Target="media/image281.wmf"/><Relationship Id="rId790" Type="http://schemas.openxmlformats.org/officeDocument/2006/relationships/oleObject" Target="embeddings/oleObject398.bin"/><Relationship Id="rId804" Type="http://schemas.openxmlformats.org/officeDocument/2006/relationships/oleObject" Target="embeddings/oleObject406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11.wmf"/><Relationship Id="rId650" Type="http://schemas.openxmlformats.org/officeDocument/2006/relationships/oleObject" Target="embeddings/oleObject327.bin"/><Relationship Id="rId888" Type="http://schemas.openxmlformats.org/officeDocument/2006/relationships/image" Target="media/image424.wmf"/><Relationship Id="rId303" Type="http://schemas.openxmlformats.org/officeDocument/2006/relationships/image" Target="media/image144.wmf"/><Relationship Id="rId748" Type="http://schemas.openxmlformats.org/officeDocument/2006/relationships/oleObject" Target="embeddings/oleObject377.bin"/><Relationship Id="rId955" Type="http://schemas.openxmlformats.org/officeDocument/2006/relationships/oleObject" Target="embeddings/oleObject488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86.wmf"/><Relationship Id="rId510" Type="http://schemas.openxmlformats.org/officeDocument/2006/relationships/oleObject" Target="embeddings/oleObject258.bin"/><Relationship Id="rId594" Type="http://schemas.openxmlformats.org/officeDocument/2006/relationships/oleObject" Target="embeddings/oleObject300.bin"/><Relationship Id="rId608" Type="http://schemas.openxmlformats.org/officeDocument/2006/relationships/oleObject" Target="embeddings/oleObject307.bin"/><Relationship Id="rId815" Type="http://schemas.openxmlformats.org/officeDocument/2006/relationships/oleObject" Target="embeddings/oleObject412.bin"/><Relationship Id="rId247" Type="http://schemas.openxmlformats.org/officeDocument/2006/relationships/oleObject" Target="embeddings/oleObject123.bin"/><Relationship Id="rId899" Type="http://schemas.openxmlformats.org/officeDocument/2006/relationships/oleObject" Target="embeddings/oleObject460.bin"/><Relationship Id="rId1000" Type="http://schemas.openxmlformats.org/officeDocument/2006/relationships/image" Target="media/image480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30.bin"/><Relationship Id="rId661" Type="http://schemas.openxmlformats.org/officeDocument/2006/relationships/image" Target="media/image319.wmf"/><Relationship Id="rId759" Type="http://schemas.openxmlformats.org/officeDocument/2006/relationships/image" Target="media/image367.wmf"/><Relationship Id="rId966" Type="http://schemas.openxmlformats.org/officeDocument/2006/relationships/image" Target="media/image463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57.bin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0.wmf"/><Relationship Id="rId619" Type="http://schemas.openxmlformats.org/officeDocument/2006/relationships/image" Target="media/image299.wmf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826" Type="http://schemas.openxmlformats.org/officeDocument/2006/relationships/image" Target="media/image396.wmf"/><Relationship Id="rId1011" Type="http://schemas.openxmlformats.org/officeDocument/2006/relationships/oleObject" Target="embeddings/oleObject516.bin"/><Relationship Id="rId258" Type="http://schemas.openxmlformats.org/officeDocument/2006/relationships/image" Target="media/image122.wmf"/><Relationship Id="rId465" Type="http://schemas.openxmlformats.org/officeDocument/2006/relationships/image" Target="media/image222.wmf"/><Relationship Id="rId672" Type="http://schemas.openxmlformats.org/officeDocument/2006/relationships/image" Target="media/image324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5.wmf"/><Relationship Id="rId532" Type="http://schemas.openxmlformats.org/officeDocument/2006/relationships/oleObject" Target="embeddings/oleObject269.bin"/><Relationship Id="rId977" Type="http://schemas.openxmlformats.org/officeDocument/2006/relationships/oleObject" Target="embeddings/oleObject499.bin"/><Relationship Id="rId171" Type="http://schemas.openxmlformats.org/officeDocument/2006/relationships/oleObject" Target="embeddings/oleObject82.bin"/><Relationship Id="rId837" Type="http://schemas.openxmlformats.org/officeDocument/2006/relationships/image" Target="media/image401.wmf"/><Relationship Id="rId269" Type="http://schemas.openxmlformats.org/officeDocument/2006/relationships/image" Target="media/image127.wmf"/><Relationship Id="rId476" Type="http://schemas.openxmlformats.org/officeDocument/2006/relationships/oleObject" Target="embeddings/oleObject241.bin"/><Relationship Id="rId683" Type="http://schemas.openxmlformats.org/officeDocument/2006/relationships/oleObject" Target="embeddings/oleObject344.bin"/><Relationship Id="rId890" Type="http://schemas.openxmlformats.org/officeDocument/2006/relationships/image" Target="media/image425.wmf"/><Relationship Id="rId904" Type="http://schemas.openxmlformats.org/officeDocument/2006/relationships/image" Target="media/image432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68.bin"/><Relationship Id="rId543" Type="http://schemas.openxmlformats.org/officeDocument/2006/relationships/image" Target="media/image261.wmf"/><Relationship Id="rId988" Type="http://schemas.openxmlformats.org/officeDocument/2006/relationships/image" Target="media/image474.wmf"/><Relationship Id="rId182" Type="http://schemas.openxmlformats.org/officeDocument/2006/relationships/image" Target="media/image87.wmf"/><Relationship Id="rId403" Type="http://schemas.openxmlformats.org/officeDocument/2006/relationships/oleObject" Target="embeddings/oleObject202.bin"/><Relationship Id="rId750" Type="http://schemas.openxmlformats.org/officeDocument/2006/relationships/oleObject" Target="embeddings/oleObject378.bin"/><Relationship Id="rId848" Type="http://schemas.openxmlformats.org/officeDocument/2006/relationships/oleObject" Target="embeddings/oleObject433.bin"/><Relationship Id="rId487" Type="http://schemas.openxmlformats.org/officeDocument/2006/relationships/image" Target="media/image233.wmf"/><Relationship Id="rId610" Type="http://schemas.openxmlformats.org/officeDocument/2006/relationships/oleObject" Target="embeddings/oleObject308.bin"/><Relationship Id="rId694" Type="http://schemas.openxmlformats.org/officeDocument/2006/relationships/oleObject" Target="embeddings/oleObject350.bin"/><Relationship Id="rId708" Type="http://schemas.openxmlformats.org/officeDocument/2006/relationships/oleObject" Target="embeddings/oleObject357.bin"/><Relationship Id="rId915" Type="http://schemas.openxmlformats.org/officeDocument/2006/relationships/oleObject" Target="embeddings/oleObject468.bin"/><Relationship Id="rId347" Type="http://schemas.openxmlformats.org/officeDocument/2006/relationships/image" Target="media/image166.wmf"/><Relationship Id="rId999" Type="http://schemas.openxmlformats.org/officeDocument/2006/relationships/oleObject" Target="embeddings/oleObject510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80.bin"/><Relationship Id="rId761" Type="http://schemas.openxmlformats.org/officeDocument/2006/relationships/image" Target="media/image368.wmf"/><Relationship Id="rId859" Type="http://schemas.openxmlformats.org/officeDocument/2006/relationships/image" Target="media/image410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9.bin"/><Relationship Id="rId498" Type="http://schemas.openxmlformats.org/officeDocument/2006/relationships/oleObject" Target="embeddings/oleObject252.bin"/><Relationship Id="rId621" Type="http://schemas.openxmlformats.org/officeDocument/2006/relationships/image" Target="media/image300.wmf"/><Relationship Id="rId260" Type="http://schemas.openxmlformats.org/officeDocument/2006/relationships/image" Target="media/image123.wmf"/><Relationship Id="rId719" Type="http://schemas.openxmlformats.org/officeDocument/2006/relationships/image" Target="media/image347.png"/><Relationship Id="rId926" Type="http://schemas.openxmlformats.org/officeDocument/2006/relationships/image" Target="media/image443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2.wmf"/><Relationship Id="rId772" Type="http://schemas.openxmlformats.org/officeDocument/2006/relationships/oleObject" Target="embeddings/oleObject389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2.wmf"/><Relationship Id="rId632" Type="http://schemas.openxmlformats.org/officeDocument/2006/relationships/footer" Target="footer4.xml"/><Relationship Id="rId271" Type="http://schemas.openxmlformats.org/officeDocument/2006/relationships/image" Target="media/image128.wmf"/><Relationship Id="rId937" Type="http://schemas.openxmlformats.org/officeDocument/2006/relationships/oleObject" Target="embeddings/oleObject479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69" Type="http://schemas.openxmlformats.org/officeDocument/2006/relationships/image" Target="media/image177.wmf"/><Relationship Id="rId576" Type="http://schemas.openxmlformats.org/officeDocument/2006/relationships/oleObject" Target="embeddings/oleObject291.bin"/><Relationship Id="rId783" Type="http://schemas.openxmlformats.org/officeDocument/2006/relationships/image" Target="media/image379.wmf"/><Relationship Id="rId990" Type="http://schemas.openxmlformats.org/officeDocument/2006/relationships/image" Target="media/image475.wmf"/><Relationship Id="rId229" Type="http://schemas.openxmlformats.org/officeDocument/2006/relationships/image" Target="media/image109.wmf"/><Relationship Id="rId436" Type="http://schemas.openxmlformats.org/officeDocument/2006/relationships/oleObject" Target="embeddings/oleObject221.bin"/><Relationship Id="rId643" Type="http://schemas.openxmlformats.org/officeDocument/2006/relationships/image" Target="media/image310.wmf"/><Relationship Id="rId850" Type="http://schemas.openxmlformats.org/officeDocument/2006/relationships/oleObject" Target="embeddings/oleObject435.bin"/><Relationship Id="rId948" Type="http://schemas.openxmlformats.org/officeDocument/2006/relationships/image" Target="media/image454.png"/><Relationship Id="rId77" Type="http://schemas.openxmlformats.org/officeDocument/2006/relationships/image" Target="media/image35.wmf"/><Relationship Id="rId282" Type="http://schemas.openxmlformats.org/officeDocument/2006/relationships/oleObject" Target="embeddings/oleObject141.bin"/><Relationship Id="rId503" Type="http://schemas.openxmlformats.org/officeDocument/2006/relationships/image" Target="media/image241.wmf"/><Relationship Id="rId587" Type="http://schemas.openxmlformats.org/officeDocument/2006/relationships/image" Target="media/image283.wmf"/><Relationship Id="rId710" Type="http://schemas.openxmlformats.org/officeDocument/2006/relationships/oleObject" Target="embeddings/oleObject358.bin"/><Relationship Id="rId808" Type="http://schemas.openxmlformats.org/officeDocument/2006/relationships/image" Target="media/image390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447" Type="http://schemas.openxmlformats.org/officeDocument/2006/relationships/image" Target="media/image213.wmf"/><Relationship Id="rId794" Type="http://schemas.openxmlformats.org/officeDocument/2006/relationships/image" Target="media/image384.wmf"/><Relationship Id="rId654" Type="http://schemas.openxmlformats.org/officeDocument/2006/relationships/oleObject" Target="embeddings/oleObject329.bin"/><Relationship Id="rId861" Type="http://schemas.openxmlformats.org/officeDocument/2006/relationships/image" Target="media/image411.png"/><Relationship Id="rId959" Type="http://schemas.openxmlformats.org/officeDocument/2006/relationships/oleObject" Target="embeddings/oleObject490.bin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514" Type="http://schemas.openxmlformats.org/officeDocument/2006/relationships/oleObject" Target="embeddings/oleObject260.bin"/><Relationship Id="rId721" Type="http://schemas.openxmlformats.org/officeDocument/2006/relationships/image" Target="media/image348.wmf"/><Relationship Id="rId88" Type="http://schemas.openxmlformats.org/officeDocument/2006/relationships/oleObject" Target="embeddings/oleObject40.bin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80.bin"/><Relationship Id="rId598" Type="http://schemas.openxmlformats.org/officeDocument/2006/relationships/oleObject" Target="embeddings/oleObject302.bin"/><Relationship Id="rId819" Type="http://schemas.openxmlformats.org/officeDocument/2006/relationships/oleObject" Target="embeddings/oleObject415.bin"/><Relationship Id="rId1004" Type="http://schemas.openxmlformats.org/officeDocument/2006/relationships/image" Target="media/image482.wmf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2.bin"/><Relationship Id="rId665" Type="http://schemas.openxmlformats.org/officeDocument/2006/relationships/image" Target="media/image321.wmf"/><Relationship Id="rId872" Type="http://schemas.openxmlformats.org/officeDocument/2006/relationships/oleObject" Target="embeddings/oleObject446.bin"/><Relationship Id="rId15" Type="http://schemas.openxmlformats.org/officeDocument/2006/relationships/image" Target="media/image4.wmf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2.wmf"/><Relationship Id="rId732" Type="http://schemas.openxmlformats.org/officeDocument/2006/relationships/oleObject" Target="embeddings/oleObject369.bin"/><Relationship Id="rId99" Type="http://schemas.openxmlformats.org/officeDocument/2006/relationships/image" Target="media/image46.wmf"/><Relationship Id="rId164" Type="http://schemas.openxmlformats.org/officeDocument/2006/relationships/image" Target="media/image78.wmf"/><Relationship Id="rId371" Type="http://schemas.openxmlformats.org/officeDocument/2006/relationships/image" Target="media/image178.wmf"/><Relationship Id="rId1015" Type="http://schemas.openxmlformats.org/officeDocument/2006/relationships/fontTable" Target="fontTable.xml"/><Relationship Id="rId469" Type="http://schemas.openxmlformats.org/officeDocument/2006/relationships/image" Target="media/image224.wmf"/><Relationship Id="rId676" Type="http://schemas.openxmlformats.org/officeDocument/2006/relationships/image" Target="media/image326.wmf"/><Relationship Id="rId883" Type="http://schemas.openxmlformats.org/officeDocument/2006/relationships/image" Target="media/image42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0.wmf"/><Relationship Id="rId329" Type="http://schemas.openxmlformats.org/officeDocument/2006/relationships/image" Target="media/image157.wmf"/><Relationship Id="rId536" Type="http://schemas.openxmlformats.org/officeDocument/2006/relationships/oleObject" Target="embeddings/oleObject271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59.wmf"/><Relationship Id="rId950" Type="http://schemas.openxmlformats.org/officeDocument/2006/relationships/image" Target="media/image455.wmf"/><Relationship Id="rId382" Type="http://schemas.openxmlformats.org/officeDocument/2006/relationships/oleObject" Target="embeddings/oleObject191.bin"/><Relationship Id="rId603" Type="http://schemas.openxmlformats.org/officeDocument/2006/relationships/image" Target="media/image291.wmf"/><Relationship Id="rId687" Type="http://schemas.openxmlformats.org/officeDocument/2006/relationships/image" Target="media/image331.wmf"/><Relationship Id="rId810" Type="http://schemas.openxmlformats.org/officeDocument/2006/relationships/image" Target="media/image391.wmf"/><Relationship Id="rId908" Type="http://schemas.openxmlformats.org/officeDocument/2006/relationships/image" Target="media/image434.wmf"/><Relationship Id="rId242" Type="http://schemas.openxmlformats.org/officeDocument/2006/relationships/image" Target="media/image114.wmf"/><Relationship Id="rId894" Type="http://schemas.openxmlformats.org/officeDocument/2006/relationships/image" Target="media/image427.wmf"/><Relationship Id="rId37" Type="http://schemas.openxmlformats.org/officeDocument/2006/relationships/image" Target="media/image15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63.wmf"/><Relationship Id="rId754" Type="http://schemas.openxmlformats.org/officeDocument/2006/relationships/oleObject" Target="embeddings/oleObject380.bin"/><Relationship Id="rId961" Type="http://schemas.openxmlformats.org/officeDocument/2006/relationships/oleObject" Target="embeddings/oleObject491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89.wmf"/><Relationship Id="rId393" Type="http://schemas.openxmlformats.org/officeDocument/2006/relationships/image" Target="media/image189.png"/><Relationship Id="rId407" Type="http://schemas.openxmlformats.org/officeDocument/2006/relationships/image" Target="media/image195.wmf"/><Relationship Id="rId614" Type="http://schemas.openxmlformats.org/officeDocument/2006/relationships/oleObject" Target="embeddings/oleObject310.bin"/><Relationship Id="rId821" Type="http://schemas.openxmlformats.org/officeDocument/2006/relationships/oleObject" Target="embeddings/oleObject417.bin"/><Relationship Id="rId253" Type="http://schemas.openxmlformats.org/officeDocument/2006/relationships/oleObject" Target="embeddings/oleObject126.bin"/><Relationship Id="rId460" Type="http://schemas.openxmlformats.org/officeDocument/2006/relationships/oleObject" Target="embeddings/oleObject233.bin"/><Relationship Id="rId698" Type="http://schemas.openxmlformats.org/officeDocument/2006/relationships/oleObject" Target="embeddings/oleObject352.bin"/><Relationship Id="rId919" Type="http://schemas.openxmlformats.org/officeDocument/2006/relationships/oleObject" Target="embeddings/oleObject470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82.bin"/><Relationship Id="rId765" Type="http://schemas.openxmlformats.org/officeDocument/2006/relationships/image" Target="media/image370.wmf"/><Relationship Id="rId972" Type="http://schemas.openxmlformats.org/officeDocument/2006/relationships/image" Target="media/image466.wmf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12.bin"/><Relationship Id="rId625" Type="http://schemas.openxmlformats.org/officeDocument/2006/relationships/image" Target="media/image302.wmf"/><Relationship Id="rId832" Type="http://schemas.openxmlformats.org/officeDocument/2006/relationships/image" Target="media/image399.wmf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69" Type="http://schemas.openxmlformats.org/officeDocument/2006/relationships/image" Target="media/image274.wmf"/><Relationship Id="rId776" Type="http://schemas.openxmlformats.org/officeDocument/2006/relationships/oleObject" Target="embeddings/oleObject391.bin"/><Relationship Id="rId983" Type="http://schemas.openxmlformats.org/officeDocument/2006/relationships/oleObject" Target="embeddings/oleObject502.bin"/><Relationship Id="rId331" Type="http://schemas.openxmlformats.org/officeDocument/2006/relationships/image" Target="media/image158.wmf"/><Relationship Id="rId429" Type="http://schemas.openxmlformats.org/officeDocument/2006/relationships/image" Target="media/image204.wmf"/><Relationship Id="rId636" Type="http://schemas.openxmlformats.org/officeDocument/2006/relationships/oleObject" Target="embeddings/oleObject320.bin"/><Relationship Id="rId843" Type="http://schemas.openxmlformats.org/officeDocument/2006/relationships/oleObject" Target="embeddings/oleObject430.bin"/><Relationship Id="rId275" Type="http://schemas.openxmlformats.org/officeDocument/2006/relationships/image" Target="media/image130.wmf"/><Relationship Id="rId482" Type="http://schemas.openxmlformats.org/officeDocument/2006/relationships/oleObject" Target="embeddings/oleObject244.bin"/><Relationship Id="rId703" Type="http://schemas.openxmlformats.org/officeDocument/2006/relationships/image" Target="media/image339.wmf"/><Relationship Id="rId910" Type="http://schemas.openxmlformats.org/officeDocument/2006/relationships/image" Target="media/image435.wmf"/><Relationship Id="rId135" Type="http://schemas.openxmlformats.org/officeDocument/2006/relationships/image" Target="media/image64.wmf"/><Relationship Id="rId342" Type="http://schemas.openxmlformats.org/officeDocument/2006/relationships/oleObject" Target="embeddings/oleObject171.bin"/><Relationship Id="rId787" Type="http://schemas.openxmlformats.org/officeDocument/2006/relationships/image" Target="media/image381.wmf"/><Relationship Id="rId994" Type="http://schemas.openxmlformats.org/officeDocument/2006/relationships/image" Target="media/image477.wmf"/><Relationship Id="rId202" Type="http://schemas.openxmlformats.org/officeDocument/2006/relationships/image" Target="media/image97.wmf"/><Relationship Id="rId647" Type="http://schemas.openxmlformats.org/officeDocument/2006/relationships/image" Target="media/image312.png"/><Relationship Id="rId854" Type="http://schemas.openxmlformats.org/officeDocument/2006/relationships/image" Target="media/image407.wmf"/><Relationship Id="rId286" Type="http://schemas.openxmlformats.org/officeDocument/2006/relationships/oleObject" Target="embeddings/oleObject143.bin"/><Relationship Id="rId493" Type="http://schemas.openxmlformats.org/officeDocument/2006/relationships/image" Target="media/image236.wmf"/><Relationship Id="rId507" Type="http://schemas.openxmlformats.org/officeDocument/2006/relationships/image" Target="media/image243.wmf"/><Relationship Id="rId714" Type="http://schemas.openxmlformats.org/officeDocument/2006/relationships/oleObject" Target="embeddings/oleObject360.bin"/><Relationship Id="rId921" Type="http://schemas.openxmlformats.org/officeDocument/2006/relationships/oleObject" Target="embeddings/oleObject471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9.bin"/><Relationship Id="rId353" Type="http://schemas.openxmlformats.org/officeDocument/2006/relationships/image" Target="media/image169.wmf"/><Relationship Id="rId560" Type="http://schemas.openxmlformats.org/officeDocument/2006/relationships/oleObject" Target="embeddings/oleObject283.bin"/><Relationship Id="rId798" Type="http://schemas.openxmlformats.org/officeDocument/2006/relationships/image" Target="media/image386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13.bin"/><Relationship Id="rId658" Type="http://schemas.openxmlformats.org/officeDocument/2006/relationships/oleObject" Target="embeddings/oleObject331.bin"/><Relationship Id="rId865" Type="http://schemas.openxmlformats.org/officeDocument/2006/relationships/oleObject" Target="embeddings/oleObject442.bin"/><Relationship Id="rId297" Type="http://schemas.openxmlformats.org/officeDocument/2006/relationships/image" Target="media/image141.wmf"/><Relationship Id="rId518" Type="http://schemas.openxmlformats.org/officeDocument/2006/relationships/oleObject" Target="embeddings/oleObject262.bin"/><Relationship Id="rId725" Type="http://schemas.openxmlformats.org/officeDocument/2006/relationships/image" Target="media/image350.wmf"/><Relationship Id="rId932" Type="http://schemas.openxmlformats.org/officeDocument/2006/relationships/image" Target="media/image446.wmf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82.bin"/><Relationship Id="rId1008" Type="http://schemas.openxmlformats.org/officeDocument/2006/relationships/image" Target="media/image484.wmf"/><Relationship Id="rId61" Type="http://schemas.openxmlformats.org/officeDocument/2006/relationships/image" Target="media/image27.wmf"/><Relationship Id="rId571" Type="http://schemas.openxmlformats.org/officeDocument/2006/relationships/image" Target="media/image275.wmf"/><Relationship Id="rId669" Type="http://schemas.openxmlformats.org/officeDocument/2006/relationships/oleObject" Target="embeddings/oleObject337.bin"/><Relationship Id="rId876" Type="http://schemas.openxmlformats.org/officeDocument/2006/relationships/oleObject" Target="embeddings/oleObject448.bin"/><Relationship Id="rId19" Type="http://schemas.openxmlformats.org/officeDocument/2006/relationships/image" Target="media/image6.png"/><Relationship Id="rId224" Type="http://schemas.openxmlformats.org/officeDocument/2006/relationships/oleObject" Target="embeddings/oleObject110.bin"/><Relationship Id="rId431" Type="http://schemas.openxmlformats.org/officeDocument/2006/relationships/image" Target="media/image205.wmf"/><Relationship Id="rId529" Type="http://schemas.openxmlformats.org/officeDocument/2006/relationships/image" Target="media/image254.wmf"/><Relationship Id="rId736" Type="http://schemas.openxmlformats.org/officeDocument/2006/relationships/oleObject" Target="embeddings/oleObject371.bin"/><Relationship Id="rId168" Type="http://schemas.openxmlformats.org/officeDocument/2006/relationships/image" Target="media/image80.wmf"/><Relationship Id="rId943" Type="http://schemas.openxmlformats.org/officeDocument/2006/relationships/oleObject" Target="embeddings/oleObject482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0.wmf"/><Relationship Id="rId582" Type="http://schemas.openxmlformats.org/officeDocument/2006/relationships/oleObject" Target="embeddings/oleObject294.bin"/><Relationship Id="rId803" Type="http://schemas.openxmlformats.org/officeDocument/2006/relationships/image" Target="media/image388.wmf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442" Type="http://schemas.openxmlformats.org/officeDocument/2006/relationships/oleObject" Target="embeddings/oleObject224.bin"/><Relationship Id="rId887" Type="http://schemas.openxmlformats.org/officeDocument/2006/relationships/oleObject" Target="embeddings/oleObject454.bin"/><Relationship Id="rId302" Type="http://schemas.openxmlformats.org/officeDocument/2006/relationships/oleObject" Target="embeddings/oleObject151.bin"/><Relationship Id="rId747" Type="http://schemas.openxmlformats.org/officeDocument/2006/relationships/image" Target="media/image361.wmf"/><Relationship Id="rId954" Type="http://schemas.openxmlformats.org/officeDocument/2006/relationships/image" Target="media/image457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3.bin"/><Relationship Id="rId593" Type="http://schemas.openxmlformats.org/officeDocument/2006/relationships/image" Target="media/image286.wmf"/><Relationship Id="rId607" Type="http://schemas.openxmlformats.org/officeDocument/2006/relationships/image" Target="media/image293.wmf"/><Relationship Id="rId814" Type="http://schemas.openxmlformats.org/officeDocument/2006/relationships/image" Target="media/image393.wmf"/><Relationship Id="rId246" Type="http://schemas.openxmlformats.org/officeDocument/2006/relationships/image" Target="media/image116.wmf"/><Relationship Id="rId453" Type="http://schemas.openxmlformats.org/officeDocument/2006/relationships/image" Target="media/image216.png"/><Relationship Id="rId660" Type="http://schemas.openxmlformats.org/officeDocument/2006/relationships/oleObject" Target="embeddings/oleObject332.bin"/><Relationship Id="rId898" Type="http://schemas.openxmlformats.org/officeDocument/2006/relationships/image" Target="media/image429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49.wmf"/><Relationship Id="rId758" Type="http://schemas.openxmlformats.org/officeDocument/2006/relationships/oleObject" Target="embeddings/oleObject382.bin"/><Relationship Id="rId965" Type="http://schemas.openxmlformats.org/officeDocument/2006/relationships/oleObject" Target="embeddings/oleObject49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8</TotalTime>
  <Pages>42</Pages>
  <Words>7839</Words>
  <Characters>44685</Characters>
  <Application>Microsoft Office Word</Application>
  <DocSecurity>0</DocSecurity>
  <Lines>372</Lines>
  <Paragraphs>10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ВВЕДЕНИЕ</vt:lpstr>
      <vt:lpstr>ВВЕДЕНИЕ</vt:lpstr>
    </vt:vector>
  </TitlesOfParts>
  <Company>VSTU</Company>
  <LinksUpToDate>false</LinksUpToDate>
  <CharactersWithSpaces>52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ЕДЕНИЕ</dc:title>
  <dc:creator>Computer</dc:creator>
  <cp:lastModifiedBy>Makeev Danil</cp:lastModifiedBy>
  <cp:revision>17</cp:revision>
  <cp:lastPrinted>2022-02-27T18:23:00Z</cp:lastPrinted>
  <dcterms:created xsi:type="dcterms:W3CDTF">2024-02-05T19:29:00Z</dcterms:created>
  <dcterms:modified xsi:type="dcterms:W3CDTF">2024-04-12T11:53:00Z</dcterms:modified>
</cp:coreProperties>
</file>